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75"/>
        <w:tblW w:w="10031" w:type="dxa"/>
        <w:tblLayout w:type="fixed"/>
        <w:tblLook w:val="0000" w:firstRow="0" w:lastRow="0" w:firstColumn="0" w:lastColumn="0" w:noHBand="0" w:noVBand="0"/>
      </w:tblPr>
      <w:tblGrid>
        <w:gridCol w:w="6911"/>
        <w:gridCol w:w="3120"/>
      </w:tblGrid>
      <w:tr w:rsidR="00A066F1" w14:paraId="0D3F62A1" w14:textId="77777777">
        <w:trPr>
          <w:cantSplit/>
        </w:trPr>
        <w:tc>
          <w:tcPr>
            <w:tcW w:w="6911" w:type="dxa"/>
          </w:tcPr>
          <w:p w14:paraId="70B7E172" w14:textId="77777777" w:rsidR="00A066F1" w:rsidRPr="00DF23FC" w:rsidRDefault="00241FA2" w:rsidP="00116C7A">
            <w:pPr>
              <w:spacing w:before="400" w:after="48" w:line="240" w:lineRule="atLeast"/>
              <w:rPr>
                <w:rFonts w:ascii="Verdana" w:hAnsi="Verdana"/>
                <w:position w:val="6"/>
              </w:rPr>
            </w:pPr>
            <w:r w:rsidRPr="00F7284A">
              <w:rPr>
                <w:rFonts w:ascii="Verdana" w:hAnsi="Verdana" w:cs="Times"/>
                <w:b/>
                <w:position w:val="6"/>
                <w:sz w:val="22"/>
                <w:szCs w:val="22"/>
                <w:lang w:val="en-US"/>
              </w:rPr>
              <w:t>World Radiocommunication Conference (WRC-</w:t>
            </w:r>
            <w:r w:rsidRPr="00CF33A5">
              <w:rPr>
                <w:rFonts w:ascii="Verdana" w:hAnsi="Verdana" w:cs="Times"/>
                <w:b/>
                <w:position w:val="6"/>
                <w:sz w:val="22"/>
                <w:szCs w:val="22"/>
                <w:lang w:val="en-US"/>
              </w:rPr>
              <w:t>1</w:t>
            </w:r>
            <w:r w:rsidR="000E463E">
              <w:rPr>
                <w:rFonts w:ascii="Verdana" w:hAnsi="Verdana" w:cs="Times"/>
                <w:b/>
                <w:position w:val="6"/>
                <w:sz w:val="22"/>
                <w:szCs w:val="22"/>
                <w:lang w:val="en-US"/>
              </w:rPr>
              <w:t>9</w:t>
            </w:r>
            <w:r w:rsidRPr="00CF33A5">
              <w:rPr>
                <w:rFonts w:ascii="Verdana" w:hAnsi="Verdana" w:cs="Times"/>
                <w:b/>
                <w:position w:val="6"/>
                <w:sz w:val="22"/>
                <w:szCs w:val="22"/>
                <w:lang w:val="en-US"/>
              </w:rPr>
              <w:t>)</w:t>
            </w:r>
            <w:r w:rsidRPr="00CF33A5">
              <w:rPr>
                <w:rFonts w:ascii="Verdana" w:hAnsi="Verdana" w:cs="Times"/>
                <w:b/>
                <w:position w:val="6"/>
                <w:sz w:val="26"/>
                <w:szCs w:val="26"/>
                <w:lang w:val="en-US"/>
              </w:rPr>
              <w:br/>
            </w:r>
            <w:r w:rsidR="00116C7A" w:rsidRPr="00116C7A">
              <w:rPr>
                <w:rFonts w:ascii="Verdana" w:hAnsi="Verdana"/>
                <w:b/>
                <w:bCs/>
                <w:position w:val="6"/>
                <w:sz w:val="18"/>
                <w:szCs w:val="18"/>
                <w:lang w:val="en-US"/>
              </w:rPr>
              <w:t>Sharm el-Sheikh, Egypt</w:t>
            </w:r>
            <w:r w:rsidRPr="00CF33A5">
              <w:rPr>
                <w:rFonts w:ascii="Verdana" w:hAnsi="Verdana"/>
                <w:b/>
                <w:bCs/>
                <w:position w:val="6"/>
                <w:sz w:val="18"/>
                <w:szCs w:val="18"/>
                <w:lang w:val="en-US"/>
              </w:rPr>
              <w:t xml:space="preserve">, </w:t>
            </w:r>
            <w:r w:rsidR="000E463E">
              <w:rPr>
                <w:rFonts w:ascii="Verdana" w:hAnsi="Verdana"/>
                <w:b/>
                <w:bCs/>
                <w:position w:val="6"/>
                <w:sz w:val="18"/>
                <w:szCs w:val="18"/>
                <w:lang w:val="en-US"/>
              </w:rPr>
              <w:t xml:space="preserve">28 October </w:t>
            </w:r>
            <w:r w:rsidRPr="00CF33A5">
              <w:rPr>
                <w:rFonts w:ascii="Verdana" w:hAnsi="Verdana"/>
                <w:b/>
                <w:bCs/>
                <w:position w:val="6"/>
                <w:sz w:val="18"/>
                <w:szCs w:val="18"/>
                <w:lang w:val="en-US"/>
              </w:rPr>
              <w:t>–</w:t>
            </w:r>
            <w:r w:rsidR="000E463E">
              <w:rPr>
                <w:rFonts w:ascii="Verdana" w:hAnsi="Verdana"/>
                <w:b/>
                <w:bCs/>
                <w:position w:val="6"/>
                <w:sz w:val="18"/>
                <w:szCs w:val="18"/>
                <w:lang w:val="en-US"/>
              </w:rPr>
              <w:t xml:space="preserve"> </w:t>
            </w:r>
            <w:r>
              <w:rPr>
                <w:rFonts w:ascii="Verdana" w:hAnsi="Verdana"/>
                <w:b/>
                <w:bCs/>
                <w:position w:val="6"/>
                <w:sz w:val="18"/>
                <w:szCs w:val="18"/>
                <w:lang w:val="en-US"/>
              </w:rPr>
              <w:t>2</w:t>
            </w:r>
            <w:r w:rsidR="000E463E">
              <w:rPr>
                <w:rFonts w:ascii="Verdana" w:hAnsi="Verdana"/>
                <w:b/>
                <w:bCs/>
                <w:position w:val="6"/>
                <w:sz w:val="18"/>
                <w:szCs w:val="18"/>
                <w:lang w:val="en-US"/>
              </w:rPr>
              <w:t>2</w:t>
            </w:r>
            <w:r w:rsidRPr="00CF33A5">
              <w:rPr>
                <w:rFonts w:ascii="Verdana" w:hAnsi="Verdana"/>
                <w:b/>
                <w:bCs/>
                <w:position w:val="6"/>
                <w:sz w:val="18"/>
                <w:szCs w:val="18"/>
                <w:lang w:val="en-US"/>
              </w:rPr>
              <w:t xml:space="preserve"> </w:t>
            </w:r>
            <w:r>
              <w:rPr>
                <w:rFonts w:ascii="Verdana" w:hAnsi="Verdana"/>
                <w:b/>
                <w:bCs/>
                <w:position w:val="6"/>
                <w:sz w:val="18"/>
                <w:szCs w:val="18"/>
                <w:lang w:val="en-US"/>
              </w:rPr>
              <w:t>November</w:t>
            </w:r>
            <w:r w:rsidRPr="00CF33A5">
              <w:rPr>
                <w:rFonts w:ascii="Verdana" w:hAnsi="Verdana"/>
                <w:b/>
                <w:bCs/>
                <w:position w:val="6"/>
                <w:sz w:val="18"/>
                <w:szCs w:val="18"/>
                <w:lang w:val="en-US"/>
              </w:rPr>
              <w:t xml:space="preserve"> 201</w:t>
            </w:r>
            <w:r w:rsidR="000E463E">
              <w:rPr>
                <w:rFonts w:ascii="Verdana" w:hAnsi="Verdana"/>
                <w:b/>
                <w:bCs/>
                <w:position w:val="6"/>
                <w:sz w:val="18"/>
                <w:szCs w:val="18"/>
                <w:lang w:val="en-US"/>
              </w:rPr>
              <w:t>9</w:t>
            </w:r>
          </w:p>
        </w:tc>
        <w:tc>
          <w:tcPr>
            <w:tcW w:w="3120" w:type="dxa"/>
          </w:tcPr>
          <w:p w14:paraId="5950D670" w14:textId="77777777" w:rsidR="00A066F1" w:rsidRDefault="005F04D8" w:rsidP="003B2284">
            <w:pPr>
              <w:spacing w:before="0" w:line="240" w:lineRule="atLeast"/>
              <w:jc w:val="right"/>
            </w:pPr>
            <w:r>
              <w:rPr>
                <w:noProof/>
                <w:lang w:eastAsia="zh-CN"/>
              </w:rPr>
              <w:drawing>
                <wp:inline distT="0" distB="0" distL="0" distR="0" wp14:anchorId="42AADAEC" wp14:editId="2F9D7A22">
                  <wp:extent cx="1760220" cy="746760"/>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srcRect/>
                          <a:stretch>
                            <a:fillRect/>
                          </a:stretch>
                        </pic:blipFill>
                        <pic:spPr bwMode="auto">
                          <a:xfrm>
                            <a:off x="0" y="0"/>
                            <a:ext cx="1760220" cy="746760"/>
                          </a:xfrm>
                          <a:prstGeom prst="rect">
                            <a:avLst/>
                          </a:prstGeom>
                          <a:noFill/>
                          <a:ln w="9525">
                            <a:noFill/>
                            <a:miter lim="800000"/>
                            <a:headEnd/>
                            <a:tailEnd/>
                          </a:ln>
                        </pic:spPr>
                      </pic:pic>
                    </a:graphicData>
                  </a:graphic>
                </wp:inline>
              </w:drawing>
            </w:r>
          </w:p>
        </w:tc>
      </w:tr>
      <w:tr w:rsidR="00A066F1" w:rsidRPr="00617BE4" w14:paraId="5B715BEA" w14:textId="77777777">
        <w:trPr>
          <w:cantSplit/>
        </w:trPr>
        <w:tc>
          <w:tcPr>
            <w:tcW w:w="6911" w:type="dxa"/>
            <w:tcBorders>
              <w:bottom w:val="single" w:sz="12" w:space="0" w:color="auto"/>
            </w:tcBorders>
          </w:tcPr>
          <w:p w14:paraId="53B76918" w14:textId="77777777" w:rsidR="00A066F1" w:rsidRPr="003B2284" w:rsidRDefault="00A066F1" w:rsidP="00A066F1">
            <w:pPr>
              <w:spacing w:before="0" w:after="48" w:line="240" w:lineRule="atLeast"/>
              <w:rPr>
                <w:rFonts w:ascii="Verdana" w:hAnsi="Verdana"/>
                <w:b/>
                <w:smallCaps/>
                <w:sz w:val="20"/>
              </w:rPr>
            </w:pPr>
            <w:bookmarkStart w:id="0" w:name="dhead"/>
          </w:p>
        </w:tc>
        <w:tc>
          <w:tcPr>
            <w:tcW w:w="3120" w:type="dxa"/>
            <w:tcBorders>
              <w:bottom w:val="single" w:sz="12" w:space="0" w:color="auto"/>
            </w:tcBorders>
          </w:tcPr>
          <w:p w14:paraId="3E4796CF" w14:textId="77777777" w:rsidR="00A066F1" w:rsidRPr="00617BE4" w:rsidRDefault="00A066F1" w:rsidP="00A066F1">
            <w:pPr>
              <w:spacing w:before="0" w:line="240" w:lineRule="atLeast"/>
              <w:rPr>
                <w:rFonts w:ascii="Verdana" w:hAnsi="Verdana"/>
                <w:szCs w:val="24"/>
              </w:rPr>
            </w:pPr>
          </w:p>
        </w:tc>
      </w:tr>
      <w:tr w:rsidR="00A066F1" w:rsidRPr="00C324A8" w14:paraId="25D929C2" w14:textId="77777777">
        <w:trPr>
          <w:cantSplit/>
        </w:trPr>
        <w:tc>
          <w:tcPr>
            <w:tcW w:w="6911" w:type="dxa"/>
            <w:tcBorders>
              <w:top w:val="single" w:sz="12" w:space="0" w:color="auto"/>
            </w:tcBorders>
          </w:tcPr>
          <w:p w14:paraId="26DFFC3F" w14:textId="77777777" w:rsidR="00A066F1" w:rsidRPr="00C324A8" w:rsidRDefault="00A066F1" w:rsidP="00A066F1">
            <w:pPr>
              <w:spacing w:before="0" w:after="48" w:line="240" w:lineRule="atLeast"/>
              <w:rPr>
                <w:rFonts w:ascii="Verdana" w:hAnsi="Verdana"/>
                <w:b/>
                <w:smallCaps/>
                <w:sz w:val="20"/>
              </w:rPr>
            </w:pPr>
          </w:p>
        </w:tc>
        <w:tc>
          <w:tcPr>
            <w:tcW w:w="3120" w:type="dxa"/>
            <w:tcBorders>
              <w:top w:val="single" w:sz="12" w:space="0" w:color="auto"/>
            </w:tcBorders>
          </w:tcPr>
          <w:p w14:paraId="79DCC75D" w14:textId="77777777" w:rsidR="00A066F1" w:rsidRPr="00C324A8" w:rsidRDefault="00A066F1" w:rsidP="00A066F1">
            <w:pPr>
              <w:spacing w:before="0" w:line="240" w:lineRule="atLeast"/>
              <w:rPr>
                <w:rFonts w:ascii="Verdana" w:hAnsi="Verdana"/>
                <w:sz w:val="20"/>
              </w:rPr>
            </w:pPr>
          </w:p>
        </w:tc>
      </w:tr>
      <w:tr w:rsidR="00A066F1" w:rsidRPr="00C324A8" w14:paraId="3BBE65CC" w14:textId="77777777">
        <w:trPr>
          <w:cantSplit/>
          <w:trHeight w:val="23"/>
        </w:trPr>
        <w:tc>
          <w:tcPr>
            <w:tcW w:w="6911" w:type="dxa"/>
            <w:shd w:val="clear" w:color="auto" w:fill="auto"/>
          </w:tcPr>
          <w:p w14:paraId="1723AB68" w14:textId="77777777" w:rsidR="00A066F1" w:rsidRPr="00841216" w:rsidRDefault="00FF5EA8" w:rsidP="004D2BFB">
            <w:pPr>
              <w:pStyle w:val="Committee"/>
              <w:framePr w:hSpace="0" w:wrap="auto" w:hAnchor="text" w:yAlign="inline"/>
              <w:rPr>
                <w:rFonts w:ascii="Verdana" w:hAnsi="Verdana"/>
                <w:sz w:val="20"/>
                <w:szCs w:val="20"/>
              </w:rPr>
            </w:pPr>
            <w:bookmarkStart w:id="1" w:name="dnum" w:colFirst="1" w:colLast="1"/>
            <w:bookmarkStart w:id="2" w:name="dmeeting" w:colFirst="0" w:colLast="0"/>
            <w:bookmarkEnd w:id="0"/>
            <w:r w:rsidRPr="00841216">
              <w:rPr>
                <w:rFonts w:ascii="Verdana" w:hAnsi="Verdana"/>
                <w:sz w:val="20"/>
                <w:szCs w:val="20"/>
              </w:rPr>
              <w:t>PLENARY MEETING</w:t>
            </w:r>
          </w:p>
        </w:tc>
        <w:tc>
          <w:tcPr>
            <w:tcW w:w="3120" w:type="dxa"/>
          </w:tcPr>
          <w:p w14:paraId="4E736389" w14:textId="77777777" w:rsidR="00A066F1" w:rsidRPr="00841216" w:rsidRDefault="00E55816" w:rsidP="00AA666F">
            <w:pPr>
              <w:tabs>
                <w:tab w:val="left" w:pos="851"/>
              </w:tabs>
              <w:spacing w:before="0" w:line="240" w:lineRule="atLeast"/>
              <w:rPr>
                <w:rFonts w:ascii="Verdana" w:hAnsi="Verdana"/>
                <w:sz w:val="20"/>
              </w:rPr>
            </w:pPr>
            <w:r>
              <w:rPr>
                <w:rFonts w:ascii="Verdana" w:hAnsi="Verdana"/>
                <w:b/>
                <w:sz w:val="20"/>
              </w:rPr>
              <w:t>Addendum 6 to</w:t>
            </w:r>
            <w:r>
              <w:rPr>
                <w:rFonts w:ascii="Verdana" w:hAnsi="Verdana"/>
                <w:b/>
                <w:sz w:val="20"/>
              </w:rPr>
              <w:br/>
              <w:t>Document 16</w:t>
            </w:r>
            <w:r w:rsidR="00A066F1" w:rsidRPr="00841216">
              <w:rPr>
                <w:rFonts w:ascii="Verdana" w:hAnsi="Verdana"/>
                <w:b/>
                <w:sz w:val="20"/>
              </w:rPr>
              <w:t>-</w:t>
            </w:r>
            <w:r w:rsidR="005E10C9" w:rsidRPr="00841216">
              <w:rPr>
                <w:rFonts w:ascii="Verdana" w:hAnsi="Verdana"/>
                <w:b/>
                <w:sz w:val="20"/>
              </w:rPr>
              <w:t>E</w:t>
            </w:r>
          </w:p>
        </w:tc>
      </w:tr>
      <w:tr w:rsidR="00A066F1" w:rsidRPr="00C324A8" w14:paraId="5329FA55" w14:textId="77777777">
        <w:trPr>
          <w:cantSplit/>
          <w:trHeight w:val="23"/>
        </w:trPr>
        <w:tc>
          <w:tcPr>
            <w:tcW w:w="6911" w:type="dxa"/>
            <w:shd w:val="clear" w:color="auto" w:fill="auto"/>
          </w:tcPr>
          <w:p w14:paraId="12541396" w14:textId="77777777" w:rsidR="00A066F1" w:rsidRPr="00841216" w:rsidRDefault="00A066F1" w:rsidP="00A066F1">
            <w:pPr>
              <w:tabs>
                <w:tab w:val="left" w:pos="851"/>
              </w:tabs>
              <w:spacing w:before="0" w:line="240" w:lineRule="atLeast"/>
              <w:rPr>
                <w:rFonts w:ascii="Verdana" w:hAnsi="Verdana"/>
                <w:b/>
                <w:sz w:val="20"/>
              </w:rPr>
            </w:pPr>
            <w:bookmarkStart w:id="3" w:name="ddate" w:colFirst="1" w:colLast="1"/>
            <w:bookmarkStart w:id="4" w:name="dblank" w:colFirst="0" w:colLast="0"/>
            <w:bookmarkEnd w:id="1"/>
            <w:bookmarkEnd w:id="2"/>
          </w:p>
        </w:tc>
        <w:tc>
          <w:tcPr>
            <w:tcW w:w="3120" w:type="dxa"/>
          </w:tcPr>
          <w:p w14:paraId="3E80181E" w14:textId="77777777" w:rsidR="00A066F1" w:rsidRPr="00841216" w:rsidRDefault="00420873" w:rsidP="00A066F1">
            <w:pPr>
              <w:tabs>
                <w:tab w:val="left" w:pos="993"/>
              </w:tabs>
              <w:spacing w:before="0"/>
              <w:rPr>
                <w:rFonts w:ascii="Verdana" w:hAnsi="Verdana"/>
                <w:sz w:val="20"/>
              </w:rPr>
            </w:pPr>
            <w:r w:rsidRPr="00841216">
              <w:rPr>
                <w:rFonts w:ascii="Verdana" w:hAnsi="Verdana"/>
                <w:b/>
                <w:sz w:val="20"/>
              </w:rPr>
              <w:t>7 October 2019</w:t>
            </w:r>
          </w:p>
        </w:tc>
      </w:tr>
      <w:tr w:rsidR="00A066F1" w:rsidRPr="00C324A8" w14:paraId="20B88AAB" w14:textId="77777777">
        <w:trPr>
          <w:cantSplit/>
          <w:trHeight w:val="23"/>
        </w:trPr>
        <w:tc>
          <w:tcPr>
            <w:tcW w:w="6911" w:type="dxa"/>
            <w:shd w:val="clear" w:color="auto" w:fill="auto"/>
          </w:tcPr>
          <w:p w14:paraId="0C757B01" w14:textId="77777777" w:rsidR="00A066F1" w:rsidRPr="00841216" w:rsidRDefault="00A066F1" w:rsidP="00A066F1">
            <w:pPr>
              <w:tabs>
                <w:tab w:val="left" w:pos="851"/>
              </w:tabs>
              <w:spacing w:before="0" w:line="240" w:lineRule="atLeast"/>
              <w:rPr>
                <w:rFonts w:ascii="Verdana" w:hAnsi="Verdana"/>
                <w:sz w:val="20"/>
              </w:rPr>
            </w:pPr>
            <w:bookmarkStart w:id="5" w:name="dbluepink" w:colFirst="0" w:colLast="0"/>
            <w:bookmarkStart w:id="6" w:name="dorlang" w:colFirst="1" w:colLast="1"/>
            <w:bookmarkEnd w:id="3"/>
            <w:bookmarkEnd w:id="4"/>
          </w:p>
        </w:tc>
        <w:tc>
          <w:tcPr>
            <w:tcW w:w="3120" w:type="dxa"/>
          </w:tcPr>
          <w:p w14:paraId="11FC8CF7" w14:textId="77777777" w:rsidR="00A066F1" w:rsidRPr="00841216" w:rsidRDefault="00E55816" w:rsidP="00A066F1">
            <w:pPr>
              <w:tabs>
                <w:tab w:val="left" w:pos="993"/>
              </w:tabs>
              <w:spacing w:before="0"/>
              <w:rPr>
                <w:rFonts w:ascii="Verdana" w:hAnsi="Verdana"/>
                <w:b/>
                <w:sz w:val="20"/>
              </w:rPr>
            </w:pPr>
            <w:r w:rsidRPr="00841216">
              <w:rPr>
                <w:rFonts w:ascii="Verdana" w:hAnsi="Verdana"/>
                <w:b/>
                <w:sz w:val="20"/>
              </w:rPr>
              <w:t>Original: English</w:t>
            </w:r>
          </w:p>
        </w:tc>
      </w:tr>
      <w:tr w:rsidR="00A066F1" w:rsidRPr="00C324A8" w14:paraId="0D9E1AF4" w14:textId="77777777" w:rsidTr="00CF12C3">
        <w:trPr>
          <w:cantSplit/>
          <w:trHeight w:val="23"/>
        </w:trPr>
        <w:tc>
          <w:tcPr>
            <w:tcW w:w="10031" w:type="dxa"/>
            <w:gridSpan w:val="2"/>
            <w:shd w:val="clear" w:color="auto" w:fill="auto"/>
          </w:tcPr>
          <w:p w14:paraId="62AC78AB" w14:textId="77777777" w:rsidR="00A066F1" w:rsidRPr="00C324A8" w:rsidRDefault="00A066F1" w:rsidP="00A066F1">
            <w:pPr>
              <w:tabs>
                <w:tab w:val="left" w:pos="993"/>
              </w:tabs>
              <w:spacing w:before="0"/>
              <w:rPr>
                <w:rFonts w:ascii="Verdana" w:hAnsi="Verdana"/>
                <w:b/>
                <w:sz w:val="20"/>
              </w:rPr>
            </w:pPr>
          </w:p>
        </w:tc>
      </w:tr>
      <w:tr w:rsidR="00E55816" w:rsidRPr="00C324A8" w14:paraId="1FBEE7E7" w14:textId="77777777" w:rsidTr="00CF12C3">
        <w:trPr>
          <w:cantSplit/>
          <w:trHeight w:val="23"/>
        </w:trPr>
        <w:tc>
          <w:tcPr>
            <w:tcW w:w="10031" w:type="dxa"/>
            <w:gridSpan w:val="2"/>
            <w:shd w:val="clear" w:color="auto" w:fill="auto"/>
          </w:tcPr>
          <w:p w14:paraId="057CCC86" w14:textId="77777777" w:rsidR="00E55816" w:rsidRDefault="00884D60" w:rsidP="00E55816">
            <w:pPr>
              <w:pStyle w:val="Source"/>
            </w:pPr>
            <w:r>
              <w:t>European Common Proposals</w:t>
            </w:r>
          </w:p>
        </w:tc>
      </w:tr>
      <w:tr w:rsidR="00E55816" w:rsidRPr="00C324A8" w14:paraId="3CBFE6D0" w14:textId="77777777" w:rsidTr="00CF12C3">
        <w:trPr>
          <w:cantSplit/>
          <w:trHeight w:val="23"/>
        </w:trPr>
        <w:tc>
          <w:tcPr>
            <w:tcW w:w="10031" w:type="dxa"/>
            <w:gridSpan w:val="2"/>
            <w:shd w:val="clear" w:color="auto" w:fill="auto"/>
          </w:tcPr>
          <w:p w14:paraId="79D35DBC" w14:textId="77777777" w:rsidR="00E55816" w:rsidRDefault="007D5320" w:rsidP="00E55816">
            <w:pPr>
              <w:pStyle w:val="Title1"/>
            </w:pPr>
            <w:r>
              <w:t>Proposals for the work of the conference</w:t>
            </w:r>
          </w:p>
        </w:tc>
      </w:tr>
      <w:tr w:rsidR="00E55816" w:rsidRPr="00C324A8" w14:paraId="7D659BAC" w14:textId="77777777" w:rsidTr="00CF12C3">
        <w:trPr>
          <w:cantSplit/>
          <w:trHeight w:val="23"/>
        </w:trPr>
        <w:tc>
          <w:tcPr>
            <w:tcW w:w="10031" w:type="dxa"/>
            <w:gridSpan w:val="2"/>
            <w:shd w:val="clear" w:color="auto" w:fill="auto"/>
          </w:tcPr>
          <w:p w14:paraId="29069A99" w14:textId="77777777" w:rsidR="00E55816" w:rsidRDefault="00E55816" w:rsidP="00E55816">
            <w:pPr>
              <w:pStyle w:val="Title2"/>
            </w:pPr>
          </w:p>
        </w:tc>
      </w:tr>
      <w:tr w:rsidR="00A538A6" w:rsidRPr="00C324A8" w14:paraId="54F9A827" w14:textId="77777777" w:rsidTr="00CF12C3">
        <w:trPr>
          <w:cantSplit/>
          <w:trHeight w:val="23"/>
        </w:trPr>
        <w:tc>
          <w:tcPr>
            <w:tcW w:w="10031" w:type="dxa"/>
            <w:gridSpan w:val="2"/>
            <w:shd w:val="clear" w:color="auto" w:fill="auto"/>
          </w:tcPr>
          <w:p w14:paraId="3E120940" w14:textId="77777777" w:rsidR="00A538A6" w:rsidRDefault="004B13CB" w:rsidP="004B13CB">
            <w:pPr>
              <w:pStyle w:val="Agendaitem"/>
            </w:pPr>
            <w:r>
              <w:t>Agenda item 1.6</w:t>
            </w:r>
          </w:p>
        </w:tc>
      </w:tr>
    </w:tbl>
    <w:bookmarkEnd w:id="5"/>
    <w:bookmarkEnd w:id="6"/>
    <w:p w14:paraId="08B4BA16" w14:textId="77777777" w:rsidR="00CF12C3" w:rsidRPr="00EC5386" w:rsidRDefault="00CF12C3" w:rsidP="00CF12C3">
      <w:pPr>
        <w:overflowPunct/>
        <w:autoSpaceDE/>
        <w:autoSpaceDN/>
        <w:adjustRightInd/>
        <w:textAlignment w:val="auto"/>
        <w:rPr>
          <w:lang w:val="en-US"/>
        </w:rPr>
      </w:pPr>
      <w:r w:rsidRPr="00656311">
        <w:rPr>
          <w:lang w:val="en-US"/>
        </w:rPr>
        <w:t>1.6</w:t>
      </w:r>
      <w:r w:rsidRPr="00656311">
        <w:rPr>
          <w:lang w:val="en-US"/>
        </w:rPr>
        <w:tab/>
        <w:t xml:space="preserve">to consider the development of a regulatory framework for non-GSO FSS satellite systems that may operate in the frequency bands 37.5-39.5 GHz (space-to-Earth), 39.5-42.5 GHz (space-to-Earth), 47.2-50.2 GHz (Earth-to-space) and 50.4-51.4 GHz (Earth-to-space), in accordance with Resolution </w:t>
      </w:r>
      <w:r w:rsidRPr="00656311">
        <w:rPr>
          <w:b/>
          <w:bCs/>
          <w:lang w:val="en-US"/>
        </w:rPr>
        <w:t>159 (WRC-15)</w:t>
      </w:r>
      <w:r w:rsidRPr="00656311">
        <w:rPr>
          <w:lang w:val="en-US"/>
        </w:rPr>
        <w:t>;</w:t>
      </w:r>
    </w:p>
    <w:p w14:paraId="18539046" w14:textId="77777777" w:rsidR="00B803A8" w:rsidRPr="0007358E" w:rsidRDefault="00B803A8" w:rsidP="00B803A8">
      <w:pPr>
        <w:pStyle w:val="Headingb"/>
        <w:rPr>
          <w:lang w:val="en-GB"/>
        </w:rPr>
      </w:pPr>
      <w:r w:rsidRPr="0007358E">
        <w:rPr>
          <w:lang w:val="en-GB"/>
        </w:rPr>
        <w:t>Introduction</w:t>
      </w:r>
    </w:p>
    <w:p w14:paraId="58D27C55" w14:textId="77777777" w:rsidR="00B803A8" w:rsidRPr="00B803A8" w:rsidRDefault="00B803A8" w:rsidP="00925E07">
      <w:pPr>
        <w:rPr>
          <w:lang w:val="en-US"/>
        </w:rPr>
      </w:pPr>
      <w:r w:rsidRPr="00B803A8">
        <w:rPr>
          <w:lang w:val="en-US"/>
        </w:rPr>
        <w:t xml:space="preserve">Studies in CEPT reviewed technical, operational issues and regulatory provisions for non-geostationary (GSO) fixed-satellite service (FSS) systems in the </w:t>
      </w:r>
      <w:r w:rsidRPr="00B803A8">
        <w:rPr>
          <w:iCs/>
          <w:lang w:val="en-US"/>
        </w:rPr>
        <w:t>50/40 GHz frequency range.</w:t>
      </w:r>
    </w:p>
    <w:p w14:paraId="1DF8BDD8" w14:textId="77777777" w:rsidR="00B803A8" w:rsidRPr="00681ED2" w:rsidRDefault="00B803A8" w:rsidP="00925E07">
      <w:pPr>
        <w:rPr>
          <w:lang w:val="en-US"/>
        </w:rPr>
      </w:pPr>
      <w:r w:rsidRPr="00681ED2">
        <w:rPr>
          <w:lang w:val="en-US"/>
        </w:rPr>
        <w:t xml:space="preserve">CEPT studies have shown that in the 50/40 GHz frequency bands propagation impairments can substantially affect FSS satellite links. To account for the differences in propagation from lower frequency bands, a new ITU-R Resolution on sharing criteria for FSS systems in the 50/40 GHz frequency bands is being developed in parallel with the studies associated with this agenda item. </w:t>
      </w:r>
    </w:p>
    <w:p w14:paraId="6A97CFB3" w14:textId="77777777" w:rsidR="00B803A8" w:rsidRPr="00681ED2" w:rsidRDefault="00B803A8" w:rsidP="00925E07">
      <w:pPr>
        <w:rPr>
          <w:lang w:val="en-US"/>
        </w:rPr>
      </w:pPr>
      <w:r w:rsidRPr="00681ED2">
        <w:rPr>
          <w:lang w:val="en-US"/>
        </w:rPr>
        <w:t>Multiple sharing studies have been conducted on sharing between non-GSO and GSO FSS networks. The results of these studies showed that it is possible to achieve compatibility in the 50/40 GHz band by FSS systems that would allow non-GSO systems to operate while ensuring protection to GSO satellite networks in the FSS, mobile-satellite service (MSS), and broadcasting-satellite service (BSS).</w:t>
      </w:r>
    </w:p>
    <w:p w14:paraId="5D07E3C3" w14:textId="6A1891B2" w:rsidR="00241FA2" w:rsidRDefault="00B803A8" w:rsidP="00925E07">
      <w:pPr>
        <w:rPr>
          <w:lang w:val="en-US"/>
        </w:rPr>
      </w:pPr>
      <w:r w:rsidRPr="00681ED2">
        <w:rPr>
          <w:lang w:val="en-US"/>
        </w:rPr>
        <w:t xml:space="preserve">CEPT studies on compatibility between non-GSO FSS systems and Earth exploration-satellite service (EESS) (passive) have shown that the limits currently in Resolution </w:t>
      </w:r>
      <w:r w:rsidRPr="00681ED2">
        <w:rPr>
          <w:b/>
          <w:lang w:val="en-US"/>
        </w:rPr>
        <w:t>750 (</w:t>
      </w:r>
      <w:r w:rsidR="00964A99" w:rsidRPr="00681ED2">
        <w:rPr>
          <w:b/>
          <w:lang w:val="en-US"/>
        </w:rPr>
        <w:t>Rev.</w:t>
      </w:r>
      <w:r w:rsidRPr="00681ED2">
        <w:rPr>
          <w:b/>
          <w:lang w:val="en-US"/>
        </w:rPr>
        <w:t xml:space="preserve">WRC-15) </w:t>
      </w:r>
      <w:r w:rsidRPr="00681ED2">
        <w:rPr>
          <w:lang w:val="en-US"/>
        </w:rPr>
        <w:t xml:space="preserve">are not </w:t>
      </w:r>
      <w:proofErr w:type="gramStart"/>
      <w:r w:rsidRPr="00681ED2">
        <w:rPr>
          <w:lang w:val="en-US"/>
        </w:rPr>
        <w:t>sufficient</w:t>
      </w:r>
      <w:proofErr w:type="gramEnd"/>
      <w:r w:rsidRPr="00681ED2">
        <w:rPr>
          <w:lang w:val="en-US"/>
        </w:rPr>
        <w:t xml:space="preserve"> for the protection of EESS (passive) in the adjacent frequency band 50.2</w:t>
      </w:r>
      <w:r w:rsidRPr="00681ED2">
        <w:rPr>
          <w:lang w:val="en-US"/>
        </w:rPr>
        <w:noBreakHyphen/>
        <w:t xml:space="preserve">50.4 GHz. These studies show that an unwanted emission limit of </w:t>
      </w:r>
      <w:r w:rsidR="00925E07">
        <w:rPr>
          <w:lang w:val="en-US"/>
        </w:rPr>
        <w:t>−</w:t>
      </w:r>
      <w:r w:rsidRPr="00681ED2">
        <w:rPr>
          <w:lang w:val="en-US"/>
        </w:rPr>
        <w:t xml:space="preserve">51.3 </w:t>
      </w:r>
      <w:proofErr w:type="spellStart"/>
      <w:r w:rsidRPr="00681ED2">
        <w:rPr>
          <w:lang w:val="en-US"/>
        </w:rPr>
        <w:t>dBW</w:t>
      </w:r>
      <w:proofErr w:type="spellEnd"/>
      <w:r w:rsidRPr="00681ED2">
        <w:rPr>
          <w:lang w:val="en-US"/>
        </w:rPr>
        <w:t>/200 MHz for non-GSO FSS user equipment</w:t>
      </w:r>
      <w:r w:rsidR="00404996" w:rsidRPr="00681ED2">
        <w:rPr>
          <w:lang w:val="en-US"/>
        </w:rPr>
        <w:t xml:space="preserve"> and</w:t>
      </w:r>
      <w:r w:rsidRPr="00681ED2">
        <w:rPr>
          <w:lang w:val="en-US"/>
        </w:rPr>
        <w:t xml:space="preserve"> </w:t>
      </w:r>
      <w:r w:rsidR="00925E07">
        <w:rPr>
          <w:lang w:val="en-US"/>
        </w:rPr>
        <w:t>−</w:t>
      </w:r>
      <w:r w:rsidRPr="00681ED2">
        <w:rPr>
          <w:lang w:val="en-US"/>
        </w:rPr>
        <w:t xml:space="preserve">48.7 </w:t>
      </w:r>
      <w:proofErr w:type="spellStart"/>
      <w:r w:rsidRPr="00681ED2">
        <w:rPr>
          <w:lang w:val="en-US"/>
        </w:rPr>
        <w:t>dBW</w:t>
      </w:r>
      <w:proofErr w:type="spellEnd"/>
      <w:r w:rsidRPr="00681ED2">
        <w:rPr>
          <w:lang w:val="en-US"/>
        </w:rPr>
        <w:t xml:space="preserve">/200 MHz for non-GSO gateways would be required to meet the EESS (passive) protection criteria in Recommendation ITU-R RS.2017, taking into account an apportionment of 3 </w:t>
      </w:r>
      <w:proofErr w:type="spellStart"/>
      <w:r w:rsidRPr="00681ED2">
        <w:rPr>
          <w:lang w:val="en-US"/>
        </w:rPr>
        <w:t>dB.</w:t>
      </w:r>
      <w:proofErr w:type="spellEnd"/>
    </w:p>
    <w:p w14:paraId="12B99299" w14:textId="13666D8B" w:rsidR="00B803A8" w:rsidRPr="00681ED2" w:rsidRDefault="00B803A8" w:rsidP="00925E07">
      <w:pPr>
        <w:rPr>
          <w:szCs w:val="22"/>
          <w:lang w:val="en-US"/>
        </w:rPr>
      </w:pPr>
      <w:r w:rsidRPr="00681ED2">
        <w:rPr>
          <w:szCs w:val="22"/>
          <w:lang w:val="en-US"/>
        </w:rPr>
        <w:t xml:space="preserve">CEPT studies of compatibility between GSO FSS systems and EESS (passive) have shown that the limits currently in Resolution </w:t>
      </w:r>
      <w:r w:rsidRPr="00681ED2">
        <w:rPr>
          <w:b/>
          <w:szCs w:val="22"/>
          <w:lang w:val="en-US"/>
        </w:rPr>
        <w:t>750 (</w:t>
      </w:r>
      <w:r w:rsidR="00964A99" w:rsidRPr="00681ED2">
        <w:rPr>
          <w:b/>
          <w:szCs w:val="22"/>
          <w:lang w:val="en-US"/>
        </w:rPr>
        <w:t>Rev.</w:t>
      </w:r>
      <w:r w:rsidRPr="00681ED2">
        <w:rPr>
          <w:b/>
          <w:szCs w:val="22"/>
          <w:lang w:val="en-US"/>
        </w:rPr>
        <w:t xml:space="preserve">WRC-15) </w:t>
      </w:r>
      <w:r w:rsidRPr="00681ED2">
        <w:rPr>
          <w:szCs w:val="22"/>
          <w:lang w:val="en-US"/>
        </w:rPr>
        <w:t xml:space="preserve">are not </w:t>
      </w:r>
      <w:proofErr w:type="gramStart"/>
      <w:r w:rsidRPr="00681ED2">
        <w:rPr>
          <w:szCs w:val="22"/>
          <w:lang w:val="en-US"/>
        </w:rPr>
        <w:t>sufficient</w:t>
      </w:r>
      <w:proofErr w:type="gramEnd"/>
      <w:r w:rsidRPr="00681ED2">
        <w:rPr>
          <w:szCs w:val="22"/>
          <w:lang w:val="en-US"/>
        </w:rPr>
        <w:t xml:space="preserve"> for the protection of EESS (passive) </w:t>
      </w:r>
      <w:r w:rsidRPr="00681ED2">
        <w:rPr>
          <w:lang w:val="en-US"/>
        </w:rPr>
        <w:t>in the adjacent frequency band 50.2-50.4 GHz</w:t>
      </w:r>
      <w:r w:rsidRPr="00681ED2">
        <w:rPr>
          <w:szCs w:val="22"/>
          <w:lang w:val="en-US"/>
        </w:rPr>
        <w:t xml:space="preserve">. These studies show that an unwanted emission limit of </w:t>
      </w:r>
      <w:r w:rsidR="00925E07">
        <w:rPr>
          <w:lang w:val="en-US"/>
        </w:rPr>
        <w:t>−</w:t>
      </w:r>
      <w:r w:rsidRPr="00681ED2">
        <w:rPr>
          <w:szCs w:val="22"/>
          <w:lang w:val="en-US"/>
        </w:rPr>
        <w:t xml:space="preserve">58.1 </w:t>
      </w:r>
      <w:proofErr w:type="spellStart"/>
      <w:r w:rsidRPr="00681ED2">
        <w:rPr>
          <w:szCs w:val="22"/>
          <w:lang w:val="en-US"/>
        </w:rPr>
        <w:t>dBW</w:t>
      </w:r>
      <w:proofErr w:type="spellEnd"/>
      <w:r w:rsidRPr="00681ED2">
        <w:rPr>
          <w:szCs w:val="22"/>
          <w:lang w:val="en-US"/>
        </w:rPr>
        <w:t>/200 MHz for GSO FSS user equipment and</w:t>
      </w:r>
      <w:r w:rsidR="00882629">
        <w:rPr>
          <w:szCs w:val="22"/>
          <w:lang w:val="en-US"/>
        </w:rPr>
        <w:t xml:space="preserve"> </w:t>
      </w:r>
      <w:r w:rsidR="00925E07">
        <w:rPr>
          <w:lang w:val="en-US"/>
        </w:rPr>
        <w:t>−</w:t>
      </w:r>
      <w:r w:rsidRPr="00681ED2">
        <w:rPr>
          <w:szCs w:val="22"/>
          <w:lang w:val="en-US"/>
        </w:rPr>
        <w:t>37</w:t>
      </w:r>
      <w:r w:rsidR="00882629">
        <w:rPr>
          <w:szCs w:val="22"/>
          <w:lang w:val="en-US"/>
        </w:rPr>
        <w:t> </w:t>
      </w:r>
      <w:proofErr w:type="spellStart"/>
      <w:r w:rsidRPr="00681ED2">
        <w:rPr>
          <w:szCs w:val="22"/>
          <w:lang w:val="en-US"/>
        </w:rPr>
        <w:t>dBW</w:t>
      </w:r>
      <w:proofErr w:type="spellEnd"/>
      <w:r w:rsidRPr="00681ED2">
        <w:rPr>
          <w:szCs w:val="22"/>
          <w:lang w:val="en-US"/>
        </w:rPr>
        <w:t xml:space="preserve">/200 MHz for </w:t>
      </w:r>
      <w:r w:rsidRPr="00681ED2">
        <w:rPr>
          <w:szCs w:val="22"/>
          <w:lang w:val="en-US"/>
        </w:rPr>
        <w:lastRenderedPageBreak/>
        <w:t xml:space="preserve">GSO gateways with elevation angles lower than 80° and </w:t>
      </w:r>
      <w:r w:rsidR="00925E07">
        <w:rPr>
          <w:lang w:val="en-US"/>
        </w:rPr>
        <w:t>−</w:t>
      </w:r>
      <w:r w:rsidRPr="00681ED2">
        <w:rPr>
          <w:szCs w:val="22"/>
          <w:lang w:val="en-US"/>
        </w:rPr>
        <w:t xml:space="preserve">52 </w:t>
      </w:r>
      <w:proofErr w:type="spellStart"/>
      <w:r w:rsidRPr="00681ED2">
        <w:rPr>
          <w:szCs w:val="22"/>
          <w:lang w:val="en-US"/>
        </w:rPr>
        <w:t>dBW</w:t>
      </w:r>
      <w:proofErr w:type="spellEnd"/>
      <w:r w:rsidRPr="00681ED2">
        <w:rPr>
          <w:szCs w:val="22"/>
          <w:lang w:val="en-US"/>
        </w:rPr>
        <w:t>/200 MHz for GSO gateways with elevation angles higher or equal to 80° would be required to meet the EESS (passive) protection criteria in Recommendation ITU-R RS.2017, taking into account an apportionment of 3</w:t>
      </w:r>
      <w:r w:rsidR="00925E07">
        <w:rPr>
          <w:szCs w:val="22"/>
          <w:lang w:val="en-US"/>
        </w:rPr>
        <w:t> </w:t>
      </w:r>
      <w:proofErr w:type="spellStart"/>
      <w:r w:rsidRPr="00681ED2">
        <w:rPr>
          <w:szCs w:val="22"/>
          <w:lang w:val="en-US"/>
        </w:rPr>
        <w:t>dB.</w:t>
      </w:r>
      <w:proofErr w:type="spellEnd"/>
    </w:p>
    <w:p w14:paraId="7439BA7D" w14:textId="3761FBFC" w:rsidR="00B803A8" w:rsidRPr="00681ED2" w:rsidRDefault="00B803A8" w:rsidP="00925E07">
      <w:pPr>
        <w:rPr>
          <w:szCs w:val="22"/>
          <w:lang w:val="en-US"/>
        </w:rPr>
      </w:pPr>
      <w:r w:rsidRPr="00681ED2">
        <w:rPr>
          <w:szCs w:val="22"/>
          <w:lang w:val="en-US"/>
        </w:rPr>
        <w:t>This studies have also shown that the out-of-band emission mask contained in Recommendation ITU-R SM.1541 would not be sufficient to ensure the protection of EESS (passive) in the band 36</w:t>
      </w:r>
      <w:r w:rsidRPr="00681ED2">
        <w:rPr>
          <w:szCs w:val="22"/>
          <w:lang w:val="en-US"/>
        </w:rPr>
        <w:noBreakHyphen/>
        <w:t xml:space="preserve">37 GHz when considering constellations of more than 1 000 satellites which altitude is below the EESS (passive) satellite altitude. The unwanted emission </w:t>
      </w:r>
      <w:proofErr w:type="spellStart"/>
      <w:r w:rsidRPr="00681ED2">
        <w:rPr>
          <w:szCs w:val="22"/>
          <w:lang w:val="en-US"/>
        </w:rPr>
        <w:t>e.i.r.p</w:t>
      </w:r>
      <w:proofErr w:type="spellEnd"/>
      <w:r w:rsidRPr="00681ED2">
        <w:rPr>
          <w:szCs w:val="22"/>
          <w:lang w:val="en-US"/>
        </w:rPr>
        <w:t xml:space="preserve">. limit radiated by non-GSO FSS satellites towards space (i.e. above </w:t>
      </w:r>
      <w:r w:rsidR="00925E07">
        <w:rPr>
          <w:lang w:val="en-US"/>
        </w:rPr>
        <w:t>−</w:t>
      </w:r>
      <w:r w:rsidRPr="00681ED2">
        <w:rPr>
          <w:szCs w:val="22"/>
          <w:lang w:val="en-US"/>
        </w:rPr>
        <w:t xml:space="preserve">18.6° elevation for satellites at 350 km altitude) would be </w:t>
      </w:r>
      <w:r w:rsidR="00925E07">
        <w:rPr>
          <w:lang w:val="en-US"/>
        </w:rPr>
        <w:t>−</w:t>
      </w:r>
      <w:r w:rsidRPr="00681ED2">
        <w:rPr>
          <w:szCs w:val="22"/>
          <w:lang w:val="en-US"/>
        </w:rPr>
        <w:t>34 </w:t>
      </w:r>
      <w:proofErr w:type="spellStart"/>
      <w:r w:rsidRPr="00681ED2">
        <w:rPr>
          <w:szCs w:val="22"/>
          <w:lang w:val="en-US"/>
        </w:rPr>
        <w:t>dBW</w:t>
      </w:r>
      <w:proofErr w:type="spellEnd"/>
      <w:r w:rsidRPr="00681ED2">
        <w:rPr>
          <w:szCs w:val="22"/>
          <w:lang w:val="en-US"/>
        </w:rPr>
        <w:t>/100 MHz considering no apportionment.</w:t>
      </w:r>
    </w:p>
    <w:p w14:paraId="65B4557A" w14:textId="77777777" w:rsidR="00B803A8" w:rsidRPr="00681ED2" w:rsidRDefault="00B803A8" w:rsidP="00925E07">
      <w:pPr>
        <w:rPr>
          <w:iCs/>
        </w:rPr>
      </w:pPr>
      <w:r w:rsidRPr="00681ED2">
        <w:t xml:space="preserve">Based on the sharing studies results, CEPT proposes a method to satisfy this agenda item which includes </w:t>
      </w:r>
      <w:r w:rsidRPr="00681ED2">
        <w:rPr>
          <w:iCs/>
        </w:rPr>
        <w:t xml:space="preserve">the following modifications to the Radio Regulations: </w:t>
      </w:r>
    </w:p>
    <w:p w14:paraId="52402421" w14:textId="4C03E8AB" w:rsidR="00B803A8" w:rsidRPr="00681ED2" w:rsidRDefault="00925E07" w:rsidP="00B803A8">
      <w:pPr>
        <w:pStyle w:val="enumlev1"/>
      </w:pPr>
      <w:r>
        <w:t>–</w:t>
      </w:r>
      <w:r w:rsidR="00B803A8" w:rsidRPr="00681ED2">
        <w:tab/>
      </w:r>
      <w:r w:rsidR="007A69E4" w:rsidRPr="00681ED2">
        <w:t>i</w:t>
      </w:r>
      <w:r w:rsidR="00B803A8" w:rsidRPr="00681ED2">
        <w:t xml:space="preserve">nclude a new </w:t>
      </w:r>
      <w:r w:rsidR="003E6B21" w:rsidRPr="00681ED2">
        <w:t xml:space="preserve">RR </w:t>
      </w:r>
      <w:r w:rsidR="00B803A8" w:rsidRPr="00681ED2">
        <w:t xml:space="preserve">footnote No. </w:t>
      </w:r>
      <w:r w:rsidR="00B803A8" w:rsidRPr="00681ED2">
        <w:rPr>
          <w:rStyle w:val="Artref"/>
          <w:b/>
        </w:rPr>
        <w:t>5.A16</w:t>
      </w:r>
      <w:r w:rsidR="00B803A8" w:rsidRPr="00681ED2">
        <w:t xml:space="preserve"> in order to address the coordination between non-GSO FSS systems under RR No. </w:t>
      </w:r>
      <w:r w:rsidR="00B803A8" w:rsidRPr="00681ED2">
        <w:rPr>
          <w:rStyle w:val="Artref"/>
          <w:b/>
        </w:rPr>
        <w:t>9.12</w:t>
      </w:r>
      <w:r w:rsidR="00B803A8" w:rsidRPr="00681ED2">
        <w:rPr>
          <w:rStyle w:val="Artref"/>
        </w:rPr>
        <w:t xml:space="preserve"> of the subject frequency bands</w:t>
      </w:r>
      <w:r w:rsidR="00B803A8" w:rsidRPr="00681ED2">
        <w:t>;</w:t>
      </w:r>
    </w:p>
    <w:p w14:paraId="01B6D4AB" w14:textId="58E4FBBE" w:rsidR="00B803A8" w:rsidRPr="00681ED2" w:rsidRDefault="00925E07" w:rsidP="00B803A8">
      <w:pPr>
        <w:pStyle w:val="enumlev1"/>
      </w:pPr>
      <w:r>
        <w:t>–</w:t>
      </w:r>
      <w:r w:rsidR="00B803A8" w:rsidRPr="00681ED2">
        <w:tab/>
      </w:r>
      <w:r w:rsidR="007A69E4" w:rsidRPr="00681ED2">
        <w:t>a</w:t>
      </w:r>
      <w:r w:rsidR="00B803A8" w:rsidRPr="00681ED2">
        <w:t xml:space="preserve">dd </w:t>
      </w:r>
      <w:r w:rsidR="00B803A8" w:rsidRPr="00681ED2">
        <w:rPr>
          <w:rFonts w:hint="eastAsia"/>
        </w:rPr>
        <w:t xml:space="preserve">a new footnote in the frequency band </w:t>
      </w:r>
      <w:r w:rsidR="00B803A8" w:rsidRPr="00681ED2">
        <w:t>39.5-40.5 GHz</w:t>
      </w:r>
      <w:r w:rsidR="00B803A8" w:rsidRPr="00681ED2">
        <w:rPr>
          <w:rFonts w:hint="eastAsia"/>
        </w:rPr>
        <w:t xml:space="preserve"> in </w:t>
      </w:r>
      <w:r w:rsidR="00B803A8" w:rsidRPr="00681ED2">
        <w:t xml:space="preserve">all </w:t>
      </w:r>
      <w:r w:rsidR="00B803A8" w:rsidRPr="00681ED2">
        <w:rPr>
          <w:rFonts w:hint="eastAsia"/>
        </w:rPr>
        <w:t xml:space="preserve">Regions </w:t>
      </w:r>
      <w:r w:rsidR="00B803A8" w:rsidRPr="00681ED2">
        <w:t xml:space="preserve">to address the coordination between MSS and non-GSO FSS systems under RR No. </w:t>
      </w:r>
      <w:r w:rsidR="00B803A8" w:rsidRPr="00681ED2">
        <w:rPr>
          <w:rStyle w:val="Artref"/>
          <w:b/>
        </w:rPr>
        <w:t>9.12</w:t>
      </w:r>
      <w:r w:rsidR="00B803A8" w:rsidRPr="00681ED2">
        <w:t>;</w:t>
      </w:r>
    </w:p>
    <w:p w14:paraId="5E094CF5" w14:textId="3C0FAEF4" w:rsidR="00B803A8" w:rsidRPr="00681ED2" w:rsidRDefault="00925E07" w:rsidP="00B803A8">
      <w:pPr>
        <w:pStyle w:val="enumlev1"/>
      </w:pPr>
      <w:r>
        <w:t>–</w:t>
      </w:r>
      <w:r w:rsidR="00B803A8" w:rsidRPr="00681ED2">
        <w:tab/>
      </w:r>
      <w:r w:rsidR="007A69E4" w:rsidRPr="00681ED2">
        <w:t>u</w:t>
      </w:r>
      <w:r w:rsidR="00B803A8" w:rsidRPr="00681ED2">
        <w:t>se the Recommendation ITU-R S.1503 to calculate the levels of interference from non-GSO satellite systems;</w:t>
      </w:r>
    </w:p>
    <w:p w14:paraId="25DA2C9F" w14:textId="06D13B16" w:rsidR="00B803A8" w:rsidRPr="00681ED2" w:rsidRDefault="00925E07" w:rsidP="00B803A8">
      <w:pPr>
        <w:pStyle w:val="enumlev1"/>
      </w:pPr>
      <w:r>
        <w:t>–</w:t>
      </w:r>
      <w:r w:rsidR="00B803A8" w:rsidRPr="00681ED2">
        <w:tab/>
      </w:r>
      <w:r w:rsidR="007A69E4" w:rsidRPr="00681ED2">
        <w:t>m</w:t>
      </w:r>
      <w:r w:rsidR="00B803A8" w:rsidRPr="00681ED2">
        <w:t xml:space="preserve">odify </w:t>
      </w:r>
      <w:r w:rsidR="003E6B21" w:rsidRPr="00681ED2">
        <w:t xml:space="preserve">RR </w:t>
      </w:r>
      <w:r w:rsidR="00B803A8" w:rsidRPr="00681ED2">
        <w:t xml:space="preserve">Article </w:t>
      </w:r>
      <w:r w:rsidR="00B803A8" w:rsidRPr="00681ED2">
        <w:rPr>
          <w:rStyle w:val="Artref"/>
          <w:b/>
        </w:rPr>
        <w:t>22</w:t>
      </w:r>
      <w:r w:rsidR="00B803A8" w:rsidRPr="00681ED2">
        <w:t xml:space="preserve"> to include single-entry limits in terms of degradation of availability and throughput in order to protect GSO FSS satellite networks in the 50/40</w:t>
      </w:r>
      <w:r w:rsidR="007A69E4">
        <w:t> </w:t>
      </w:r>
      <w:r w:rsidR="00B803A8" w:rsidRPr="00681ED2">
        <w:t>GHz frequency bands from non-GSO FSS systems operating in the subject frequency ranges;</w:t>
      </w:r>
    </w:p>
    <w:p w14:paraId="3DEEA388" w14:textId="08A71CE6" w:rsidR="00B803A8" w:rsidRPr="00681ED2" w:rsidRDefault="00925E07" w:rsidP="00B803A8">
      <w:pPr>
        <w:pStyle w:val="enumlev1"/>
      </w:pPr>
      <w:r>
        <w:t>–</w:t>
      </w:r>
      <w:r w:rsidR="00B803A8" w:rsidRPr="00681ED2">
        <w:tab/>
      </w:r>
      <w:r w:rsidR="007A69E4" w:rsidRPr="00681ED2">
        <w:t>m</w:t>
      </w:r>
      <w:r w:rsidR="00B803A8" w:rsidRPr="00681ED2">
        <w:t xml:space="preserve">odify </w:t>
      </w:r>
      <w:r w:rsidR="003E6B21" w:rsidRPr="00681ED2">
        <w:t xml:space="preserve">RR </w:t>
      </w:r>
      <w:r w:rsidR="00B803A8" w:rsidRPr="00681ED2">
        <w:t xml:space="preserve">Article </w:t>
      </w:r>
      <w:r w:rsidR="00B803A8" w:rsidRPr="00681ED2">
        <w:rPr>
          <w:rStyle w:val="Artref"/>
          <w:b/>
        </w:rPr>
        <w:t>22</w:t>
      </w:r>
      <w:r w:rsidR="00B803A8" w:rsidRPr="00681ED2">
        <w:t xml:space="preserve"> to include aggregate limits in terms of availability and throughput in order to protect GSO FSS satellite networks from multiple non-GSO FSS systems operating in the subject frequency ranges and develop a new WRC Resolution providing the procedure to ensure that aggregate limits will not be exceeded;</w:t>
      </w:r>
    </w:p>
    <w:p w14:paraId="07047519" w14:textId="0D6A7D71" w:rsidR="00B803A8" w:rsidRPr="008B3D37" w:rsidRDefault="00925E07" w:rsidP="00B803A8">
      <w:pPr>
        <w:pStyle w:val="enumlev1"/>
      </w:pPr>
      <w:r>
        <w:t>–</w:t>
      </w:r>
      <w:r w:rsidR="00B803A8" w:rsidRPr="00681ED2">
        <w:tab/>
      </w:r>
      <w:r w:rsidR="007A69E4" w:rsidRPr="00681ED2">
        <w:t>d</w:t>
      </w:r>
      <w:r w:rsidR="00B803A8" w:rsidRPr="00681ED2">
        <w:t xml:space="preserve">evelop a new </w:t>
      </w:r>
      <w:r w:rsidR="00D57BB4" w:rsidRPr="00681ED2">
        <w:t xml:space="preserve">WRC </w:t>
      </w:r>
      <w:r w:rsidR="00B803A8" w:rsidRPr="00681ED2">
        <w:t>Resolution containing generic GSO reference links, calculation procedures and supplemental GSO reference links, which will be used to verify the compliance of non-GSO systems with single-entry and aggregate limits;</w:t>
      </w:r>
    </w:p>
    <w:p w14:paraId="510CE7A5" w14:textId="42B3E449" w:rsidR="00B803A8" w:rsidRPr="00D94C6F" w:rsidRDefault="00925E07" w:rsidP="00B803A8">
      <w:pPr>
        <w:pStyle w:val="enumlev1"/>
        <w:jc w:val="both"/>
        <w:rPr>
          <w:lang w:val="en-US"/>
        </w:rPr>
      </w:pPr>
      <w:r>
        <w:t>–</w:t>
      </w:r>
      <w:r w:rsidR="00B803A8">
        <w:tab/>
      </w:r>
      <w:r w:rsidR="007A69E4" w:rsidRPr="00BA548C">
        <w:t>m</w:t>
      </w:r>
      <w:r w:rsidR="00B803A8" w:rsidRPr="00BA548C">
        <w:t xml:space="preserve">odify Resolution </w:t>
      </w:r>
      <w:r w:rsidR="00B803A8" w:rsidRPr="00BA548C">
        <w:rPr>
          <w:b/>
          <w:bCs/>
        </w:rPr>
        <w:t>750 (Rev.WRC-15)</w:t>
      </w:r>
      <w:r w:rsidR="00B803A8" w:rsidRPr="00BA548C">
        <w:t xml:space="preserve"> to include unwanted emission power limits in order to protect EESS systems from non-GSO FSS systems </w:t>
      </w:r>
      <w:r w:rsidR="00B803A8" w:rsidRPr="00BA548C">
        <w:rPr>
          <w:iCs/>
          <w:lang w:val="en-US"/>
        </w:rPr>
        <w:t>operating in the frequency bands 47.2-50.2 GHz and 50.4-51.4 GHz</w:t>
      </w:r>
      <w:r w:rsidR="00B803A8">
        <w:rPr>
          <w:lang w:val="en-US"/>
        </w:rPr>
        <w:t>;</w:t>
      </w:r>
    </w:p>
    <w:p w14:paraId="771F7B2E" w14:textId="479766B6" w:rsidR="00B803A8" w:rsidRDefault="00925E07">
      <w:pPr>
        <w:pStyle w:val="enumlev1"/>
        <w:jc w:val="both"/>
        <w:rPr>
          <w:lang w:val="en-CA"/>
        </w:rPr>
      </w:pPr>
      <w:r>
        <w:t>–</w:t>
      </w:r>
      <w:r w:rsidR="00B803A8" w:rsidRPr="00681ED2">
        <w:tab/>
      </w:r>
      <w:r w:rsidR="007A69E4" w:rsidRPr="00681ED2">
        <w:t>d</w:t>
      </w:r>
      <w:r w:rsidR="00B803A8" w:rsidRPr="00681ED2">
        <w:t xml:space="preserve">evelop a new </w:t>
      </w:r>
      <w:r w:rsidR="00C73472" w:rsidRPr="00681ED2">
        <w:t xml:space="preserve">WRC </w:t>
      </w:r>
      <w:r w:rsidR="00B803A8" w:rsidRPr="00681ED2">
        <w:t>Resolution t</w:t>
      </w:r>
      <w:r w:rsidR="00B803A8" w:rsidRPr="00681ED2">
        <w:rPr>
          <w:lang w:val="en-CA"/>
        </w:rPr>
        <w:t xml:space="preserve">o define provisional limits for earth stations operating with GSO networks and to specify studies to be carried out </w:t>
      </w:r>
      <w:proofErr w:type="gramStart"/>
      <w:r w:rsidR="00B803A8" w:rsidRPr="00681ED2">
        <w:rPr>
          <w:lang w:val="en-CA"/>
        </w:rPr>
        <w:t>in order for</w:t>
      </w:r>
      <w:proofErr w:type="gramEnd"/>
      <w:r w:rsidR="00B803A8" w:rsidRPr="00681ED2">
        <w:rPr>
          <w:lang w:val="en-CA"/>
        </w:rPr>
        <w:t xml:space="preserve"> WRC-23 to review limits for both GSO and non-GSO earth station</w:t>
      </w:r>
      <w:r w:rsidR="003118FE" w:rsidRPr="00681ED2">
        <w:rPr>
          <w:lang w:val="en-CA"/>
        </w:rPr>
        <w:t>s</w:t>
      </w:r>
      <w:r w:rsidR="00B803A8">
        <w:rPr>
          <w:lang w:val="en-CA"/>
        </w:rPr>
        <w:t xml:space="preserve"> at WRC-23.</w:t>
      </w:r>
    </w:p>
    <w:p w14:paraId="702CE54D" w14:textId="31AB1D84" w:rsidR="00187BD9" w:rsidRPr="00882629" w:rsidRDefault="00B803A8" w:rsidP="00882629">
      <w:pPr>
        <w:pStyle w:val="Headingb"/>
        <w:pageBreakBefore/>
        <w:rPr>
          <w:lang w:val="en-US"/>
        </w:rPr>
      </w:pPr>
      <w:proofErr w:type="spellStart"/>
      <w:r>
        <w:t>Proposals</w:t>
      </w:r>
      <w:proofErr w:type="spellEnd"/>
    </w:p>
    <w:p w14:paraId="0565AB85" w14:textId="77777777" w:rsidR="00CF12C3" w:rsidRDefault="00CF12C3" w:rsidP="00CF12C3">
      <w:pPr>
        <w:pStyle w:val="ArtNo"/>
        <w:spacing w:before="0"/>
        <w:rPr>
          <w:lang w:val="en-AU"/>
        </w:rPr>
      </w:pPr>
      <w:bookmarkStart w:id="7" w:name="_Toc451865291"/>
      <w:r w:rsidRPr="006D07BF">
        <w:t>ARTICLE</w:t>
      </w:r>
      <w:r>
        <w:rPr>
          <w:lang w:val="en-AU"/>
        </w:rPr>
        <w:t xml:space="preserve"> </w:t>
      </w:r>
      <w:r>
        <w:rPr>
          <w:rStyle w:val="href"/>
          <w:rFonts w:eastAsiaTheme="majorEastAsia"/>
          <w:color w:val="000000"/>
          <w:lang w:val="en-AU"/>
        </w:rPr>
        <w:t>5</w:t>
      </w:r>
      <w:bookmarkEnd w:id="7"/>
    </w:p>
    <w:p w14:paraId="2871BA33" w14:textId="77777777" w:rsidR="00CF12C3" w:rsidRDefault="00CF12C3" w:rsidP="00CF12C3">
      <w:pPr>
        <w:pStyle w:val="Arttitle"/>
        <w:rPr>
          <w:lang w:val="en-US"/>
        </w:rPr>
      </w:pPr>
      <w:bookmarkStart w:id="8" w:name="_Toc327956583"/>
      <w:bookmarkStart w:id="9" w:name="_Toc451865292"/>
      <w:r w:rsidRPr="006D07BF">
        <w:t>Frequency</w:t>
      </w:r>
      <w:r>
        <w:t xml:space="preserve"> allocations</w:t>
      </w:r>
      <w:bookmarkEnd w:id="8"/>
      <w:bookmarkEnd w:id="9"/>
    </w:p>
    <w:p w14:paraId="2E0108CD" w14:textId="77777777" w:rsidR="00CF12C3" w:rsidRPr="00B25B23" w:rsidRDefault="00CF12C3" w:rsidP="00CF12C3">
      <w:pPr>
        <w:pStyle w:val="Section1"/>
        <w:keepNext/>
      </w:pPr>
      <w:r w:rsidRPr="002618F4">
        <w:t>Section</w:t>
      </w:r>
      <w:r>
        <w:rPr>
          <w:lang w:val="en-AU"/>
        </w:rPr>
        <w:t xml:space="preserve"> IV – Table of Frequency Allocations</w:t>
      </w:r>
      <w:r>
        <w:rPr>
          <w:lang w:val="en-AU"/>
        </w:rPr>
        <w:br/>
      </w:r>
      <w:r w:rsidRPr="003C6FED">
        <w:rPr>
          <w:b w:val="0"/>
          <w:bCs/>
        </w:rPr>
        <w:t xml:space="preserve">(See No. </w:t>
      </w:r>
      <w:r w:rsidRPr="003C6FED">
        <w:t>2.1</w:t>
      </w:r>
      <w:r w:rsidRPr="003C6FED">
        <w:rPr>
          <w:b w:val="0"/>
          <w:bCs/>
        </w:rPr>
        <w:t>)</w:t>
      </w:r>
      <w:r w:rsidRPr="003C6FED">
        <w:rPr>
          <w:b w:val="0"/>
          <w:bCs/>
        </w:rPr>
        <w:br/>
      </w:r>
      <w:r w:rsidRPr="00DE1868">
        <w:br/>
      </w:r>
    </w:p>
    <w:p w14:paraId="78BB64E1" w14:textId="77777777" w:rsidR="00FA09C7" w:rsidRDefault="00CF12C3">
      <w:pPr>
        <w:pStyle w:val="Proposal"/>
      </w:pPr>
      <w:r>
        <w:t>MOD</w:t>
      </w:r>
      <w:r>
        <w:tab/>
        <w:t>EUR/16A6/1</w:t>
      </w:r>
      <w:r>
        <w:rPr>
          <w:vanish/>
          <w:color w:val="7F7F7F" w:themeColor="text1" w:themeTint="80"/>
          <w:vertAlign w:val="superscript"/>
        </w:rPr>
        <w:t>#49996</w:t>
      </w:r>
    </w:p>
    <w:p w14:paraId="481A05B9" w14:textId="77777777" w:rsidR="00CF12C3" w:rsidRPr="0042498F" w:rsidRDefault="00CF12C3" w:rsidP="00CF12C3">
      <w:pPr>
        <w:pStyle w:val="Tabletitle"/>
      </w:pPr>
      <w:r w:rsidRPr="0042498F">
        <w:t>34.2-40 GHz</w:t>
      </w:r>
    </w:p>
    <w:tbl>
      <w:tblPr>
        <w:tblW w:w="0" w:type="auto"/>
        <w:jc w:val="center"/>
        <w:tblLayout w:type="fixed"/>
        <w:tblCellMar>
          <w:left w:w="107" w:type="dxa"/>
          <w:right w:w="107" w:type="dxa"/>
        </w:tblCellMar>
        <w:tblLook w:val="04A0" w:firstRow="1" w:lastRow="0" w:firstColumn="1" w:lastColumn="0" w:noHBand="0" w:noVBand="1"/>
      </w:tblPr>
      <w:tblGrid>
        <w:gridCol w:w="3101"/>
        <w:gridCol w:w="3101"/>
        <w:gridCol w:w="3100"/>
      </w:tblGrid>
      <w:tr w:rsidR="00CF12C3" w:rsidRPr="0042498F" w14:paraId="0A13852D" w14:textId="77777777" w:rsidTr="00CF12C3">
        <w:trPr>
          <w:cantSplit/>
          <w:jc w:val="center"/>
        </w:trPr>
        <w:tc>
          <w:tcPr>
            <w:tcW w:w="9302" w:type="dxa"/>
            <w:gridSpan w:val="3"/>
            <w:tcBorders>
              <w:top w:val="single" w:sz="4" w:space="0" w:color="auto"/>
              <w:left w:val="single" w:sz="4" w:space="0" w:color="auto"/>
              <w:bottom w:val="single" w:sz="4" w:space="0" w:color="auto"/>
              <w:right w:val="single" w:sz="4" w:space="0" w:color="auto"/>
            </w:tcBorders>
            <w:hideMark/>
          </w:tcPr>
          <w:p w14:paraId="295A58F5" w14:textId="77777777" w:rsidR="00CF12C3" w:rsidRPr="0042498F" w:rsidRDefault="00CF12C3" w:rsidP="00CF12C3">
            <w:pPr>
              <w:pStyle w:val="Tablehead"/>
            </w:pPr>
            <w:r w:rsidRPr="0042498F">
              <w:t>Allocation to services</w:t>
            </w:r>
          </w:p>
        </w:tc>
      </w:tr>
      <w:tr w:rsidR="00CF12C3" w:rsidRPr="0042498F" w14:paraId="388CB5F6" w14:textId="77777777" w:rsidTr="00CF12C3">
        <w:trPr>
          <w:cantSplit/>
          <w:jc w:val="center"/>
        </w:trPr>
        <w:tc>
          <w:tcPr>
            <w:tcW w:w="3101" w:type="dxa"/>
            <w:tcBorders>
              <w:top w:val="single" w:sz="4" w:space="0" w:color="auto"/>
              <w:left w:val="single" w:sz="6" w:space="0" w:color="auto"/>
              <w:bottom w:val="single" w:sz="6" w:space="0" w:color="auto"/>
              <w:right w:val="single" w:sz="6" w:space="0" w:color="auto"/>
            </w:tcBorders>
            <w:hideMark/>
          </w:tcPr>
          <w:p w14:paraId="29E8BE7B" w14:textId="77777777" w:rsidR="00CF12C3" w:rsidRPr="0042498F" w:rsidRDefault="00CF12C3" w:rsidP="00CF12C3">
            <w:pPr>
              <w:pStyle w:val="Tablehead"/>
            </w:pPr>
            <w:r w:rsidRPr="0042498F">
              <w:t>Region 1</w:t>
            </w:r>
          </w:p>
        </w:tc>
        <w:tc>
          <w:tcPr>
            <w:tcW w:w="3101" w:type="dxa"/>
            <w:tcBorders>
              <w:top w:val="single" w:sz="4" w:space="0" w:color="auto"/>
              <w:left w:val="single" w:sz="6" w:space="0" w:color="auto"/>
              <w:bottom w:val="single" w:sz="6" w:space="0" w:color="auto"/>
              <w:right w:val="single" w:sz="6" w:space="0" w:color="auto"/>
            </w:tcBorders>
            <w:hideMark/>
          </w:tcPr>
          <w:p w14:paraId="60E031D3" w14:textId="77777777" w:rsidR="00CF12C3" w:rsidRPr="0042498F" w:rsidRDefault="00CF12C3" w:rsidP="00CF12C3">
            <w:pPr>
              <w:pStyle w:val="Tablehead"/>
            </w:pPr>
            <w:r w:rsidRPr="0042498F">
              <w:t>Region 2</w:t>
            </w:r>
          </w:p>
        </w:tc>
        <w:tc>
          <w:tcPr>
            <w:tcW w:w="3100" w:type="dxa"/>
            <w:tcBorders>
              <w:top w:val="single" w:sz="4" w:space="0" w:color="auto"/>
              <w:left w:val="single" w:sz="6" w:space="0" w:color="auto"/>
              <w:bottom w:val="single" w:sz="6" w:space="0" w:color="auto"/>
              <w:right w:val="single" w:sz="6" w:space="0" w:color="auto"/>
            </w:tcBorders>
            <w:hideMark/>
          </w:tcPr>
          <w:p w14:paraId="13E44DE3" w14:textId="77777777" w:rsidR="00CF12C3" w:rsidRPr="0042498F" w:rsidRDefault="00CF12C3" w:rsidP="00CF12C3">
            <w:pPr>
              <w:pStyle w:val="Tablehead"/>
            </w:pPr>
            <w:r w:rsidRPr="0042498F">
              <w:t>Region 3</w:t>
            </w:r>
          </w:p>
        </w:tc>
      </w:tr>
      <w:tr w:rsidR="00CF12C3" w:rsidRPr="0042498F" w14:paraId="1EAF5207" w14:textId="77777777" w:rsidTr="00CF12C3">
        <w:trPr>
          <w:cantSplit/>
          <w:jc w:val="center"/>
        </w:trPr>
        <w:tc>
          <w:tcPr>
            <w:tcW w:w="9302" w:type="dxa"/>
            <w:gridSpan w:val="3"/>
            <w:tcBorders>
              <w:top w:val="single" w:sz="4" w:space="0" w:color="auto"/>
              <w:left w:val="single" w:sz="4" w:space="0" w:color="auto"/>
              <w:bottom w:val="single" w:sz="4" w:space="0" w:color="auto"/>
              <w:right w:val="single" w:sz="4" w:space="0" w:color="auto"/>
            </w:tcBorders>
          </w:tcPr>
          <w:p w14:paraId="092D7690" w14:textId="77777777" w:rsidR="00CF12C3" w:rsidRPr="0042498F" w:rsidRDefault="00CF12C3" w:rsidP="00CF12C3">
            <w:pPr>
              <w:pStyle w:val="TableTextS5"/>
            </w:pPr>
            <w:r w:rsidRPr="0042498F">
              <w:rPr>
                <w:rStyle w:val="Tablefreq"/>
              </w:rPr>
              <w:t>37.5-38</w:t>
            </w:r>
            <w:r w:rsidRPr="0042498F">
              <w:tab/>
            </w:r>
            <w:r w:rsidRPr="0042498F">
              <w:tab/>
              <w:t>FIXED</w:t>
            </w:r>
          </w:p>
          <w:p w14:paraId="302A1DC6" w14:textId="77777777" w:rsidR="00CF12C3" w:rsidRPr="0042498F" w:rsidRDefault="00CF12C3" w:rsidP="00CF12C3">
            <w:pPr>
              <w:pStyle w:val="TableTextS5"/>
              <w:rPr>
                <w:ins w:id="10" w:author="Unknown" w:date="2018-07-08T10:14:00Z"/>
              </w:rPr>
            </w:pPr>
            <w:r w:rsidRPr="0042498F">
              <w:tab/>
            </w:r>
            <w:r w:rsidRPr="0042498F">
              <w:tab/>
            </w:r>
            <w:r w:rsidRPr="0042498F">
              <w:tab/>
            </w:r>
            <w:r w:rsidRPr="0042498F">
              <w:tab/>
              <w:t>FIXED-SATELLITE (space-to-Earth)</w:t>
            </w:r>
            <w:ins w:id="11" w:author="Unknown" w:date="2018-07-23T14:36:00Z">
              <w:r w:rsidRPr="0042498F">
                <w:t xml:space="preserve">  </w:t>
              </w:r>
            </w:ins>
            <w:ins w:id="12" w:author="Unknown" w:date="2018-07-08T10:14:00Z">
              <w:r w:rsidRPr="0042498F">
                <w:rPr>
                  <w:rStyle w:val="Artref"/>
                </w:rPr>
                <w:t>ADD 5.A16</w:t>
              </w:r>
            </w:ins>
          </w:p>
          <w:p w14:paraId="5AC4F5E4" w14:textId="77777777" w:rsidR="00CF12C3" w:rsidRPr="0042498F" w:rsidRDefault="00CF12C3" w:rsidP="00CF12C3">
            <w:pPr>
              <w:pStyle w:val="TableTextS5"/>
            </w:pPr>
            <w:r w:rsidRPr="0042498F">
              <w:tab/>
            </w:r>
            <w:r w:rsidRPr="0042498F">
              <w:tab/>
            </w:r>
            <w:r w:rsidRPr="0042498F">
              <w:tab/>
            </w:r>
            <w:r w:rsidRPr="0042498F">
              <w:tab/>
              <w:t>MOBILE except aeronautical mobile</w:t>
            </w:r>
          </w:p>
          <w:p w14:paraId="511A182C" w14:textId="77777777" w:rsidR="00CF12C3" w:rsidRPr="0042498F" w:rsidRDefault="00CF12C3" w:rsidP="00CF12C3">
            <w:pPr>
              <w:pStyle w:val="TableTextS5"/>
            </w:pPr>
            <w:r w:rsidRPr="0042498F">
              <w:tab/>
            </w:r>
            <w:r w:rsidRPr="0042498F">
              <w:tab/>
            </w:r>
            <w:r w:rsidRPr="0042498F">
              <w:tab/>
            </w:r>
            <w:r w:rsidRPr="0042498F">
              <w:tab/>
              <w:t>SPACE RESEARCH (space-to-Earth)</w:t>
            </w:r>
          </w:p>
          <w:p w14:paraId="711E42D9" w14:textId="77777777" w:rsidR="00CF12C3" w:rsidRPr="0042498F" w:rsidRDefault="00CF12C3" w:rsidP="00CF12C3">
            <w:pPr>
              <w:pStyle w:val="TableTextS5"/>
            </w:pPr>
            <w:r w:rsidRPr="0042498F">
              <w:tab/>
            </w:r>
            <w:r w:rsidRPr="0042498F">
              <w:tab/>
            </w:r>
            <w:r w:rsidRPr="0042498F">
              <w:tab/>
            </w:r>
            <w:r w:rsidRPr="0042498F">
              <w:tab/>
              <w:t xml:space="preserve">Earth exploration-satellite (space-to-Earth) </w:t>
            </w:r>
          </w:p>
          <w:p w14:paraId="30F76A21" w14:textId="77777777" w:rsidR="00CF12C3" w:rsidRPr="0042498F" w:rsidRDefault="00CF12C3" w:rsidP="00CF12C3">
            <w:pPr>
              <w:pStyle w:val="TableTextS5"/>
              <w:rPr>
                <w:rStyle w:val="Artref"/>
                <w:color w:val="000000"/>
              </w:rPr>
            </w:pPr>
            <w:r w:rsidRPr="0042498F">
              <w:rPr>
                <w:b/>
                <w:bCs/>
              </w:rPr>
              <w:tab/>
            </w:r>
            <w:r w:rsidRPr="0042498F">
              <w:rPr>
                <w:b/>
                <w:bCs/>
              </w:rPr>
              <w:tab/>
            </w:r>
            <w:r w:rsidRPr="0042498F">
              <w:rPr>
                <w:b/>
                <w:bCs/>
              </w:rPr>
              <w:tab/>
            </w:r>
            <w:r w:rsidRPr="0042498F">
              <w:rPr>
                <w:b/>
                <w:bCs/>
              </w:rPr>
              <w:tab/>
            </w:r>
            <w:r w:rsidRPr="0042498F">
              <w:rPr>
                <w:rStyle w:val="Artref"/>
                <w:color w:val="000000"/>
              </w:rPr>
              <w:t>5.</w:t>
            </w:r>
            <w:r w:rsidRPr="0042498F">
              <w:rPr>
                <w:rStyle w:val="Artref"/>
              </w:rPr>
              <w:t>547</w:t>
            </w:r>
          </w:p>
        </w:tc>
      </w:tr>
      <w:tr w:rsidR="00CF12C3" w:rsidRPr="0042498F" w14:paraId="65DBEA99" w14:textId="77777777" w:rsidTr="00CF12C3">
        <w:trPr>
          <w:cantSplit/>
          <w:jc w:val="center"/>
        </w:trPr>
        <w:tc>
          <w:tcPr>
            <w:tcW w:w="9302" w:type="dxa"/>
            <w:gridSpan w:val="3"/>
            <w:tcBorders>
              <w:top w:val="single" w:sz="4" w:space="0" w:color="auto"/>
              <w:left w:val="single" w:sz="4" w:space="0" w:color="auto"/>
              <w:bottom w:val="single" w:sz="4" w:space="0" w:color="auto"/>
              <w:right w:val="single" w:sz="4" w:space="0" w:color="auto"/>
            </w:tcBorders>
          </w:tcPr>
          <w:p w14:paraId="46EA8872" w14:textId="77777777" w:rsidR="00CF12C3" w:rsidRPr="0042498F" w:rsidRDefault="00CF12C3" w:rsidP="00CF12C3">
            <w:pPr>
              <w:pStyle w:val="TableTextS5"/>
            </w:pPr>
            <w:r w:rsidRPr="0042498F">
              <w:rPr>
                <w:rStyle w:val="Tablefreq"/>
              </w:rPr>
              <w:t>38-39.5</w:t>
            </w:r>
            <w:r w:rsidRPr="0042498F">
              <w:tab/>
            </w:r>
            <w:r w:rsidRPr="0042498F">
              <w:tab/>
              <w:t>FIXED</w:t>
            </w:r>
          </w:p>
          <w:p w14:paraId="2E815635" w14:textId="77777777" w:rsidR="00CF12C3" w:rsidRPr="0042498F" w:rsidRDefault="00CF12C3" w:rsidP="00CF12C3">
            <w:pPr>
              <w:pStyle w:val="TableTextS5"/>
            </w:pPr>
            <w:r w:rsidRPr="0042498F">
              <w:tab/>
            </w:r>
            <w:r w:rsidRPr="0042498F">
              <w:tab/>
            </w:r>
            <w:r w:rsidRPr="0042498F">
              <w:tab/>
            </w:r>
            <w:r w:rsidRPr="0042498F">
              <w:tab/>
              <w:t>FIXED-SATELLITE (space-to-Earth)</w:t>
            </w:r>
            <w:ins w:id="13" w:author="Unknown" w:date="2018-07-23T14:36:00Z">
              <w:r w:rsidRPr="0042498F">
                <w:t xml:space="preserve">  </w:t>
              </w:r>
            </w:ins>
            <w:ins w:id="14" w:author="Unknown" w:date="2018-07-08T10:13:00Z">
              <w:r w:rsidRPr="0042498F">
                <w:rPr>
                  <w:rStyle w:val="Artref"/>
                </w:rPr>
                <w:t>ADD 5.A16</w:t>
              </w:r>
            </w:ins>
          </w:p>
          <w:p w14:paraId="32D4EC19" w14:textId="77777777" w:rsidR="00CF12C3" w:rsidRPr="0042498F" w:rsidRDefault="00CF12C3" w:rsidP="00CF12C3">
            <w:pPr>
              <w:pStyle w:val="TableTextS5"/>
            </w:pPr>
            <w:r w:rsidRPr="0042498F">
              <w:tab/>
            </w:r>
            <w:r w:rsidRPr="0042498F">
              <w:tab/>
            </w:r>
            <w:r w:rsidRPr="0042498F">
              <w:tab/>
            </w:r>
            <w:r w:rsidRPr="0042498F">
              <w:tab/>
              <w:t>MOBILE</w:t>
            </w:r>
          </w:p>
          <w:p w14:paraId="2D724171" w14:textId="77777777" w:rsidR="00CF12C3" w:rsidRPr="0042498F" w:rsidRDefault="00CF12C3" w:rsidP="00CF12C3">
            <w:pPr>
              <w:pStyle w:val="TableTextS5"/>
            </w:pPr>
            <w:r w:rsidRPr="0042498F">
              <w:tab/>
            </w:r>
            <w:r w:rsidRPr="0042498F">
              <w:tab/>
            </w:r>
            <w:r w:rsidRPr="0042498F">
              <w:tab/>
            </w:r>
            <w:r w:rsidRPr="0042498F">
              <w:tab/>
              <w:t xml:space="preserve">Earth exploration-satellite (space-to-Earth) </w:t>
            </w:r>
          </w:p>
          <w:p w14:paraId="13455509" w14:textId="77777777" w:rsidR="00CF12C3" w:rsidRPr="0042498F" w:rsidRDefault="00CF12C3" w:rsidP="00CF12C3">
            <w:pPr>
              <w:pStyle w:val="TableTextS5"/>
              <w:rPr>
                <w:rStyle w:val="Artref"/>
              </w:rPr>
            </w:pPr>
            <w:r w:rsidRPr="0042498F">
              <w:rPr>
                <w:b/>
                <w:bCs/>
              </w:rPr>
              <w:tab/>
            </w:r>
            <w:r w:rsidRPr="0042498F">
              <w:rPr>
                <w:b/>
                <w:bCs/>
              </w:rPr>
              <w:tab/>
            </w:r>
            <w:r w:rsidRPr="0042498F">
              <w:rPr>
                <w:b/>
                <w:bCs/>
              </w:rPr>
              <w:tab/>
            </w:r>
            <w:r w:rsidRPr="0042498F">
              <w:rPr>
                <w:b/>
                <w:bCs/>
              </w:rPr>
              <w:tab/>
            </w:r>
            <w:r w:rsidRPr="0042498F">
              <w:rPr>
                <w:rStyle w:val="Artref"/>
                <w:color w:val="000000"/>
              </w:rPr>
              <w:t>5.</w:t>
            </w:r>
            <w:r w:rsidRPr="0042498F">
              <w:rPr>
                <w:rStyle w:val="Artref"/>
              </w:rPr>
              <w:t>547</w:t>
            </w:r>
          </w:p>
        </w:tc>
      </w:tr>
      <w:tr w:rsidR="00CF12C3" w:rsidRPr="0042498F" w14:paraId="3CB8B89A" w14:textId="77777777" w:rsidTr="00CF12C3">
        <w:trPr>
          <w:cantSplit/>
          <w:jc w:val="center"/>
        </w:trPr>
        <w:tc>
          <w:tcPr>
            <w:tcW w:w="9302" w:type="dxa"/>
            <w:gridSpan w:val="3"/>
            <w:tcBorders>
              <w:top w:val="single" w:sz="6" w:space="0" w:color="auto"/>
              <w:left w:val="single" w:sz="6" w:space="0" w:color="auto"/>
              <w:bottom w:val="single" w:sz="6" w:space="0" w:color="auto"/>
              <w:right w:val="single" w:sz="6" w:space="0" w:color="auto"/>
            </w:tcBorders>
            <w:hideMark/>
          </w:tcPr>
          <w:p w14:paraId="40C3CF7E" w14:textId="77777777" w:rsidR="00CF12C3" w:rsidRPr="0042498F" w:rsidRDefault="00CF12C3" w:rsidP="00CF12C3">
            <w:pPr>
              <w:pStyle w:val="TableTextS5"/>
            </w:pPr>
            <w:r w:rsidRPr="0042498F">
              <w:rPr>
                <w:rStyle w:val="Tablefreq"/>
              </w:rPr>
              <w:t>39.5-40</w:t>
            </w:r>
            <w:r w:rsidRPr="0042498F">
              <w:tab/>
            </w:r>
            <w:r w:rsidRPr="0042498F">
              <w:tab/>
              <w:t>FIXED</w:t>
            </w:r>
          </w:p>
          <w:p w14:paraId="32FBDB6F" w14:textId="77777777" w:rsidR="00CF12C3" w:rsidRPr="0042498F" w:rsidRDefault="00CF12C3" w:rsidP="00CF12C3">
            <w:pPr>
              <w:pStyle w:val="TableTextS5"/>
            </w:pPr>
            <w:r w:rsidRPr="0042498F">
              <w:tab/>
            </w:r>
            <w:r w:rsidRPr="0042498F">
              <w:tab/>
            </w:r>
            <w:r w:rsidRPr="0042498F">
              <w:tab/>
            </w:r>
            <w:r w:rsidRPr="0042498F">
              <w:tab/>
              <w:t xml:space="preserve">FIXED-SATELLITE (space-to-Earth)  </w:t>
            </w:r>
            <w:r w:rsidRPr="0042498F">
              <w:rPr>
                <w:rStyle w:val="Artref"/>
                <w:color w:val="000000"/>
              </w:rPr>
              <w:t>5.516B</w:t>
            </w:r>
            <w:ins w:id="15" w:author="Unknown" w:date="2018-07-23T14:36:00Z">
              <w:r w:rsidRPr="0042498F">
                <w:rPr>
                  <w:rStyle w:val="Artref"/>
                  <w:color w:val="000000"/>
                </w:rPr>
                <w:t xml:space="preserve">  </w:t>
              </w:r>
            </w:ins>
            <w:ins w:id="16" w:author="Unknown" w:date="2018-07-08T10:13:00Z">
              <w:r w:rsidRPr="0042498F">
                <w:rPr>
                  <w:rStyle w:val="Appref"/>
                </w:rPr>
                <w:t>ADD 5.A16</w:t>
              </w:r>
            </w:ins>
          </w:p>
          <w:p w14:paraId="031DEFD2" w14:textId="77777777" w:rsidR="00CF12C3" w:rsidRPr="0042498F" w:rsidRDefault="00CF12C3" w:rsidP="00CF12C3">
            <w:pPr>
              <w:pStyle w:val="TableTextS5"/>
            </w:pPr>
            <w:r w:rsidRPr="0042498F">
              <w:tab/>
            </w:r>
            <w:r w:rsidRPr="0042498F">
              <w:tab/>
            </w:r>
            <w:r w:rsidRPr="0042498F">
              <w:tab/>
            </w:r>
            <w:r w:rsidRPr="0042498F">
              <w:tab/>
              <w:t>MOBILE</w:t>
            </w:r>
          </w:p>
          <w:p w14:paraId="2E85EB23" w14:textId="77777777" w:rsidR="00CF12C3" w:rsidRPr="0042498F" w:rsidRDefault="00CF12C3" w:rsidP="00CF12C3">
            <w:pPr>
              <w:pStyle w:val="TableTextS5"/>
            </w:pPr>
            <w:r w:rsidRPr="0042498F">
              <w:tab/>
            </w:r>
            <w:r w:rsidRPr="0042498F">
              <w:tab/>
            </w:r>
            <w:r w:rsidRPr="0042498F">
              <w:tab/>
            </w:r>
            <w:r w:rsidRPr="0042498F">
              <w:tab/>
              <w:t>MOBILE-SATELLITE (space-to-Earth)</w:t>
            </w:r>
          </w:p>
          <w:p w14:paraId="629A58C2" w14:textId="77777777" w:rsidR="00CF12C3" w:rsidRPr="0042498F" w:rsidRDefault="00CF12C3" w:rsidP="00CF12C3">
            <w:pPr>
              <w:pStyle w:val="TableTextS5"/>
            </w:pPr>
            <w:r w:rsidRPr="0042498F">
              <w:tab/>
            </w:r>
            <w:r w:rsidRPr="0042498F">
              <w:tab/>
            </w:r>
            <w:r w:rsidRPr="0042498F">
              <w:tab/>
            </w:r>
            <w:r w:rsidRPr="0042498F">
              <w:tab/>
              <w:t xml:space="preserve">Earth exploration-satellite (space-to-Earth) </w:t>
            </w:r>
          </w:p>
          <w:p w14:paraId="564C006A" w14:textId="77777777" w:rsidR="00CF12C3" w:rsidRPr="0042498F" w:rsidRDefault="00CF12C3" w:rsidP="00CF12C3">
            <w:pPr>
              <w:pStyle w:val="TableTextS5"/>
              <w:rPr>
                <w:rStyle w:val="Artref"/>
              </w:rPr>
            </w:pPr>
            <w:r w:rsidRPr="0042498F">
              <w:rPr>
                <w:b/>
                <w:bCs/>
              </w:rPr>
              <w:tab/>
            </w:r>
            <w:r w:rsidRPr="0042498F">
              <w:rPr>
                <w:b/>
                <w:bCs/>
              </w:rPr>
              <w:tab/>
            </w:r>
            <w:r w:rsidRPr="0042498F">
              <w:rPr>
                <w:b/>
                <w:bCs/>
              </w:rPr>
              <w:tab/>
            </w:r>
            <w:r w:rsidRPr="0042498F">
              <w:rPr>
                <w:b/>
                <w:bCs/>
              </w:rPr>
              <w:tab/>
            </w:r>
            <w:r w:rsidRPr="0042498F">
              <w:rPr>
                <w:rStyle w:val="Artref"/>
                <w:color w:val="000000"/>
              </w:rPr>
              <w:t>5.</w:t>
            </w:r>
            <w:r w:rsidRPr="0042498F">
              <w:rPr>
                <w:rStyle w:val="Artref"/>
              </w:rPr>
              <w:t>547</w:t>
            </w:r>
            <w:ins w:id="17" w:author="Unknown" w:date="2018-07-23T14:36:00Z">
              <w:r w:rsidRPr="0042498F">
                <w:rPr>
                  <w:rStyle w:val="Artref"/>
                  <w:color w:val="000000"/>
                </w:rPr>
                <w:t xml:space="preserve">  </w:t>
              </w:r>
            </w:ins>
            <w:ins w:id="18" w:author="Unknown" w:date="2018-07-08T10:14:00Z">
              <w:r w:rsidRPr="0042498F">
                <w:rPr>
                  <w:rStyle w:val="Artref"/>
                  <w:color w:val="000000"/>
                </w:rPr>
                <w:t xml:space="preserve">ADD </w:t>
              </w:r>
              <w:r w:rsidRPr="0042498F">
                <w:rPr>
                  <w:rStyle w:val="Artref"/>
                </w:rPr>
                <w:t>5.B16</w:t>
              </w:r>
            </w:ins>
          </w:p>
        </w:tc>
      </w:tr>
    </w:tbl>
    <w:p w14:paraId="158EBA79" w14:textId="77777777" w:rsidR="00FA09C7" w:rsidRDefault="00FA09C7"/>
    <w:p w14:paraId="1F947539" w14:textId="77777777" w:rsidR="00FA09C7" w:rsidRDefault="00CF12C3">
      <w:pPr>
        <w:pStyle w:val="Reasons"/>
      </w:pPr>
      <w:r w:rsidRPr="00E46FF9">
        <w:rPr>
          <w:b/>
        </w:rPr>
        <w:t>Reasons:</w:t>
      </w:r>
      <w:r w:rsidRPr="00E46FF9">
        <w:tab/>
      </w:r>
      <w:r w:rsidR="00B803A8" w:rsidRPr="00E46FF9">
        <w:t xml:space="preserve">Add a new </w:t>
      </w:r>
      <w:r w:rsidR="003E6B21" w:rsidRPr="00E46FF9">
        <w:t xml:space="preserve">RR </w:t>
      </w:r>
      <w:r w:rsidR="00B803A8" w:rsidRPr="00E46FF9">
        <w:t xml:space="preserve">footnote </w:t>
      </w:r>
      <w:r w:rsidR="003E6B21" w:rsidRPr="00E46FF9">
        <w:t xml:space="preserve">No. </w:t>
      </w:r>
      <w:r w:rsidR="00B803A8" w:rsidRPr="00E46FF9">
        <w:rPr>
          <w:b/>
        </w:rPr>
        <w:t>5.A16</w:t>
      </w:r>
      <w:r w:rsidR="00B803A8" w:rsidRPr="00E46FF9">
        <w:t xml:space="preserve"> to address the coordination between non-GSO FSS systems under </w:t>
      </w:r>
      <w:r w:rsidR="00A23640" w:rsidRPr="00E46FF9">
        <w:t xml:space="preserve">RR </w:t>
      </w:r>
      <w:r w:rsidR="00B803A8" w:rsidRPr="00E46FF9">
        <w:t xml:space="preserve">No. </w:t>
      </w:r>
      <w:r w:rsidR="00B803A8" w:rsidRPr="00E46FF9">
        <w:rPr>
          <w:b/>
        </w:rPr>
        <w:t xml:space="preserve">9.12. </w:t>
      </w:r>
      <w:r w:rsidR="00B803A8" w:rsidRPr="00E46FF9">
        <w:t xml:space="preserve">Add </w:t>
      </w:r>
      <w:r w:rsidR="00B803A8" w:rsidRPr="00E46FF9">
        <w:rPr>
          <w:rFonts w:hint="eastAsia"/>
        </w:rPr>
        <w:t xml:space="preserve">a new </w:t>
      </w:r>
      <w:r w:rsidR="00002DD7" w:rsidRPr="00E46FF9">
        <w:t xml:space="preserve">RR </w:t>
      </w:r>
      <w:r w:rsidR="00B803A8" w:rsidRPr="00E46FF9">
        <w:rPr>
          <w:rFonts w:hint="eastAsia"/>
        </w:rPr>
        <w:t xml:space="preserve">footnote </w:t>
      </w:r>
      <w:r w:rsidR="003E6B21" w:rsidRPr="00E46FF9">
        <w:t xml:space="preserve">No. </w:t>
      </w:r>
      <w:r w:rsidR="00B803A8" w:rsidRPr="00E46FF9">
        <w:rPr>
          <w:b/>
        </w:rPr>
        <w:t>5.B16</w:t>
      </w:r>
      <w:r w:rsidR="00B803A8" w:rsidRPr="00E46FF9">
        <w:t xml:space="preserve"> </w:t>
      </w:r>
      <w:r w:rsidR="00B803A8" w:rsidRPr="00E46FF9">
        <w:rPr>
          <w:rFonts w:hint="eastAsia"/>
        </w:rPr>
        <w:t xml:space="preserve">in the frequency band </w:t>
      </w:r>
      <w:r w:rsidR="00E46FF9">
        <w:t>39.5</w:t>
      </w:r>
      <w:r w:rsidR="00E46FF9">
        <w:noBreakHyphen/>
      </w:r>
      <w:r w:rsidR="00B803A8" w:rsidRPr="00E46FF9">
        <w:t>40.5 GHz</w:t>
      </w:r>
      <w:r w:rsidR="00B803A8" w:rsidRPr="00E46FF9">
        <w:rPr>
          <w:rFonts w:hint="eastAsia"/>
        </w:rPr>
        <w:t xml:space="preserve"> in </w:t>
      </w:r>
      <w:r w:rsidR="00B803A8" w:rsidRPr="00E46FF9">
        <w:t xml:space="preserve">all </w:t>
      </w:r>
      <w:r w:rsidR="00B803A8" w:rsidRPr="00E46FF9">
        <w:rPr>
          <w:rFonts w:hint="eastAsia"/>
        </w:rPr>
        <w:t xml:space="preserve">Regions </w:t>
      </w:r>
      <w:r w:rsidR="00B803A8" w:rsidRPr="00E46FF9">
        <w:t xml:space="preserve">to address the coordination between MSS and non-GSO FSS systems under </w:t>
      </w:r>
      <w:r w:rsidR="00A23640" w:rsidRPr="00E46FF9">
        <w:t xml:space="preserve">RR </w:t>
      </w:r>
      <w:r w:rsidR="00B803A8" w:rsidRPr="00E46FF9">
        <w:t xml:space="preserve">No. </w:t>
      </w:r>
      <w:r w:rsidR="00B803A8" w:rsidRPr="00E46FF9">
        <w:rPr>
          <w:b/>
        </w:rPr>
        <w:t>9.11A</w:t>
      </w:r>
      <w:r w:rsidR="00B803A8" w:rsidRPr="00E46FF9">
        <w:t>.</w:t>
      </w:r>
    </w:p>
    <w:p w14:paraId="1D61C734" w14:textId="77777777" w:rsidR="00FA09C7" w:rsidRDefault="00CF12C3">
      <w:pPr>
        <w:pStyle w:val="Proposal"/>
      </w:pPr>
      <w:r>
        <w:t>MOD</w:t>
      </w:r>
      <w:r>
        <w:tab/>
        <w:t>EUR/16A6/2</w:t>
      </w:r>
      <w:r>
        <w:rPr>
          <w:vanish/>
          <w:color w:val="7F7F7F" w:themeColor="text1" w:themeTint="80"/>
          <w:vertAlign w:val="superscript"/>
        </w:rPr>
        <w:t>#49997</w:t>
      </w:r>
    </w:p>
    <w:p w14:paraId="4B23D1E8" w14:textId="77777777" w:rsidR="00CF12C3" w:rsidRPr="0042498F" w:rsidRDefault="00CF12C3" w:rsidP="00CF12C3">
      <w:pPr>
        <w:pStyle w:val="Tabletitle"/>
      </w:pPr>
      <w:r w:rsidRPr="0042498F">
        <w:t>40-47.5 GHz</w:t>
      </w:r>
    </w:p>
    <w:tbl>
      <w:tblPr>
        <w:tblW w:w="92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100"/>
        <w:gridCol w:w="3099"/>
        <w:gridCol w:w="3100"/>
      </w:tblGrid>
      <w:tr w:rsidR="00CF12C3" w:rsidRPr="0042498F" w14:paraId="6F153536" w14:textId="77777777" w:rsidTr="00CF12C3">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38389E14" w14:textId="77777777" w:rsidR="00CF12C3" w:rsidRPr="0042498F" w:rsidRDefault="00CF12C3" w:rsidP="00CF12C3">
            <w:pPr>
              <w:pStyle w:val="Tablehead"/>
            </w:pPr>
            <w:r w:rsidRPr="0042498F">
              <w:t>Allocation to services</w:t>
            </w:r>
          </w:p>
        </w:tc>
      </w:tr>
      <w:tr w:rsidR="00CF12C3" w:rsidRPr="0042498F" w14:paraId="478E77F7" w14:textId="77777777" w:rsidTr="00CF12C3">
        <w:trPr>
          <w:cantSplit/>
          <w:jc w:val="center"/>
        </w:trPr>
        <w:tc>
          <w:tcPr>
            <w:tcW w:w="3100" w:type="dxa"/>
            <w:tcBorders>
              <w:top w:val="single" w:sz="4" w:space="0" w:color="auto"/>
              <w:left w:val="single" w:sz="4" w:space="0" w:color="auto"/>
              <w:bottom w:val="single" w:sz="4" w:space="0" w:color="auto"/>
              <w:right w:val="single" w:sz="4" w:space="0" w:color="auto"/>
            </w:tcBorders>
            <w:hideMark/>
          </w:tcPr>
          <w:p w14:paraId="1BA7518E" w14:textId="77777777" w:rsidR="00CF12C3" w:rsidRPr="0042498F" w:rsidRDefault="00CF12C3" w:rsidP="00CF12C3">
            <w:pPr>
              <w:pStyle w:val="Tablehead"/>
            </w:pPr>
            <w:r w:rsidRPr="0042498F">
              <w:t>Region 1</w:t>
            </w:r>
          </w:p>
        </w:tc>
        <w:tc>
          <w:tcPr>
            <w:tcW w:w="3099" w:type="dxa"/>
            <w:tcBorders>
              <w:top w:val="single" w:sz="4" w:space="0" w:color="auto"/>
              <w:left w:val="single" w:sz="4" w:space="0" w:color="auto"/>
              <w:bottom w:val="single" w:sz="4" w:space="0" w:color="auto"/>
              <w:right w:val="single" w:sz="4" w:space="0" w:color="auto"/>
            </w:tcBorders>
            <w:hideMark/>
          </w:tcPr>
          <w:p w14:paraId="7CF06EA7" w14:textId="77777777" w:rsidR="00CF12C3" w:rsidRPr="0042498F" w:rsidRDefault="00CF12C3" w:rsidP="00CF12C3">
            <w:pPr>
              <w:pStyle w:val="Tablehead"/>
            </w:pPr>
            <w:r w:rsidRPr="0042498F">
              <w:t>Region 2</w:t>
            </w:r>
          </w:p>
        </w:tc>
        <w:tc>
          <w:tcPr>
            <w:tcW w:w="3100" w:type="dxa"/>
            <w:tcBorders>
              <w:top w:val="single" w:sz="4" w:space="0" w:color="auto"/>
              <w:left w:val="single" w:sz="4" w:space="0" w:color="auto"/>
              <w:bottom w:val="single" w:sz="4" w:space="0" w:color="auto"/>
              <w:right w:val="single" w:sz="4" w:space="0" w:color="auto"/>
            </w:tcBorders>
            <w:hideMark/>
          </w:tcPr>
          <w:p w14:paraId="2ED1F41B" w14:textId="77777777" w:rsidR="00CF12C3" w:rsidRPr="0042498F" w:rsidRDefault="00CF12C3" w:rsidP="00CF12C3">
            <w:pPr>
              <w:pStyle w:val="Tablehead"/>
            </w:pPr>
            <w:r w:rsidRPr="0042498F">
              <w:t>Region 3</w:t>
            </w:r>
          </w:p>
        </w:tc>
      </w:tr>
      <w:tr w:rsidR="00CF12C3" w:rsidRPr="0042498F" w14:paraId="4E739A9C" w14:textId="77777777" w:rsidTr="00CF12C3">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3F9D157F" w14:textId="77777777" w:rsidR="00CF12C3" w:rsidRPr="0042498F" w:rsidRDefault="00CF12C3" w:rsidP="00CF12C3">
            <w:pPr>
              <w:pStyle w:val="TableTextS5"/>
            </w:pPr>
            <w:r w:rsidRPr="0042498F">
              <w:rPr>
                <w:rStyle w:val="Tablefreq"/>
              </w:rPr>
              <w:t>40-40.5</w:t>
            </w:r>
            <w:r w:rsidRPr="0042498F">
              <w:tab/>
            </w:r>
            <w:r w:rsidRPr="0042498F">
              <w:tab/>
              <w:t>EARTH EXPLORATION-SATELLITE (Earth-to-space)</w:t>
            </w:r>
          </w:p>
          <w:p w14:paraId="084E9004" w14:textId="77777777" w:rsidR="00CF12C3" w:rsidRPr="0042498F" w:rsidRDefault="00CF12C3" w:rsidP="00CF12C3">
            <w:pPr>
              <w:pStyle w:val="TableTextS5"/>
            </w:pPr>
            <w:r w:rsidRPr="0042498F">
              <w:tab/>
            </w:r>
            <w:r w:rsidRPr="0042498F">
              <w:tab/>
            </w:r>
            <w:r w:rsidRPr="0042498F">
              <w:tab/>
            </w:r>
            <w:r w:rsidRPr="0042498F">
              <w:tab/>
              <w:t>FIXED</w:t>
            </w:r>
          </w:p>
          <w:p w14:paraId="48F7ABFD" w14:textId="77777777" w:rsidR="00CF12C3" w:rsidRPr="0042498F" w:rsidRDefault="00CF12C3" w:rsidP="00CF12C3">
            <w:pPr>
              <w:pStyle w:val="TableTextS5"/>
            </w:pPr>
            <w:r w:rsidRPr="0042498F">
              <w:tab/>
            </w:r>
            <w:r w:rsidRPr="0042498F">
              <w:tab/>
            </w:r>
            <w:r w:rsidRPr="0042498F">
              <w:tab/>
            </w:r>
            <w:r w:rsidRPr="0042498F">
              <w:tab/>
              <w:t xml:space="preserve">FIXED-SATELLITE (space-to-Earth)  </w:t>
            </w:r>
            <w:r w:rsidRPr="0042498F">
              <w:rPr>
                <w:rStyle w:val="Artref"/>
                <w:color w:val="000000"/>
              </w:rPr>
              <w:t>5.516B</w:t>
            </w:r>
            <w:ins w:id="19" w:author="Unknown" w:date="2018-07-23T14:36:00Z">
              <w:r w:rsidRPr="0042498F">
                <w:rPr>
                  <w:rStyle w:val="Artref"/>
                  <w:color w:val="000000"/>
                </w:rPr>
                <w:t xml:space="preserve">  </w:t>
              </w:r>
            </w:ins>
            <w:ins w:id="20" w:author="Unknown" w:date="2018-07-08T10:13:00Z">
              <w:r w:rsidRPr="0042498F">
                <w:t xml:space="preserve">ADD </w:t>
              </w:r>
              <w:r w:rsidRPr="0042498F">
                <w:rPr>
                  <w:rStyle w:val="Artref"/>
                </w:rPr>
                <w:t>5.A16</w:t>
              </w:r>
            </w:ins>
          </w:p>
          <w:p w14:paraId="608DEE23" w14:textId="77777777" w:rsidR="00CF12C3" w:rsidRPr="0042498F" w:rsidRDefault="00CF12C3" w:rsidP="00CF12C3">
            <w:pPr>
              <w:pStyle w:val="TableTextS5"/>
            </w:pPr>
            <w:r w:rsidRPr="0042498F">
              <w:tab/>
            </w:r>
            <w:r w:rsidRPr="0042498F">
              <w:tab/>
            </w:r>
            <w:r w:rsidRPr="0042498F">
              <w:tab/>
            </w:r>
            <w:r w:rsidRPr="0042498F">
              <w:tab/>
              <w:t>MOBILE</w:t>
            </w:r>
          </w:p>
          <w:p w14:paraId="3FF59DC4" w14:textId="77777777" w:rsidR="00CF12C3" w:rsidRPr="0042498F" w:rsidRDefault="00CF12C3" w:rsidP="00CF12C3">
            <w:pPr>
              <w:pStyle w:val="TableTextS5"/>
            </w:pPr>
            <w:r w:rsidRPr="0042498F">
              <w:tab/>
            </w:r>
            <w:r w:rsidRPr="0042498F">
              <w:tab/>
            </w:r>
            <w:r w:rsidRPr="0042498F">
              <w:tab/>
            </w:r>
            <w:r w:rsidRPr="0042498F">
              <w:tab/>
              <w:t>MOBILE-SATELLITE (space-to-Earth)</w:t>
            </w:r>
            <w:ins w:id="21" w:author="Unknown" w:date="2019-02-25T04:35:00Z">
              <w:r w:rsidRPr="0042498F">
                <w:t xml:space="preserve"> </w:t>
              </w:r>
            </w:ins>
          </w:p>
          <w:p w14:paraId="4CB23501" w14:textId="77777777" w:rsidR="00CF12C3" w:rsidRPr="0042498F" w:rsidRDefault="00CF12C3" w:rsidP="00CF12C3">
            <w:pPr>
              <w:pStyle w:val="TableTextS5"/>
            </w:pPr>
            <w:r w:rsidRPr="0042498F">
              <w:tab/>
            </w:r>
            <w:r w:rsidRPr="0042498F">
              <w:tab/>
            </w:r>
            <w:r w:rsidRPr="0042498F">
              <w:tab/>
            </w:r>
            <w:r w:rsidRPr="0042498F">
              <w:tab/>
              <w:t>SPACE RESEARCH (Earth-to-space)</w:t>
            </w:r>
          </w:p>
          <w:p w14:paraId="6BA8482B" w14:textId="77777777" w:rsidR="00CF12C3" w:rsidRPr="0042498F" w:rsidRDefault="00CF12C3" w:rsidP="00CF12C3">
            <w:pPr>
              <w:pStyle w:val="TableTextS5"/>
            </w:pPr>
            <w:r w:rsidRPr="0042498F">
              <w:tab/>
            </w:r>
            <w:r w:rsidRPr="0042498F">
              <w:tab/>
            </w:r>
            <w:r w:rsidRPr="0042498F">
              <w:tab/>
            </w:r>
            <w:r w:rsidRPr="0042498F">
              <w:tab/>
              <w:t>Earth exploration-satellite (space-to-Earth)</w:t>
            </w:r>
          </w:p>
          <w:p w14:paraId="31E58D89" w14:textId="77777777" w:rsidR="00CF12C3" w:rsidRPr="0042498F" w:rsidRDefault="00CF12C3" w:rsidP="00CF12C3">
            <w:pPr>
              <w:pStyle w:val="TableTextS5"/>
            </w:pPr>
            <w:r w:rsidRPr="0042498F">
              <w:rPr>
                <w:rStyle w:val="Artref"/>
                <w:color w:val="000000"/>
              </w:rPr>
              <w:tab/>
            </w:r>
            <w:r w:rsidRPr="0042498F">
              <w:rPr>
                <w:rStyle w:val="Artref"/>
                <w:color w:val="000000"/>
              </w:rPr>
              <w:tab/>
            </w:r>
            <w:r w:rsidRPr="0042498F">
              <w:rPr>
                <w:rStyle w:val="Artref"/>
                <w:color w:val="000000"/>
              </w:rPr>
              <w:tab/>
            </w:r>
            <w:r w:rsidRPr="0042498F">
              <w:rPr>
                <w:rStyle w:val="Artref"/>
                <w:color w:val="000000"/>
              </w:rPr>
              <w:tab/>
            </w:r>
            <w:ins w:id="22" w:author="Unknown" w:date="2018-07-08T10:14:00Z">
              <w:r w:rsidRPr="0042498F">
                <w:rPr>
                  <w:rStyle w:val="Artref"/>
                  <w:color w:val="000000"/>
                </w:rPr>
                <w:t xml:space="preserve">ADD </w:t>
              </w:r>
              <w:r w:rsidRPr="0042498F">
                <w:rPr>
                  <w:rStyle w:val="Artref"/>
                </w:rPr>
                <w:t>5.B16</w:t>
              </w:r>
            </w:ins>
          </w:p>
        </w:tc>
      </w:tr>
      <w:tr w:rsidR="00CF12C3" w:rsidRPr="0042498F" w14:paraId="1087B460" w14:textId="77777777" w:rsidTr="00CF12C3">
        <w:trPr>
          <w:cantSplit/>
          <w:jc w:val="center"/>
        </w:trPr>
        <w:tc>
          <w:tcPr>
            <w:tcW w:w="3100" w:type="dxa"/>
            <w:tcBorders>
              <w:top w:val="single" w:sz="4" w:space="0" w:color="auto"/>
              <w:left w:val="single" w:sz="4" w:space="0" w:color="auto"/>
              <w:bottom w:val="single" w:sz="4" w:space="0" w:color="auto"/>
              <w:right w:val="single" w:sz="4" w:space="0" w:color="auto"/>
            </w:tcBorders>
          </w:tcPr>
          <w:p w14:paraId="43FF2458" w14:textId="77777777" w:rsidR="00CF12C3" w:rsidRPr="0042498F" w:rsidRDefault="00CF12C3" w:rsidP="00CF12C3">
            <w:pPr>
              <w:pStyle w:val="TableTextS5"/>
              <w:rPr>
                <w:rStyle w:val="Tablefreq"/>
              </w:rPr>
            </w:pPr>
            <w:r w:rsidRPr="0042498F">
              <w:rPr>
                <w:rStyle w:val="Tablefreq"/>
              </w:rPr>
              <w:t>40.5-41</w:t>
            </w:r>
          </w:p>
          <w:p w14:paraId="2E221D5C" w14:textId="77777777" w:rsidR="00CF12C3" w:rsidRPr="0042498F" w:rsidRDefault="00CF12C3" w:rsidP="00CF12C3">
            <w:pPr>
              <w:pStyle w:val="TableTextS5"/>
            </w:pPr>
            <w:r w:rsidRPr="0042498F">
              <w:t>FIXED</w:t>
            </w:r>
          </w:p>
          <w:p w14:paraId="6DCD20A5" w14:textId="77777777" w:rsidR="00CF12C3" w:rsidRPr="0042498F" w:rsidRDefault="00CF12C3" w:rsidP="00CF12C3">
            <w:pPr>
              <w:pStyle w:val="TableTextS5"/>
            </w:pPr>
            <w:r w:rsidRPr="0042498F">
              <w:t xml:space="preserve">FIXED-SATELLITE </w:t>
            </w:r>
            <w:r w:rsidRPr="0042498F">
              <w:br/>
              <w:t>(space-to-Earth)</w:t>
            </w:r>
            <w:ins w:id="23" w:author="Unknown" w:date="2018-07-23T14:36:00Z">
              <w:r w:rsidRPr="0042498F">
                <w:t xml:space="preserve">  </w:t>
              </w:r>
            </w:ins>
            <w:ins w:id="24" w:author="Unknown" w:date="2018-07-08T10:13:00Z">
              <w:r w:rsidRPr="0042498F">
                <w:t xml:space="preserve">ADD </w:t>
              </w:r>
              <w:r w:rsidRPr="0042498F">
                <w:rPr>
                  <w:rStyle w:val="Artref"/>
                </w:rPr>
                <w:t>5.A16</w:t>
              </w:r>
            </w:ins>
          </w:p>
          <w:p w14:paraId="716A4C0E" w14:textId="77777777" w:rsidR="00CF12C3" w:rsidRPr="0042498F" w:rsidRDefault="00CF12C3" w:rsidP="00CF12C3">
            <w:pPr>
              <w:pStyle w:val="TableTextS5"/>
            </w:pPr>
            <w:r w:rsidRPr="0042498F">
              <w:t>BROADCASTING</w:t>
            </w:r>
          </w:p>
          <w:p w14:paraId="15F4A781" w14:textId="77777777" w:rsidR="00CF12C3" w:rsidRPr="0042498F" w:rsidRDefault="00CF12C3" w:rsidP="00CF12C3">
            <w:pPr>
              <w:pStyle w:val="TableTextS5"/>
            </w:pPr>
            <w:r w:rsidRPr="0042498F">
              <w:t>BROADCASTING-SATELLITE</w:t>
            </w:r>
          </w:p>
          <w:p w14:paraId="65CAC16C" w14:textId="77777777" w:rsidR="00CF12C3" w:rsidRPr="0042498F" w:rsidRDefault="00CF12C3" w:rsidP="00CF12C3">
            <w:pPr>
              <w:pStyle w:val="TableTextS5"/>
            </w:pPr>
            <w:r w:rsidRPr="0042498F">
              <w:t>Mobile</w:t>
            </w:r>
          </w:p>
          <w:p w14:paraId="2E6B49F7" w14:textId="77777777" w:rsidR="00CF12C3" w:rsidRPr="0042498F" w:rsidRDefault="00CF12C3" w:rsidP="00CF12C3">
            <w:pPr>
              <w:pStyle w:val="TableTextS5"/>
            </w:pPr>
            <w:r w:rsidRPr="0042498F">
              <w:br/>
            </w:r>
          </w:p>
          <w:p w14:paraId="65015AA0" w14:textId="77777777" w:rsidR="00CF12C3" w:rsidRPr="0042498F" w:rsidRDefault="00CF12C3" w:rsidP="00CF12C3">
            <w:pPr>
              <w:pStyle w:val="TableTextS5"/>
            </w:pPr>
            <w:r w:rsidRPr="0042498F">
              <w:rPr>
                <w:rStyle w:val="Artref"/>
                <w:color w:val="000000"/>
              </w:rPr>
              <w:t>5.547</w:t>
            </w:r>
          </w:p>
        </w:tc>
        <w:tc>
          <w:tcPr>
            <w:tcW w:w="3099" w:type="dxa"/>
            <w:tcBorders>
              <w:top w:val="single" w:sz="4" w:space="0" w:color="auto"/>
              <w:left w:val="single" w:sz="4" w:space="0" w:color="auto"/>
              <w:bottom w:val="single" w:sz="4" w:space="0" w:color="auto"/>
              <w:right w:val="single" w:sz="4" w:space="0" w:color="auto"/>
            </w:tcBorders>
            <w:hideMark/>
          </w:tcPr>
          <w:p w14:paraId="7FFE9A6A" w14:textId="77777777" w:rsidR="00CF12C3" w:rsidRPr="0042498F" w:rsidRDefault="00CF12C3" w:rsidP="00CF12C3">
            <w:pPr>
              <w:pStyle w:val="TableTextS5"/>
              <w:rPr>
                <w:rStyle w:val="Tablefreq"/>
              </w:rPr>
            </w:pPr>
            <w:r w:rsidRPr="0042498F">
              <w:rPr>
                <w:rStyle w:val="Tablefreq"/>
              </w:rPr>
              <w:t>40.5-41</w:t>
            </w:r>
          </w:p>
          <w:p w14:paraId="6576E318" w14:textId="77777777" w:rsidR="00CF12C3" w:rsidRPr="0042498F" w:rsidRDefault="00CF12C3" w:rsidP="00CF12C3">
            <w:pPr>
              <w:pStyle w:val="TableTextS5"/>
            </w:pPr>
            <w:r w:rsidRPr="0042498F">
              <w:t>FIXED</w:t>
            </w:r>
          </w:p>
          <w:p w14:paraId="1CF30309" w14:textId="77777777" w:rsidR="00CF12C3" w:rsidRPr="0042498F" w:rsidRDefault="00CF12C3" w:rsidP="00CF12C3">
            <w:pPr>
              <w:pStyle w:val="TableTextS5"/>
              <w:rPr>
                <w:rStyle w:val="Artref"/>
              </w:rPr>
            </w:pPr>
            <w:r w:rsidRPr="0042498F">
              <w:t xml:space="preserve">FIXED-SATELLITE </w:t>
            </w:r>
            <w:r w:rsidRPr="0042498F">
              <w:br/>
              <w:t xml:space="preserve">(space-to-Earth)  </w:t>
            </w:r>
            <w:r w:rsidRPr="0042498F">
              <w:rPr>
                <w:rStyle w:val="Artref"/>
                <w:color w:val="000000"/>
              </w:rPr>
              <w:t>5.516B</w:t>
            </w:r>
            <w:ins w:id="25" w:author="Unknown" w:date="2018-07-23T14:36:00Z">
              <w:r w:rsidRPr="0042498F">
                <w:rPr>
                  <w:rStyle w:val="Artref"/>
                  <w:color w:val="000000"/>
                </w:rPr>
                <w:t xml:space="preserve">  </w:t>
              </w:r>
            </w:ins>
            <w:ins w:id="26" w:author="Unknown" w:date="2018-07-08T10:13:00Z">
              <w:r w:rsidRPr="0042498F">
                <w:t>ADD</w:t>
              </w:r>
            </w:ins>
            <w:ins w:id="27" w:author="Unknown" w:date="2018-09-14T12:06:00Z">
              <w:r w:rsidRPr="0042498F">
                <w:t> </w:t>
              </w:r>
            </w:ins>
            <w:ins w:id="28" w:author="Unknown" w:date="2018-07-08T10:13:00Z">
              <w:r w:rsidRPr="0042498F">
                <w:rPr>
                  <w:rStyle w:val="Artref"/>
                </w:rPr>
                <w:t>5.</w:t>
              </w:r>
            </w:ins>
            <w:ins w:id="29" w:author="Unknown" w:date="2018-07-10T15:36:00Z">
              <w:r w:rsidRPr="0042498F">
                <w:rPr>
                  <w:rStyle w:val="Artref"/>
                </w:rPr>
                <w:t>A16</w:t>
              </w:r>
            </w:ins>
          </w:p>
          <w:p w14:paraId="31C838A7" w14:textId="77777777" w:rsidR="00CF12C3" w:rsidRPr="0042498F" w:rsidRDefault="00CF12C3" w:rsidP="00CF12C3">
            <w:pPr>
              <w:pStyle w:val="TableTextS5"/>
            </w:pPr>
            <w:r w:rsidRPr="0042498F">
              <w:t>BROADCASTING</w:t>
            </w:r>
          </w:p>
          <w:p w14:paraId="693223F9" w14:textId="77777777" w:rsidR="00CF12C3" w:rsidRPr="0042498F" w:rsidRDefault="00CF12C3" w:rsidP="00CF12C3">
            <w:pPr>
              <w:pStyle w:val="TableTextS5"/>
            </w:pPr>
            <w:r w:rsidRPr="0042498F">
              <w:t>BROADCASTING-SATELLITE</w:t>
            </w:r>
          </w:p>
          <w:p w14:paraId="439B0855" w14:textId="77777777" w:rsidR="00CF12C3" w:rsidRPr="0042498F" w:rsidRDefault="00CF12C3" w:rsidP="00CF12C3">
            <w:pPr>
              <w:pStyle w:val="TableTextS5"/>
            </w:pPr>
            <w:r w:rsidRPr="0042498F">
              <w:t>Mobile</w:t>
            </w:r>
          </w:p>
          <w:p w14:paraId="2D9B8EE7" w14:textId="77777777" w:rsidR="00CF12C3" w:rsidRPr="0042498F" w:rsidRDefault="00CF12C3" w:rsidP="00CF12C3">
            <w:pPr>
              <w:pStyle w:val="TableTextS5"/>
            </w:pPr>
            <w:r w:rsidRPr="0042498F">
              <w:t>Mobile-satellite (space-to-Earth)</w:t>
            </w:r>
          </w:p>
          <w:p w14:paraId="43C60E95" w14:textId="77777777" w:rsidR="00CF12C3" w:rsidRPr="0042498F" w:rsidRDefault="00CF12C3" w:rsidP="00CF12C3">
            <w:pPr>
              <w:pStyle w:val="TableTextS5"/>
            </w:pPr>
            <w:r w:rsidRPr="0042498F">
              <w:rPr>
                <w:rStyle w:val="Artref"/>
                <w:color w:val="000000"/>
              </w:rPr>
              <w:t>5.547</w:t>
            </w:r>
          </w:p>
        </w:tc>
        <w:tc>
          <w:tcPr>
            <w:tcW w:w="3100" w:type="dxa"/>
            <w:tcBorders>
              <w:top w:val="single" w:sz="4" w:space="0" w:color="auto"/>
              <w:left w:val="single" w:sz="4" w:space="0" w:color="auto"/>
              <w:bottom w:val="single" w:sz="4" w:space="0" w:color="auto"/>
              <w:right w:val="single" w:sz="4" w:space="0" w:color="auto"/>
            </w:tcBorders>
          </w:tcPr>
          <w:p w14:paraId="202A3BBA" w14:textId="77777777" w:rsidR="00CF12C3" w:rsidRPr="0042498F" w:rsidRDefault="00CF12C3" w:rsidP="00CF12C3">
            <w:pPr>
              <w:pStyle w:val="TableTextS5"/>
              <w:rPr>
                <w:rStyle w:val="Tablefreq"/>
              </w:rPr>
            </w:pPr>
            <w:r w:rsidRPr="0042498F">
              <w:rPr>
                <w:rStyle w:val="Tablefreq"/>
              </w:rPr>
              <w:t>40.5-41</w:t>
            </w:r>
          </w:p>
          <w:p w14:paraId="0F4220FF" w14:textId="77777777" w:rsidR="00CF12C3" w:rsidRPr="0042498F" w:rsidRDefault="00CF12C3" w:rsidP="00CF12C3">
            <w:pPr>
              <w:pStyle w:val="TableTextS5"/>
            </w:pPr>
            <w:r w:rsidRPr="0042498F">
              <w:t>FIXED</w:t>
            </w:r>
          </w:p>
          <w:p w14:paraId="76F8829E" w14:textId="77777777" w:rsidR="00CF12C3" w:rsidRPr="0042498F" w:rsidRDefault="00CF12C3" w:rsidP="00CF12C3">
            <w:pPr>
              <w:pStyle w:val="TableTextS5"/>
              <w:rPr>
                <w:rStyle w:val="Artref"/>
              </w:rPr>
            </w:pPr>
            <w:r w:rsidRPr="0042498F">
              <w:t xml:space="preserve">FIXED-SATELLITE </w:t>
            </w:r>
            <w:r w:rsidRPr="0042498F">
              <w:br/>
              <w:t>(space-to-Earth)</w:t>
            </w:r>
            <w:ins w:id="30" w:author="Unknown" w:date="2018-07-23T14:36:00Z">
              <w:r w:rsidRPr="0042498F">
                <w:t xml:space="preserve">  </w:t>
              </w:r>
            </w:ins>
            <w:ins w:id="31" w:author="Unknown" w:date="2018-07-08T10:13:00Z">
              <w:r w:rsidRPr="0042498F">
                <w:t xml:space="preserve">ADD </w:t>
              </w:r>
              <w:r w:rsidRPr="0042498F">
                <w:rPr>
                  <w:rStyle w:val="Artref"/>
                </w:rPr>
                <w:t>5.</w:t>
              </w:r>
            </w:ins>
            <w:ins w:id="32" w:author="Unknown" w:date="2018-07-10T15:36:00Z">
              <w:r w:rsidRPr="0042498F">
                <w:rPr>
                  <w:rStyle w:val="Artref"/>
                </w:rPr>
                <w:t>A16</w:t>
              </w:r>
            </w:ins>
          </w:p>
          <w:p w14:paraId="36B7D924" w14:textId="77777777" w:rsidR="00CF12C3" w:rsidRPr="0042498F" w:rsidRDefault="00CF12C3" w:rsidP="00CF12C3">
            <w:pPr>
              <w:pStyle w:val="TableTextS5"/>
            </w:pPr>
            <w:r w:rsidRPr="0042498F">
              <w:t>BROADCASTING</w:t>
            </w:r>
          </w:p>
          <w:p w14:paraId="461209BA" w14:textId="77777777" w:rsidR="00CF12C3" w:rsidRPr="0042498F" w:rsidRDefault="00CF12C3" w:rsidP="00CF12C3">
            <w:pPr>
              <w:pStyle w:val="TableTextS5"/>
            </w:pPr>
            <w:r w:rsidRPr="0042498F">
              <w:t>BROADCASTING-SATELLITE</w:t>
            </w:r>
          </w:p>
          <w:p w14:paraId="3D0C01A2" w14:textId="77777777" w:rsidR="00CF12C3" w:rsidRPr="0042498F" w:rsidRDefault="00CF12C3" w:rsidP="00CF12C3">
            <w:pPr>
              <w:pStyle w:val="TableTextS5"/>
            </w:pPr>
            <w:r w:rsidRPr="0042498F">
              <w:t>Mobile</w:t>
            </w:r>
          </w:p>
          <w:p w14:paraId="10A76E42" w14:textId="77777777" w:rsidR="00CF12C3" w:rsidRPr="0042498F" w:rsidRDefault="00CF12C3" w:rsidP="00CF12C3">
            <w:pPr>
              <w:pStyle w:val="TableTextS5"/>
            </w:pPr>
            <w:r w:rsidRPr="0042498F">
              <w:br/>
            </w:r>
          </w:p>
          <w:p w14:paraId="023D9B9E" w14:textId="77777777" w:rsidR="00CF12C3" w:rsidRPr="0042498F" w:rsidRDefault="00CF12C3" w:rsidP="00CF12C3">
            <w:pPr>
              <w:pStyle w:val="TableTextS5"/>
            </w:pPr>
            <w:r w:rsidRPr="0042498F">
              <w:rPr>
                <w:rStyle w:val="Artref"/>
                <w:color w:val="000000"/>
              </w:rPr>
              <w:t>5.547</w:t>
            </w:r>
          </w:p>
        </w:tc>
      </w:tr>
      <w:tr w:rsidR="00CF12C3" w:rsidRPr="0042498F" w14:paraId="51F88E63" w14:textId="77777777" w:rsidTr="00CF12C3">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411F6E4A" w14:textId="77777777" w:rsidR="00CF12C3" w:rsidRPr="0042498F" w:rsidRDefault="00CF12C3" w:rsidP="00CF12C3">
            <w:pPr>
              <w:pStyle w:val="TableTextS5"/>
            </w:pPr>
            <w:r w:rsidRPr="0042498F">
              <w:rPr>
                <w:rStyle w:val="Tablefreq"/>
              </w:rPr>
              <w:t>41-42.5</w:t>
            </w:r>
            <w:r w:rsidRPr="0042498F">
              <w:tab/>
            </w:r>
            <w:r w:rsidRPr="0042498F">
              <w:tab/>
              <w:t>FIXED</w:t>
            </w:r>
          </w:p>
          <w:p w14:paraId="6DD6EC30" w14:textId="77777777" w:rsidR="00CF12C3" w:rsidRPr="0042498F" w:rsidRDefault="00CF12C3" w:rsidP="00CF12C3">
            <w:pPr>
              <w:pStyle w:val="TableTextS5"/>
            </w:pPr>
            <w:r w:rsidRPr="0042498F">
              <w:tab/>
            </w:r>
            <w:r w:rsidRPr="0042498F">
              <w:tab/>
            </w:r>
            <w:r w:rsidRPr="0042498F">
              <w:tab/>
            </w:r>
            <w:r w:rsidRPr="0042498F">
              <w:tab/>
              <w:t xml:space="preserve">FIXED-SATELLITE (space-to-Earth)  </w:t>
            </w:r>
            <w:r w:rsidRPr="0042498F">
              <w:rPr>
                <w:rStyle w:val="Artref"/>
                <w:color w:val="000000"/>
              </w:rPr>
              <w:t>5.516B</w:t>
            </w:r>
            <w:ins w:id="33" w:author="Unknown" w:date="2018-07-23T14:36:00Z">
              <w:r w:rsidRPr="0042498F">
                <w:t xml:space="preserve">  </w:t>
              </w:r>
            </w:ins>
            <w:ins w:id="34" w:author="Unknown" w:date="2018-07-08T10:13:00Z">
              <w:r w:rsidRPr="0042498F">
                <w:t xml:space="preserve">ADD </w:t>
              </w:r>
              <w:r w:rsidRPr="0042498F">
                <w:rPr>
                  <w:rStyle w:val="Artref"/>
                </w:rPr>
                <w:t>5.</w:t>
              </w:r>
            </w:ins>
            <w:ins w:id="35" w:author="Unknown" w:date="2018-07-10T15:36:00Z">
              <w:r w:rsidRPr="0042498F">
                <w:rPr>
                  <w:rStyle w:val="Artref"/>
                </w:rPr>
                <w:t>A16</w:t>
              </w:r>
            </w:ins>
          </w:p>
          <w:p w14:paraId="692FEF70" w14:textId="77777777" w:rsidR="00CF12C3" w:rsidRPr="0042498F" w:rsidRDefault="00CF12C3" w:rsidP="00CF12C3">
            <w:pPr>
              <w:pStyle w:val="TableTextS5"/>
            </w:pPr>
            <w:r w:rsidRPr="0042498F">
              <w:tab/>
            </w:r>
            <w:r w:rsidRPr="0042498F">
              <w:tab/>
            </w:r>
            <w:r w:rsidRPr="0042498F">
              <w:tab/>
            </w:r>
            <w:r w:rsidRPr="0042498F">
              <w:tab/>
              <w:t>BROADCASTING</w:t>
            </w:r>
          </w:p>
          <w:p w14:paraId="6F017B38" w14:textId="77777777" w:rsidR="00CF12C3" w:rsidRPr="0042498F" w:rsidRDefault="00CF12C3" w:rsidP="00CF12C3">
            <w:pPr>
              <w:pStyle w:val="TableTextS5"/>
            </w:pPr>
            <w:r w:rsidRPr="0042498F">
              <w:tab/>
            </w:r>
            <w:r w:rsidRPr="0042498F">
              <w:tab/>
            </w:r>
            <w:r w:rsidRPr="0042498F">
              <w:tab/>
            </w:r>
            <w:r w:rsidRPr="0042498F">
              <w:tab/>
              <w:t>BROADCASTING-SATELLITE</w:t>
            </w:r>
          </w:p>
          <w:p w14:paraId="26E103E3" w14:textId="77777777" w:rsidR="00CF12C3" w:rsidRPr="0042498F" w:rsidRDefault="00CF12C3" w:rsidP="00CF12C3">
            <w:pPr>
              <w:pStyle w:val="TableTextS5"/>
            </w:pPr>
            <w:r w:rsidRPr="0042498F">
              <w:tab/>
            </w:r>
            <w:r w:rsidRPr="0042498F">
              <w:tab/>
            </w:r>
            <w:r w:rsidRPr="0042498F">
              <w:tab/>
            </w:r>
            <w:r w:rsidRPr="0042498F">
              <w:tab/>
              <w:t>Mobile</w:t>
            </w:r>
          </w:p>
          <w:p w14:paraId="215EEEB6" w14:textId="77777777" w:rsidR="00CF12C3" w:rsidRPr="0042498F" w:rsidRDefault="00CF12C3" w:rsidP="00CF12C3">
            <w:pPr>
              <w:pStyle w:val="TableTextS5"/>
              <w:rPr>
                <w:rStyle w:val="Artref"/>
                <w:color w:val="000000"/>
              </w:rPr>
            </w:pPr>
            <w:r w:rsidRPr="0042498F">
              <w:tab/>
            </w:r>
            <w:r w:rsidRPr="0042498F">
              <w:tab/>
            </w:r>
            <w:r w:rsidRPr="0042498F">
              <w:tab/>
            </w:r>
            <w:r w:rsidRPr="0042498F">
              <w:tab/>
            </w:r>
            <w:r w:rsidRPr="0042498F">
              <w:rPr>
                <w:rStyle w:val="Artref"/>
                <w:color w:val="000000"/>
              </w:rPr>
              <w:t xml:space="preserve">5.547 </w:t>
            </w:r>
            <w:r w:rsidRPr="0042498F">
              <w:t xml:space="preserve"> </w:t>
            </w:r>
            <w:r w:rsidRPr="0042498F">
              <w:rPr>
                <w:rStyle w:val="Artref"/>
                <w:color w:val="000000"/>
              </w:rPr>
              <w:t>5.551F</w:t>
            </w:r>
            <w:r w:rsidRPr="0042498F">
              <w:t xml:space="preserve">  </w:t>
            </w:r>
            <w:r w:rsidRPr="0042498F">
              <w:rPr>
                <w:rStyle w:val="Artref"/>
                <w:color w:val="000000"/>
              </w:rPr>
              <w:t>5.551H</w:t>
            </w:r>
            <w:r w:rsidRPr="0042498F">
              <w:t xml:space="preserve">  </w:t>
            </w:r>
            <w:r w:rsidRPr="0042498F">
              <w:rPr>
                <w:rStyle w:val="Artref"/>
                <w:color w:val="000000"/>
              </w:rPr>
              <w:t>5.551I</w:t>
            </w:r>
          </w:p>
        </w:tc>
      </w:tr>
      <w:tr w:rsidR="006A4DAA" w14:paraId="3C0FAD50" w14:textId="77777777" w:rsidTr="00CF12C3">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477B56BD" w14:textId="77777777" w:rsidR="006A4DAA" w:rsidRDefault="006A4DAA" w:rsidP="00CF12C3">
            <w:pPr>
              <w:pStyle w:val="TableTextS5"/>
              <w:rPr>
                <w:color w:val="000000"/>
                <w:lang w:val="en-AU"/>
              </w:rPr>
            </w:pPr>
            <w:r w:rsidRPr="00D518E2">
              <w:rPr>
                <w:rStyle w:val="Tablefreq"/>
              </w:rPr>
              <w:t>42.5-43.5</w:t>
            </w:r>
            <w:r>
              <w:rPr>
                <w:color w:val="000000"/>
                <w:lang w:val="en-AU"/>
              </w:rPr>
              <w:tab/>
              <w:t>FIXED</w:t>
            </w:r>
          </w:p>
          <w:p w14:paraId="61BB6447" w14:textId="77777777" w:rsidR="006A4DAA" w:rsidRDefault="006A4DAA" w:rsidP="00CF12C3">
            <w:pPr>
              <w:pStyle w:val="TableTextS5"/>
              <w:rPr>
                <w:color w:val="000000"/>
                <w:lang w:val="en-AU"/>
              </w:rPr>
            </w:pPr>
            <w:r>
              <w:rPr>
                <w:color w:val="000000"/>
                <w:lang w:val="en-AU"/>
              </w:rPr>
              <w:tab/>
            </w:r>
            <w:r>
              <w:rPr>
                <w:color w:val="000000"/>
                <w:lang w:val="en-AU"/>
              </w:rPr>
              <w:tab/>
            </w:r>
            <w:r>
              <w:rPr>
                <w:color w:val="000000"/>
                <w:lang w:val="en-AU"/>
              </w:rPr>
              <w:tab/>
            </w:r>
            <w:r>
              <w:rPr>
                <w:color w:val="000000"/>
                <w:lang w:val="en-AU"/>
              </w:rPr>
              <w:tab/>
              <w:t xml:space="preserve">FIXED-SATELLITE (Earth-to-space)  </w:t>
            </w:r>
            <w:r>
              <w:rPr>
                <w:rStyle w:val="Artref"/>
                <w:color w:val="000000"/>
                <w:lang w:val="en-AU"/>
              </w:rPr>
              <w:t>5.552</w:t>
            </w:r>
          </w:p>
          <w:p w14:paraId="6D02ECE7" w14:textId="77777777" w:rsidR="006A4DAA" w:rsidRDefault="006A4DAA" w:rsidP="00CF12C3">
            <w:pPr>
              <w:pStyle w:val="TableTextS5"/>
              <w:rPr>
                <w:color w:val="000000"/>
                <w:lang w:val="fr-FR"/>
              </w:rPr>
            </w:pPr>
            <w:r>
              <w:rPr>
                <w:color w:val="000000"/>
                <w:lang w:val="en-AU"/>
              </w:rPr>
              <w:tab/>
            </w:r>
            <w:r>
              <w:rPr>
                <w:color w:val="000000"/>
                <w:lang w:val="en-AU"/>
              </w:rPr>
              <w:tab/>
            </w:r>
            <w:r>
              <w:rPr>
                <w:color w:val="000000"/>
                <w:lang w:val="en-AU"/>
              </w:rPr>
              <w:tab/>
            </w:r>
            <w:r>
              <w:rPr>
                <w:color w:val="000000"/>
                <w:lang w:val="en-AU"/>
              </w:rPr>
              <w:tab/>
            </w:r>
            <w:r w:rsidRPr="008A2589">
              <w:rPr>
                <w:color w:val="000000"/>
                <w:lang w:val="fr-CH"/>
              </w:rPr>
              <w:t xml:space="preserve">MOBILE </w:t>
            </w:r>
            <w:proofErr w:type="spellStart"/>
            <w:r w:rsidRPr="008A2589">
              <w:rPr>
                <w:color w:val="000000"/>
                <w:lang w:val="fr-CH"/>
              </w:rPr>
              <w:t>except</w:t>
            </w:r>
            <w:proofErr w:type="spellEnd"/>
            <w:r w:rsidRPr="008A2589">
              <w:rPr>
                <w:color w:val="000000"/>
                <w:lang w:val="fr-CH"/>
              </w:rPr>
              <w:t xml:space="preserve"> </w:t>
            </w:r>
            <w:proofErr w:type="spellStart"/>
            <w:r w:rsidRPr="008A2589">
              <w:rPr>
                <w:color w:val="000000"/>
                <w:lang w:val="fr-CH"/>
              </w:rPr>
              <w:t>aeronautical</w:t>
            </w:r>
            <w:proofErr w:type="spellEnd"/>
            <w:r w:rsidRPr="008A2589">
              <w:rPr>
                <w:color w:val="000000"/>
                <w:lang w:val="fr-CH"/>
              </w:rPr>
              <w:t xml:space="preserve"> mobile</w:t>
            </w:r>
          </w:p>
          <w:p w14:paraId="24475673" w14:textId="77777777" w:rsidR="006A4DAA" w:rsidRPr="008A2589" w:rsidRDefault="006A4DAA" w:rsidP="00CF12C3">
            <w:pPr>
              <w:pStyle w:val="TableTextS5"/>
              <w:rPr>
                <w:color w:val="000000"/>
                <w:lang w:val="fr-CH"/>
              </w:rPr>
            </w:pPr>
            <w:r w:rsidRPr="008A2589">
              <w:rPr>
                <w:color w:val="000000"/>
                <w:lang w:val="fr-CH"/>
              </w:rPr>
              <w:tab/>
            </w:r>
            <w:r w:rsidRPr="008A2589">
              <w:rPr>
                <w:color w:val="000000"/>
                <w:lang w:val="fr-CH"/>
              </w:rPr>
              <w:tab/>
            </w:r>
            <w:r w:rsidRPr="008A2589">
              <w:rPr>
                <w:color w:val="000000"/>
                <w:lang w:val="fr-CH"/>
              </w:rPr>
              <w:tab/>
            </w:r>
            <w:r w:rsidRPr="008A2589">
              <w:rPr>
                <w:color w:val="000000"/>
                <w:lang w:val="fr-CH"/>
              </w:rPr>
              <w:tab/>
              <w:t>RADIO ASTRONOMY</w:t>
            </w:r>
          </w:p>
          <w:p w14:paraId="5FCC4F6B" w14:textId="77777777" w:rsidR="006A4DAA" w:rsidRDefault="006A4DAA" w:rsidP="00CF12C3">
            <w:pPr>
              <w:pStyle w:val="TableTextS5"/>
              <w:rPr>
                <w:color w:val="000000"/>
                <w:lang w:val="en-AU"/>
              </w:rPr>
            </w:pPr>
            <w:r w:rsidRPr="008A2589">
              <w:rPr>
                <w:color w:val="000000"/>
                <w:lang w:val="fr-CH"/>
              </w:rPr>
              <w:tab/>
            </w:r>
            <w:r w:rsidRPr="008A2589">
              <w:rPr>
                <w:color w:val="000000"/>
                <w:lang w:val="fr-CH"/>
              </w:rPr>
              <w:tab/>
            </w:r>
            <w:r w:rsidRPr="008A2589">
              <w:rPr>
                <w:color w:val="000000"/>
                <w:lang w:val="fr-CH"/>
              </w:rPr>
              <w:tab/>
            </w:r>
            <w:r w:rsidRPr="008A2589">
              <w:rPr>
                <w:color w:val="000000"/>
                <w:lang w:val="fr-CH"/>
              </w:rPr>
              <w:tab/>
            </w:r>
            <w:r>
              <w:rPr>
                <w:rStyle w:val="Artref"/>
                <w:color w:val="000000"/>
              </w:rPr>
              <w:t>5.149</w:t>
            </w:r>
            <w:r>
              <w:rPr>
                <w:color w:val="000000"/>
              </w:rPr>
              <w:t xml:space="preserve">  </w:t>
            </w:r>
            <w:r>
              <w:rPr>
                <w:rStyle w:val="Artref"/>
                <w:color w:val="000000"/>
              </w:rPr>
              <w:t>5.547</w:t>
            </w:r>
          </w:p>
        </w:tc>
      </w:tr>
      <w:tr w:rsidR="006A4DAA" w14:paraId="63596190" w14:textId="77777777" w:rsidTr="00CF12C3">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4078B00D" w14:textId="77777777" w:rsidR="006A4DAA" w:rsidRPr="008A2589" w:rsidRDefault="006A4DAA" w:rsidP="00CF12C3">
            <w:pPr>
              <w:pStyle w:val="TableTextS5"/>
              <w:rPr>
                <w:color w:val="000000"/>
                <w:lang w:val="fr-CH"/>
              </w:rPr>
            </w:pPr>
            <w:r w:rsidRPr="00563628">
              <w:rPr>
                <w:rStyle w:val="Tablefreq"/>
                <w:lang w:val="fr-CH"/>
              </w:rPr>
              <w:t>43.5-47</w:t>
            </w:r>
            <w:r w:rsidRPr="008A2589">
              <w:rPr>
                <w:color w:val="000000"/>
                <w:lang w:val="fr-CH"/>
              </w:rPr>
              <w:tab/>
            </w:r>
            <w:r w:rsidRPr="008A2589">
              <w:rPr>
                <w:color w:val="000000"/>
                <w:lang w:val="fr-CH"/>
              </w:rPr>
              <w:tab/>
              <w:t xml:space="preserve">MOBILE  </w:t>
            </w:r>
            <w:r w:rsidRPr="008A2589">
              <w:rPr>
                <w:rStyle w:val="Artref"/>
                <w:color w:val="000000"/>
                <w:lang w:val="fr-CH"/>
              </w:rPr>
              <w:t>5.553</w:t>
            </w:r>
          </w:p>
          <w:p w14:paraId="7106C254" w14:textId="77777777" w:rsidR="006A4DAA" w:rsidRDefault="006A4DAA" w:rsidP="00CF12C3">
            <w:pPr>
              <w:pStyle w:val="TableTextS5"/>
              <w:rPr>
                <w:color w:val="000000"/>
                <w:lang w:val="fr-FR"/>
              </w:rPr>
            </w:pPr>
            <w:r w:rsidRPr="008A2589">
              <w:rPr>
                <w:color w:val="000000"/>
                <w:lang w:val="fr-CH"/>
              </w:rPr>
              <w:tab/>
            </w:r>
            <w:r w:rsidRPr="008A2589">
              <w:rPr>
                <w:color w:val="000000"/>
                <w:lang w:val="fr-CH"/>
              </w:rPr>
              <w:tab/>
            </w:r>
            <w:r w:rsidRPr="008A2589">
              <w:rPr>
                <w:color w:val="000000"/>
                <w:lang w:val="fr-CH"/>
              </w:rPr>
              <w:tab/>
            </w:r>
            <w:r w:rsidRPr="008A2589">
              <w:rPr>
                <w:color w:val="000000"/>
                <w:lang w:val="fr-CH"/>
              </w:rPr>
              <w:tab/>
              <w:t>MOBILE-SATELLITE</w:t>
            </w:r>
          </w:p>
          <w:p w14:paraId="2B5A0807" w14:textId="77777777" w:rsidR="006A4DAA" w:rsidRPr="008A2589" w:rsidRDefault="006A4DAA" w:rsidP="00CF12C3">
            <w:pPr>
              <w:pStyle w:val="TableTextS5"/>
              <w:rPr>
                <w:color w:val="000000"/>
                <w:lang w:val="fr-CH"/>
              </w:rPr>
            </w:pPr>
            <w:r w:rsidRPr="008A2589">
              <w:rPr>
                <w:color w:val="000000"/>
                <w:lang w:val="fr-CH"/>
              </w:rPr>
              <w:tab/>
            </w:r>
            <w:r w:rsidRPr="008A2589">
              <w:rPr>
                <w:color w:val="000000"/>
                <w:lang w:val="fr-CH"/>
              </w:rPr>
              <w:tab/>
            </w:r>
            <w:r w:rsidRPr="008A2589">
              <w:rPr>
                <w:color w:val="000000"/>
                <w:lang w:val="fr-CH"/>
              </w:rPr>
              <w:tab/>
            </w:r>
            <w:r w:rsidRPr="008A2589">
              <w:rPr>
                <w:color w:val="000000"/>
                <w:lang w:val="fr-CH"/>
              </w:rPr>
              <w:tab/>
              <w:t>RADIONAVIGATION</w:t>
            </w:r>
          </w:p>
          <w:p w14:paraId="37F2C398" w14:textId="77777777" w:rsidR="006A4DAA" w:rsidRPr="008A2589" w:rsidRDefault="006A4DAA" w:rsidP="00CF12C3">
            <w:pPr>
              <w:pStyle w:val="TableTextS5"/>
              <w:rPr>
                <w:color w:val="000000"/>
                <w:lang w:val="fr-CH"/>
              </w:rPr>
            </w:pPr>
            <w:r w:rsidRPr="008A2589">
              <w:rPr>
                <w:color w:val="000000"/>
                <w:lang w:val="fr-CH"/>
              </w:rPr>
              <w:tab/>
            </w:r>
            <w:r w:rsidRPr="008A2589">
              <w:rPr>
                <w:color w:val="000000"/>
                <w:lang w:val="fr-CH"/>
              </w:rPr>
              <w:tab/>
            </w:r>
            <w:r w:rsidRPr="008A2589">
              <w:rPr>
                <w:color w:val="000000"/>
                <w:lang w:val="fr-CH"/>
              </w:rPr>
              <w:tab/>
            </w:r>
            <w:r w:rsidRPr="008A2589">
              <w:rPr>
                <w:color w:val="000000"/>
                <w:lang w:val="fr-CH"/>
              </w:rPr>
              <w:tab/>
              <w:t>RADIONAVIGATION-SATELLITE</w:t>
            </w:r>
          </w:p>
          <w:p w14:paraId="774669E5" w14:textId="77777777" w:rsidR="006A4DAA" w:rsidRDefault="006A4DAA" w:rsidP="00CF12C3">
            <w:pPr>
              <w:pStyle w:val="TableTextS5"/>
              <w:rPr>
                <w:color w:val="000000"/>
                <w:lang w:val="fr-FR"/>
              </w:rPr>
            </w:pPr>
            <w:r w:rsidRPr="008A2589">
              <w:rPr>
                <w:color w:val="000000"/>
                <w:lang w:val="fr-CH"/>
              </w:rPr>
              <w:tab/>
            </w:r>
            <w:r w:rsidRPr="008A2589">
              <w:rPr>
                <w:color w:val="000000"/>
                <w:lang w:val="fr-CH"/>
              </w:rPr>
              <w:tab/>
            </w:r>
            <w:r w:rsidRPr="008A2589">
              <w:rPr>
                <w:color w:val="000000"/>
                <w:lang w:val="fr-CH"/>
              </w:rPr>
              <w:tab/>
            </w:r>
            <w:r w:rsidRPr="008A2589">
              <w:rPr>
                <w:color w:val="000000"/>
                <w:lang w:val="fr-CH"/>
              </w:rPr>
              <w:tab/>
            </w:r>
            <w:r>
              <w:rPr>
                <w:rStyle w:val="Artref"/>
                <w:color w:val="000000"/>
              </w:rPr>
              <w:t>5.554</w:t>
            </w:r>
          </w:p>
        </w:tc>
      </w:tr>
      <w:tr w:rsidR="006A4DAA" w14:paraId="5611C518" w14:textId="77777777" w:rsidTr="00CF12C3">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7700B663" w14:textId="77777777" w:rsidR="006A4DAA" w:rsidRDefault="006A4DAA" w:rsidP="00CF12C3">
            <w:pPr>
              <w:pStyle w:val="TableTextS5"/>
              <w:rPr>
                <w:color w:val="000000"/>
                <w:lang w:val="fr-FR"/>
              </w:rPr>
            </w:pPr>
            <w:r w:rsidRPr="00D518E2">
              <w:rPr>
                <w:rStyle w:val="Tablefreq"/>
              </w:rPr>
              <w:t>47-47.2</w:t>
            </w:r>
            <w:r>
              <w:rPr>
                <w:color w:val="000000"/>
              </w:rPr>
              <w:tab/>
            </w:r>
            <w:r>
              <w:rPr>
                <w:color w:val="000000"/>
              </w:rPr>
              <w:tab/>
              <w:t>AMATEUR</w:t>
            </w:r>
          </w:p>
          <w:p w14:paraId="7161F570" w14:textId="77777777" w:rsidR="006A4DAA" w:rsidRDefault="006A4DAA" w:rsidP="00CF12C3">
            <w:pPr>
              <w:pStyle w:val="TableTextS5"/>
              <w:rPr>
                <w:color w:val="000000"/>
                <w:lang w:val="fr-FR"/>
              </w:rPr>
            </w:pPr>
            <w:r>
              <w:rPr>
                <w:color w:val="000000"/>
              </w:rPr>
              <w:tab/>
            </w:r>
            <w:r>
              <w:rPr>
                <w:color w:val="000000"/>
              </w:rPr>
              <w:tab/>
            </w:r>
            <w:r>
              <w:rPr>
                <w:color w:val="000000"/>
              </w:rPr>
              <w:tab/>
            </w:r>
            <w:r>
              <w:rPr>
                <w:color w:val="000000"/>
              </w:rPr>
              <w:tab/>
              <w:t>AMATEUR-SATELLITE</w:t>
            </w:r>
          </w:p>
        </w:tc>
      </w:tr>
      <w:tr w:rsidR="00CF12C3" w:rsidRPr="0042498F" w14:paraId="2991E2BD" w14:textId="77777777" w:rsidTr="00CF12C3">
        <w:trPr>
          <w:cantSplit/>
          <w:jc w:val="center"/>
        </w:trPr>
        <w:tc>
          <w:tcPr>
            <w:tcW w:w="9299" w:type="dxa"/>
            <w:gridSpan w:val="3"/>
            <w:tcBorders>
              <w:top w:val="single" w:sz="2" w:space="0" w:color="auto"/>
              <w:left w:val="single" w:sz="2" w:space="0" w:color="auto"/>
              <w:bottom w:val="single" w:sz="2" w:space="0" w:color="auto"/>
              <w:right w:val="single" w:sz="2" w:space="0" w:color="auto"/>
            </w:tcBorders>
            <w:hideMark/>
          </w:tcPr>
          <w:p w14:paraId="02C309DB" w14:textId="77777777" w:rsidR="00CF12C3" w:rsidRPr="0042498F" w:rsidRDefault="00CF12C3" w:rsidP="00CF12C3">
            <w:pPr>
              <w:pStyle w:val="TableTextS5"/>
            </w:pPr>
            <w:r w:rsidRPr="0042498F">
              <w:rPr>
                <w:rStyle w:val="Tablefreq"/>
              </w:rPr>
              <w:t>47.2-47.5</w:t>
            </w:r>
            <w:r w:rsidRPr="0042498F">
              <w:tab/>
              <w:t>FIXED</w:t>
            </w:r>
          </w:p>
          <w:p w14:paraId="0F5DCBC3" w14:textId="77777777" w:rsidR="00CF12C3" w:rsidRPr="0042498F" w:rsidRDefault="00CF12C3" w:rsidP="00CF12C3">
            <w:pPr>
              <w:pStyle w:val="TableTextS5"/>
            </w:pPr>
            <w:r w:rsidRPr="0042498F">
              <w:tab/>
            </w:r>
            <w:r w:rsidRPr="0042498F">
              <w:tab/>
            </w:r>
            <w:r w:rsidRPr="0042498F">
              <w:tab/>
            </w:r>
            <w:r w:rsidRPr="0042498F">
              <w:tab/>
              <w:t xml:space="preserve">FIXED-SATELLITE (Earth-to-space)  </w:t>
            </w:r>
            <w:r w:rsidRPr="0042498F">
              <w:rPr>
                <w:rStyle w:val="Artref"/>
                <w:color w:val="000000"/>
              </w:rPr>
              <w:t>5.552</w:t>
            </w:r>
            <w:ins w:id="36" w:author="Unknown" w:date="2018-07-23T14:37:00Z">
              <w:r w:rsidRPr="0042498F">
                <w:rPr>
                  <w:rStyle w:val="Artref"/>
                  <w:color w:val="000000"/>
                </w:rPr>
                <w:t xml:space="preserve">  </w:t>
              </w:r>
            </w:ins>
            <w:ins w:id="37" w:author="Unknown" w:date="2018-07-08T10:13:00Z">
              <w:r w:rsidRPr="0042498F">
                <w:t xml:space="preserve">ADD </w:t>
              </w:r>
              <w:r w:rsidRPr="0042498F">
                <w:rPr>
                  <w:rStyle w:val="Artref"/>
                </w:rPr>
                <w:t>5.</w:t>
              </w:r>
            </w:ins>
            <w:ins w:id="38" w:author="Unknown" w:date="2018-07-10T15:37:00Z">
              <w:r w:rsidRPr="0042498F">
                <w:rPr>
                  <w:rStyle w:val="Artref"/>
                </w:rPr>
                <w:t>A16</w:t>
              </w:r>
            </w:ins>
          </w:p>
          <w:p w14:paraId="1C5EA9F9" w14:textId="77777777" w:rsidR="00CF12C3" w:rsidRPr="0042498F" w:rsidRDefault="00CF12C3" w:rsidP="00CF12C3">
            <w:pPr>
              <w:pStyle w:val="TableTextS5"/>
            </w:pPr>
            <w:r w:rsidRPr="0042498F">
              <w:tab/>
            </w:r>
            <w:r w:rsidRPr="0042498F">
              <w:tab/>
            </w:r>
            <w:r w:rsidRPr="0042498F">
              <w:tab/>
            </w:r>
            <w:r w:rsidRPr="0042498F">
              <w:tab/>
              <w:t>MOBILE</w:t>
            </w:r>
          </w:p>
          <w:p w14:paraId="76AB6D6D" w14:textId="77777777" w:rsidR="00CF12C3" w:rsidRPr="0042498F" w:rsidRDefault="00CF12C3" w:rsidP="00CF12C3">
            <w:pPr>
              <w:pStyle w:val="TableTextS5"/>
            </w:pPr>
            <w:r w:rsidRPr="0042498F">
              <w:tab/>
            </w:r>
            <w:r w:rsidRPr="0042498F">
              <w:tab/>
            </w:r>
            <w:r w:rsidRPr="0042498F">
              <w:tab/>
            </w:r>
            <w:r w:rsidRPr="0042498F">
              <w:tab/>
            </w:r>
            <w:r w:rsidRPr="0042498F">
              <w:rPr>
                <w:rStyle w:val="Artref"/>
                <w:color w:val="000000"/>
              </w:rPr>
              <w:t>5.552A</w:t>
            </w:r>
          </w:p>
        </w:tc>
      </w:tr>
    </w:tbl>
    <w:p w14:paraId="5CB4351D" w14:textId="77777777" w:rsidR="00FA09C7" w:rsidRDefault="00FA09C7"/>
    <w:p w14:paraId="08668C2E" w14:textId="77777777" w:rsidR="00FA09C7" w:rsidRDefault="00CF12C3">
      <w:pPr>
        <w:pStyle w:val="Reasons"/>
      </w:pPr>
      <w:r w:rsidRPr="00E46FF9">
        <w:rPr>
          <w:b/>
        </w:rPr>
        <w:t>Reasons:</w:t>
      </w:r>
      <w:r w:rsidRPr="00E46FF9">
        <w:tab/>
      </w:r>
      <w:r w:rsidR="006A4DAA" w:rsidRPr="00E46FF9">
        <w:t xml:space="preserve">Add a new </w:t>
      </w:r>
      <w:r w:rsidR="003E6B21" w:rsidRPr="00E46FF9">
        <w:t xml:space="preserve">RR </w:t>
      </w:r>
      <w:r w:rsidR="006A4DAA" w:rsidRPr="00E46FF9">
        <w:t xml:space="preserve">footnote </w:t>
      </w:r>
      <w:r w:rsidR="003E6B21" w:rsidRPr="00E46FF9">
        <w:t xml:space="preserve">No. </w:t>
      </w:r>
      <w:r w:rsidR="006A4DAA" w:rsidRPr="00E46FF9">
        <w:rPr>
          <w:b/>
        </w:rPr>
        <w:t>5.A16</w:t>
      </w:r>
      <w:r w:rsidR="006A4DAA" w:rsidRPr="00E46FF9">
        <w:t xml:space="preserve"> to address the coordination between non-GSO FSS systems under </w:t>
      </w:r>
      <w:r w:rsidR="00257ACC" w:rsidRPr="00E46FF9">
        <w:t xml:space="preserve">RR </w:t>
      </w:r>
      <w:r w:rsidR="006A4DAA" w:rsidRPr="00E46FF9">
        <w:t xml:space="preserve">No. </w:t>
      </w:r>
      <w:r w:rsidR="006A4DAA" w:rsidRPr="00E46FF9">
        <w:rPr>
          <w:b/>
        </w:rPr>
        <w:t xml:space="preserve">9.12. </w:t>
      </w:r>
      <w:r w:rsidR="006A4DAA" w:rsidRPr="00E46FF9">
        <w:t xml:space="preserve">Add </w:t>
      </w:r>
      <w:r w:rsidR="006A4DAA" w:rsidRPr="00E46FF9">
        <w:rPr>
          <w:rFonts w:hint="eastAsia"/>
        </w:rPr>
        <w:t xml:space="preserve">a new </w:t>
      </w:r>
      <w:r w:rsidR="00257ACC" w:rsidRPr="00E46FF9">
        <w:t xml:space="preserve">RR </w:t>
      </w:r>
      <w:r w:rsidR="006A4DAA" w:rsidRPr="00E46FF9">
        <w:rPr>
          <w:rFonts w:hint="eastAsia"/>
        </w:rPr>
        <w:t xml:space="preserve">footnote </w:t>
      </w:r>
      <w:r w:rsidR="003E6B21" w:rsidRPr="00E46FF9">
        <w:t xml:space="preserve">No. </w:t>
      </w:r>
      <w:r w:rsidR="006A4DAA" w:rsidRPr="00E46FF9">
        <w:rPr>
          <w:b/>
        </w:rPr>
        <w:t>5.B16</w:t>
      </w:r>
      <w:r w:rsidR="006A4DAA" w:rsidRPr="00E46FF9">
        <w:t xml:space="preserve"> </w:t>
      </w:r>
      <w:r w:rsidR="006A4DAA" w:rsidRPr="00E46FF9">
        <w:rPr>
          <w:rFonts w:hint="eastAsia"/>
        </w:rPr>
        <w:t xml:space="preserve">in the frequency band </w:t>
      </w:r>
      <w:r w:rsidR="006A4DAA" w:rsidRPr="00E46FF9">
        <w:t>39.5-40.5 GHz</w:t>
      </w:r>
      <w:r w:rsidR="006A4DAA" w:rsidRPr="00E46FF9">
        <w:rPr>
          <w:rFonts w:hint="eastAsia"/>
        </w:rPr>
        <w:t xml:space="preserve"> in </w:t>
      </w:r>
      <w:r w:rsidR="006A4DAA" w:rsidRPr="00E46FF9">
        <w:t xml:space="preserve">all </w:t>
      </w:r>
      <w:r w:rsidR="006A4DAA" w:rsidRPr="00E46FF9">
        <w:rPr>
          <w:rFonts w:hint="eastAsia"/>
        </w:rPr>
        <w:t xml:space="preserve">Regions </w:t>
      </w:r>
      <w:r w:rsidR="006A4DAA" w:rsidRPr="00E46FF9">
        <w:t xml:space="preserve">to address the coordination between MSS and non-GSO FSS systems under </w:t>
      </w:r>
      <w:r w:rsidR="00257ACC" w:rsidRPr="00E46FF9">
        <w:t xml:space="preserve">RR </w:t>
      </w:r>
      <w:r w:rsidR="006A4DAA" w:rsidRPr="00E46FF9">
        <w:t xml:space="preserve">No. </w:t>
      </w:r>
      <w:r w:rsidR="006A4DAA" w:rsidRPr="00E46FF9">
        <w:rPr>
          <w:b/>
        </w:rPr>
        <w:t>9.11A.</w:t>
      </w:r>
    </w:p>
    <w:p w14:paraId="611C70BD" w14:textId="77777777" w:rsidR="00FA09C7" w:rsidRDefault="00CF12C3">
      <w:pPr>
        <w:pStyle w:val="Proposal"/>
      </w:pPr>
      <w:r>
        <w:t>MOD</w:t>
      </w:r>
      <w:r>
        <w:tab/>
        <w:t>EUR/16A6/3</w:t>
      </w:r>
      <w:r>
        <w:rPr>
          <w:vanish/>
          <w:color w:val="7F7F7F" w:themeColor="text1" w:themeTint="80"/>
          <w:vertAlign w:val="superscript"/>
        </w:rPr>
        <w:t>#49998</w:t>
      </w:r>
    </w:p>
    <w:p w14:paraId="1B1DED10" w14:textId="77777777" w:rsidR="00CF12C3" w:rsidRPr="0042498F" w:rsidRDefault="00CF12C3" w:rsidP="00CF12C3">
      <w:pPr>
        <w:pStyle w:val="Tabletitle"/>
      </w:pPr>
      <w:r w:rsidRPr="0042498F">
        <w:t>47.5-51.4 GHz</w:t>
      </w:r>
    </w:p>
    <w:tbl>
      <w:tblPr>
        <w:tblW w:w="9299" w:type="dxa"/>
        <w:jc w:val="center"/>
        <w:tblBorders>
          <w:left w:val="single" w:sz="4" w:space="0" w:color="auto"/>
          <w:bottom w:val="single" w:sz="6" w:space="0" w:color="auto"/>
          <w:right w:val="single" w:sz="4" w:space="0" w:color="auto"/>
          <w:insideH w:val="single" w:sz="4" w:space="0" w:color="auto"/>
          <w:insideV w:val="single" w:sz="6" w:space="0" w:color="auto"/>
        </w:tblBorders>
        <w:tblLayout w:type="fixed"/>
        <w:tblCellMar>
          <w:left w:w="107" w:type="dxa"/>
          <w:right w:w="107" w:type="dxa"/>
        </w:tblCellMar>
        <w:tblLook w:val="04A0" w:firstRow="1" w:lastRow="0" w:firstColumn="1" w:lastColumn="0" w:noHBand="0" w:noVBand="1"/>
      </w:tblPr>
      <w:tblGrid>
        <w:gridCol w:w="3098"/>
        <w:gridCol w:w="3100"/>
        <w:gridCol w:w="3101"/>
      </w:tblGrid>
      <w:tr w:rsidR="00CF12C3" w:rsidRPr="0042498F" w14:paraId="625A9735" w14:textId="77777777" w:rsidTr="00CF12C3">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661C2F97" w14:textId="77777777" w:rsidR="00CF12C3" w:rsidRPr="0042498F" w:rsidRDefault="00CF12C3" w:rsidP="00CF12C3">
            <w:pPr>
              <w:pStyle w:val="Tablehead"/>
            </w:pPr>
            <w:r w:rsidRPr="0042498F">
              <w:t>Allocation to services</w:t>
            </w:r>
          </w:p>
        </w:tc>
      </w:tr>
      <w:tr w:rsidR="00CF12C3" w:rsidRPr="0042498F" w14:paraId="644F72E1" w14:textId="77777777" w:rsidTr="00CF12C3">
        <w:trPr>
          <w:cantSplit/>
          <w:jc w:val="center"/>
        </w:trPr>
        <w:tc>
          <w:tcPr>
            <w:tcW w:w="3098" w:type="dxa"/>
            <w:tcBorders>
              <w:top w:val="single" w:sz="4" w:space="0" w:color="auto"/>
              <w:left w:val="single" w:sz="4" w:space="0" w:color="auto"/>
              <w:bottom w:val="single" w:sz="4" w:space="0" w:color="auto"/>
              <w:right w:val="single" w:sz="4" w:space="0" w:color="auto"/>
            </w:tcBorders>
            <w:hideMark/>
          </w:tcPr>
          <w:p w14:paraId="4867C6E9" w14:textId="77777777" w:rsidR="00CF12C3" w:rsidRPr="0042498F" w:rsidRDefault="00CF12C3" w:rsidP="00CF12C3">
            <w:pPr>
              <w:pStyle w:val="Tablehead"/>
            </w:pPr>
            <w:r w:rsidRPr="0042498F">
              <w:t>Region 1</w:t>
            </w:r>
          </w:p>
        </w:tc>
        <w:tc>
          <w:tcPr>
            <w:tcW w:w="3100" w:type="dxa"/>
            <w:tcBorders>
              <w:top w:val="single" w:sz="4" w:space="0" w:color="auto"/>
              <w:left w:val="single" w:sz="4" w:space="0" w:color="auto"/>
              <w:bottom w:val="single" w:sz="4" w:space="0" w:color="auto"/>
              <w:right w:val="single" w:sz="4" w:space="0" w:color="auto"/>
            </w:tcBorders>
            <w:hideMark/>
          </w:tcPr>
          <w:p w14:paraId="5046BFBF" w14:textId="77777777" w:rsidR="00CF12C3" w:rsidRPr="0042498F" w:rsidRDefault="00CF12C3" w:rsidP="00CF12C3">
            <w:pPr>
              <w:pStyle w:val="Tablehead"/>
            </w:pPr>
            <w:r w:rsidRPr="0042498F">
              <w:t>Region 2</w:t>
            </w:r>
          </w:p>
        </w:tc>
        <w:tc>
          <w:tcPr>
            <w:tcW w:w="3101" w:type="dxa"/>
            <w:tcBorders>
              <w:top w:val="single" w:sz="4" w:space="0" w:color="auto"/>
              <w:left w:val="single" w:sz="4" w:space="0" w:color="auto"/>
              <w:bottom w:val="single" w:sz="4" w:space="0" w:color="auto"/>
              <w:right w:val="single" w:sz="4" w:space="0" w:color="auto"/>
            </w:tcBorders>
            <w:hideMark/>
          </w:tcPr>
          <w:p w14:paraId="4536D9D4" w14:textId="77777777" w:rsidR="00CF12C3" w:rsidRPr="0042498F" w:rsidRDefault="00CF12C3" w:rsidP="00CF12C3">
            <w:pPr>
              <w:pStyle w:val="Tablehead"/>
            </w:pPr>
            <w:r w:rsidRPr="0042498F">
              <w:t>Region 3</w:t>
            </w:r>
          </w:p>
        </w:tc>
      </w:tr>
      <w:tr w:rsidR="00CF12C3" w:rsidRPr="0042498F" w14:paraId="32781B0A" w14:textId="77777777" w:rsidTr="00CF12C3">
        <w:trPr>
          <w:cantSplit/>
          <w:jc w:val="center"/>
        </w:trPr>
        <w:tc>
          <w:tcPr>
            <w:tcW w:w="3098" w:type="dxa"/>
            <w:tcBorders>
              <w:top w:val="single" w:sz="4" w:space="0" w:color="auto"/>
              <w:left w:val="single" w:sz="4" w:space="0" w:color="auto"/>
              <w:bottom w:val="single" w:sz="4" w:space="0" w:color="auto"/>
              <w:right w:val="single" w:sz="4" w:space="0" w:color="auto"/>
            </w:tcBorders>
            <w:hideMark/>
          </w:tcPr>
          <w:p w14:paraId="56F70BE9" w14:textId="77777777" w:rsidR="00CF12C3" w:rsidRPr="0042498F" w:rsidRDefault="00CF12C3" w:rsidP="00CF12C3">
            <w:pPr>
              <w:pStyle w:val="TableTextS5"/>
              <w:rPr>
                <w:rStyle w:val="Tablefreq"/>
              </w:rPr>
            </w:pPr>
            <w:r w:rsidRPr="0042498F">
              <w:rPr>
                <w:rStyle w:val="Tablefreq"/>
              </w:rPr>
              <w:t>47.5-47.9</w:t>
            </w:r>
          </w:p>
          <w:p w14:paraId="5E90D23E" w14:textId="77777777" w:rsidR="00CF12C3" w:rsidRPr="0042498F" w:rsidRDefault="00CF12C3" w:rsidP="00CF12C3">
            <w:pPr>
              <w:pStyle w:val="TableTextS5"/>
              <w:rPr>
                <w:color w:val="000000"/>
              </w:rPr>
            </w:pPr>
            <w:r w:rsidRPr="0042498F">
              <w:rPr>
                <w:color w:val="000000"/>
              </w:rPr>
              <w:t>FIXED</w:t>
            </w:r>
          </w:p>
          <w:p w14:paraId="74DE843D" w14:textId="77777777" w:rsidR="00CF12C3" w:rsidRPr="0042498F" w:rsidRDefault="00CF12C3" w:rsidP="00CF12C3">
            <w:pPr>
              <w:pStyle w:val="TableTextS5"/>
              <w:rPr>
                <w:color w:val="000000"/>
              </w:rPr>
            </w:pPr>
            <w:r w:rsidRPr="0042498F">
              <w:rPr>
                <w:color w:val="000000"/>
              </w:rPr>
              <w:t>FIXED-SATELLITE</w:t>
            </w:r>
            <w:r w:rsidRPr="0042498F">
              <w:rPr>
                <w:color w:val="000000"/>
              </w:rPr>
              <w:br/>
              <w:t xml:space="preserve">(Earth-to-space)  </w:t>
            </w:r>
            <w:r w:rsidRPr="0042498F">
              <w:rPr>
                <w:rStyle w:val="Artref"/>
                <w:color w:val="000000"/>
              </w:rPr>
              <w:t>5.552</w:t>
            </w:r>
            <w:ins w:id="39" w:author="Unknown" w:date="2018-07-23T14:37:00Z">
              <w:r w:rsidRPr="0042498F">
                <w:rPr>
                  <w:rStyle w:val="Artref"/>
                  <w:color w:val="000000"/>
                </w:rPr>
                <w:t xml:space="preserve">  </w:t>
              </w:r>
            </w:ins>
            <w:ins w:id="40" w:author="Unknown" w:date="2018-07-08T10:12:00Z">
              <w:r w:rsidRPr="0042498F">
                <w:rPr>
                  <w:color w:val="000000"/>
                </w:rPr>
                <w:t>ADD</w:t>
              </w:r>
            </w:ins>
            <w:ins w:id="41" w:author="Unknown" w:date="2018-09-03T16:47:00Z">
              <w:r w:rsidRPr="0042498F">
                <w:t> </w:t>
              </w:r>
            </w:ins>
            <w:ins w:id="42" w:author="Unknown" w:date="2018-07-08T10:12:00Z">
              <w:r w:rsidRPr="0042498F">
                <w:rPr>
                  <w:rStyle w:val="Artref"/>
                </w:rPr>
                <w:t>5.</w:t>
              </w:r>
            </w:ins>
            <w:ins w:id="43" w:author="Unknown" w:date="2018-07-10T15:37:00Z">
              <w:r w:rsidRPr="0042498F">
                <w:rPr>
                  <w:rStyle w:val="Artref"/>
                </w:rPr>
                <w:t>A16</w:t>
              </w:r>
            </w:ins>
            <w:ins w:id="44" w:author="Unknown" w:date="2019-02-26T07:27:00Z">
              <w:r w:rsidRPr="0042498F" w:rsidDel="005A7D46">
                <w:rPr>
                  <w:color w:val="000000"/>
                </w:rPr>
                <w:t xml:space="preserve"> </w:t>
              </w:r>
            </w:ins>
            <w:del w:id="45" w:author="Unknown">
              <w:r w:rsidRPr="0042498F" w:rsidDel="005A7D46">
                <w:rPr>
                  <w:color w:val="000000"/>
                </w:rPr>
                <w:br/>
              </w:r>
            </w:del>
            <w:r w:rsidRPr="0042498F">
              <w:rPr>
                <w:color w:val="000000"/>
              </w:rPr>
              <w:t xml:space="preserve">(space-to-Earth)  </w:t>
            </w:r>
            <w:r w:rsidRPr="0042498F">
              <w:rPr>
                <w:rStyle w:val="Artref"/>
                <w:color w:val="000000"/>
              </w:rPr>
              <w:t>5.516B</w:t>
            </w:r>
            <w:r w:rsidRPr="0042498F">
              <w:rPr>
                <w:color w:val="000000"/>
              </w:rPr>
              <w:t xml:space="preserve">  </w:t>
            </w:r>
            <w:r w:rsidRPr="0042498F">
              <w:rPr>
                <w:rStyle w:val="Artref"/>
                <w:color w:val="000000"/>
              </w:rPr>
              <w:t xml:space="preserve">5.554A </w:t>
            </w:r>
          </w:p>
          <w:p w14:paraId="178411B2" w14:textId="77777777" w:rsidR="00CF12C3" w:rsidRPr="0042498F" w:rsidRDefault="00CF12C3" w:rsidP="00CF12C3">
            <w:pPr>
              <w:pStyle w:val="TableTextS5"/>
              <w:rPr>
                <w:color w:val="000000"/>
              </w:rPr>
            </w:pPr>
            <w:r w:rsidRPr="0042498F">
              <w:rPr>
                <w:color w:val="000000"/>
              </w:rPr>
              <w:t>MOBILE</w:t>
            </w:r>
          </w:p>
        </w:tc>
        <w:tc>
          <w:tcPr>
            <w:tcW w:w="6201" w:type="dxa"/>
            <w:gridSpan w:val="2"/>
            <w:tcBorders>
              <w:top w:val="single" w:sz="4" w:space="0" w:color="auto"/>
              <w:left w:val="single" w:sz="4" w:space="0" w:color="auto"/>
              <w:bottom w:val="single" w:sz="4" w:space="0" w:color="auto"/>
              <w:right w:val="single" w:sz="4" w:space="0" w:color="auto"/>
            </w:tcBorders>
            <w:hideMark/>
          </w:tcPr>
          <w:p w14:paraId="40A7A51E" w14:textId="77777777" w:rsidR="00CF12C3" w:rsidRPr="0042498F" w:rsidRDefault="00CF12C3" w:rsidP="00CF12C3">
            <w:pPr>
              <w:pStyle w:val="TableTextS5"/>
              <w:rPr>
                <w:rStyle w:val="Tablefreq"/>
              </w:rPr>
            </w:pPr>
            <w:r w:rsidRPr="0042498F">
              <w:rPr>
                <w:rStyle w:val="Tablefreq"/>
              </w:rPr>
              <w:t>47.5-47.9</w:t>
            </w:r>
          </w:p>
          <w:p w14:paraId="7A76465D" w14:textId="77777777" w:rsidR="00CF12C3" w:rsidRPr="0042498F" w:rsidRDefault="00CF12C3" w:rsidP="00CF12C3">
            <w:pPr>
              <w:pStyle w:val="TableTextS5"/>
              <w:rPr>
                <w:color w:val="000000"/>
              </w:rPr>
            </w:pPr>
            <w:r w:rsidRPr="0042498F">
              <w:rPr>
                <w:color w:val="000000"/>
              </w:rPr>
              <w:tab/>
            </w:r>
            <w:r w:rsidRPr="0042498F">
              <w:rPr>
                <w:color w:val="000000"/>
              </w:rPr>
              <w:tab/>
              <w:t>FIXED</w:t>
            </w:r>
          </w:p>
          <w:p w14:paraId="26764F27" w14:textId="77777777" w:rsidR="00CF12C3" w:rsidRPr="0042498F" w:rsidRDefault="00CF12C3" w:rsidP="00CF12C3">
            <w:pPr>
              <w:pStyle w:val="TableTextS5"/>
              <w:rPr>
                <w:color w:val="000000"/>
              </w:rPr>
            </w:pPr>
            <w:r w:rsidRPr="0042498F">
              <w:rPr>
                <w:color w:val="000000"/>
              </w:rPr>
              <w:tab/>
            </w:r>
            <w:r w:rsidRPr="0042498F">
              <w:rPr>
                <w:color w:val="000000"/>
              </w:rPr>
              <w:tab/>
              <w:t xml:space="preserve">FIXED-SATELLITE (Earth-to-space)  </w:t>
            </w:r>
            <w:r w:rsidRPr="0042498F">
              <w:rPr>
                <w:rStyle w:val="Artref"/>
                <w:color w:val="000000"/>
              </w:rPr>
              <w:t>5.552</w:t>
            </w:r>
            <w:ins w:id="46" w:author="Unknown" w:date="2018-07-23T14:37:00Z">
              <w:r w:rsidRPr="0042498F">
                <w:rPr>
                  <w:rStyle w:val="Artref"/>
                  <w:color w:val="000000"/>
                </w:rPr>
                <w:t xml:space="preserve">  </w:t>
              </w:r>
            </w:ins>
            <w:ins w:id="47" w:author="Unknown" w:date="2018-07-08T10:12:00Z">
              <w:r w:rsidRPr="0042498F">
                <w:rPr>
                  <w:color w:val="000000"/>
                </w:rPr>
                <w:t xml:space="preserve">ADD </w:t>
              </w:r>
              <w:r w:rsidRPr="0042498F">
                <w:rPr>
                  <w:rStyle w:val="Artref"/>
                </w:rPr>
                <w:t>5.</w:t>
              </w:r>
            </w:ins>
            <w:ins w:id="48" w:author="Unknown" w:date="2018-07-10T15:37:00Z">
              <w:r w:rsidRPr="0042498F">
                <w:rPr>
                  <w:rStyle w:val="Artref"/>
                </w:rPr>
                <w:t>A16</w:t>
              </w:r>
            </w:ins>
          </w:p>
          <w:p w14:paraId="23C75E44" w14:textId="77777777" w:rsidR="00CF12C3" w:rsidRPr="0042498F" w:rsidRDefault="00CF12C3" w:rsidP="00CF12C3">
            <w:pPr>
              <w:pStyle w:val="TableTextS5"/>
              <w:rPr>
                <w:color w:val="000000"/>
              </w:rPr>
            </w:pPr>
            <w:r w:rsidRPr="0042498F">
              <w:rPr>
                <w:color w:val="000000"/>
              </w:rPr>
              <w:tab/>
            </w:r>
            <w:r w:rsidRPr="0042498F">
              <w:rPr>
                <w:color w:val="000000"/>
              </w:rPr>
              <w:tab/>
              <w:t>MOBILE</w:t>
            </w:r>
          </w:p>
        </w:tc>
      </w:tr>
      <w:tr w:rsidR="00CF12C3" w:rsidRPr="0042498F" w14:paraId="791ED768" w14:textId="77777777" w:rsidTr="00CF12C3">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44B21B49" w14:textId="77777777" w:rsidR="00CF12C3" w:rsidRPr="0042498F" w:rsidRDefault="00CF12C3" w:rsidP="00CF12C3">
            <w:pPr>
              <w:pStyle w:val="TableTextS5"/>
            </w:pPr>
            <w:r w:rsidRPr="0042498F">
              <w:rPr>
                <w:rStyle w:val="Tablefreq"/>
              </w:rPr>
              <w:t>47.9-48.2</w:t>
            </w:r>
            <w:r w:rsidRPr="0042498F">
              <w:tab/>
              <w:t>FIXED</w:t>
            </w:r>
          </w:p>
          <w:p w14:paraId="7FCD9263" w14:textId="77777777" w:rsidR="00CF12C3" w:rsidRPr="0042498F" w:rsidRDefault="00CF12C3" w:rsidP="00CF12C3">
            <w:pPr>
              <w:pStyle w:val="TableTextS5"/>
            </w:pPr>
            <w:r w:rsidRPr="0042498F">
              <w:tab/>
            </w:r>
            <w:r w:rsidRPr="0042498F">
              <w:tab/>
            </w:r>
            <w:r w:rsidRPr="0042498F">
              <w:tab/>
            </w:r>
            <w:r w:rsidRPr="0042498F">
              <w:tab/>
              <w:t xml:space="preserve">FIXED-SATELLITE (Earth-to-space)  </w:t>
            </w:r>
            <w:r w:rsidRPr="0042498F">
              <w:rPr>
                <w:rStyle w:val="Artref"/>
                <w:color w:val="000000"/>
              </w:rPr>
              <w:t>5.552</w:t>
            </w:r>
            <w:ins w:id="49" w:author="Unknown" w:date="2018-07-23T14:37:00Z">
              <w:r w:rsidRPr="0042498F">
                <w:rPr>
                  <w:rStyle w:val="Artref"/>
                  <w:color w:val="000000"/>
                </w:rPr>
                <w:t xml:space="preserve">  </w:t>
              </w:r>
            </w:ins>
            <w:ins w:id="50" w:author="Unknown" w:date="2018-07-08T10:12:00Z">
              <w:r w:rsidRPr="0042498F">
                <w:rPr>
                  <w:color w:val="000000"/>
                </w:rPr>
                <w:t xml:space="preserve">ADD </w:t>
              </w:r>
              <w:r w:rsidRPr="0042498F">
                <w:rPr>
                  <w:rStyle w:val="Artref"/>
                </w:rPr>
                <w:t>5.</w:t>
              </w:r>
            </w:ins>
            <w:ins w:id="51" w:author="Unknown" w:date="2018-07-10T15:37:00Z">
              <w:r w:rsidRPr="0042498F">
                <w:rPr>
                  <w:rStyle w:val="Artref"/>
                </w:rPr>
                <w:t>A16</w:t>
              </w:r>
            </w:ins>
          </w:p>
          <w:p w14:paraId="0C75DC20" w14:textId="77777777" w:rsidR="00CF12C3" w:rsidRPr="0042498F" w:rsidRDefault="00CF12C3" w:rsidP="00CF12C3">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t>MOBILE</w:t>
            </w:r>
          </w:p>
          <w:p w14:paraId="208A6A5B" w14:textId="77777777" w:rsidR="00CF12C3" w:rsidRPr="0042498F" w:rsidRDefault="00CF12C3" w:rsidP="00CF12C3">
            <w:pPr>
              <w:pStyle w:val="TableTextS5"/>
              <w:rPr>
                <w:rStyle w:val="Tablefreq"/>
                <w:color w:val="000000"/>
              </w:rPr>
            </w:pPr>
            <w:r w:rsidRPr="0042498F">
              <w:rPr>
                <w:color w:val="000000"/>
              </w:rPr>
              <w:tab/>
            </w:r>
            <w:r w:rsidRPr="0042498F">
              <w:rPr>
                <w:color w:val="000000"/>
              </w:rPr>
              <w:tab/>
            </w:r>
            <w:r w:rsidRPr="0042498F">
              <w:rPr>
                <w:color w:val="000000"/>
              </w:rPr>
              <w:tab/>
            </w:r>
            <w:r w:rsidRPr="0042498F">
              <w:rPr>
                <w:color w:val="000000"/>
              </w:rPr>
              <w:tab/>
            </w:r>
            <w:r w:rsidRPr="0042498F">
              <w:rPr>
                <w:rStyle w:val="Artref"/>
                <w:color w:val="000000"/>
              </w:rPr>
              <w:t>5.552A</w:t>
            </w:r>
          </w:p>
        </w:tc>
      </w:tr>
      <w:tr w:rsidR="00CF12C3" w:rsidRPr="0042498F" w14:paraId="1399C62F" w14:textId="77777777" w:rsidTr="00CF12C3">
        <w:trPr>
          <w:cantSplit/>
          <w:jc w:val="center"/>
        </w:trPr>
        <w:tc>
          <w:tcPr>
            <w:tcW w:w="3098" w:type="dxa"/>
            <w:tcBorders>
              <w:top w:val="single" w:sz="4" w:space="0" w:color="auto"/>
              <w:left w:val="single" w:sz="4" w:space="0" w:color="auto"/>
              <w:bottom w:val="single" w:sz="4" w:space="0" w:color="auto"/>
              <w:right w:val="single" w:sz="4" w:space="0" w:color="auto"/>
            </w:tcBorders>
            <w:hideMark/>
          </w:tcPr>
          <w:p w14:paraId="2F3AB362" w14:textId="77777777" w:rsidR="00CF12C3" w:rsidRPr="0042498F" w:rsidRDefault="00CF12C3" w:rsidP="00CF12C3">
            <w:pPr>
              <w:pStyle w:val="TableTextS5"/>
              <w:rPr>
                <w:rStyle w:val="Tablefreq"/>
              </w:rPr>
            </w:pPr>
            <w:r w:rsidRPr="0042498F">
              <w:rPr>
                <w:rStyle w:val="Tablefreq"/>
              </w:rPr>
              <w:t>48.2-48.54</w:t>
            </w:r>
          </w:p>
          <w:p w14:paraId="7A008127" w14:textId="77777777" w:rsidR="00CF12C3" w:rsidRPr="0042498F" w:rsidRDefault="00CF12C3" w:rsidP="00CF12C3">
            <w:pPr>
              <w:pStyle w:val="TableTextS5"/>
              <w:rPr>
                <w:color w:val="000000"/>
              </w:rPr>
            </w:pPr>
            <w:r w:rsidRPr="0042498F">
              <w:rPr>
                <w:color w:val="000000"/>
              </w:rPr>
              <w:t>FIXED</w:t>
            </w:r>
          </w:p>
          <w:p w14:paraId="0067AB1C" w14:textId="77777777" w:rsidR="00CF12C3" w:rsidRPr="0042498F" w:rsidRDefault="00CF12C3" w:rsidP="00CF12C3">
            <w:pPr>
              <w:pStyle w:val="TableTextS5"/>
              <w:rPr>
                <w:color w:val="000000"/>
              </w:rPr>
            </w:pPr>
            <w:r w:rsidRPr="0042498F">
              <w:rPr>
                <w:color w:val="000000"/>
              </w:rPr>
              <w:t>FIXED-SATELLITE</w:t>
            </w:r>
            <w:r w:rsidRPr="0042498F">
              <w:rPr>
                <w:color w:val="000000"/>
              </w:rPr>
              <w:br/>
              <w:t xml:space="preserve">(Earth-to-space)  </w:t>
            </w:r>
            <w:r w:rsidRPr="0042498F">
              <w:rPr>
                <w:rStyle w:val="Artref"/>
                <w:color w:val="000000"/>
              </w:rPr>
              <w:t>5.552</w:t>
            </w:r>
            <w:ins w:id="52" w:author="Unknown" w:date="2018-07-23T14:37:00Z">
              <w:r w:rsidRPr="0042498F">
                <w:rPr>
                  <w:rStyle w:val="Artref"/>
                  <w:color w:val="000000"/>
                </w:rPr>
                <w:t xml:space="preserve">  </w:t>
              </w:r>
            </w:ins>
            <w:ins w:id="53" w:author="Unknown" w:date="2018-07-08T10:12:00Z">
              <w:r w:rsidRPr="0042498F">
                <w:rPr>
                  <w:color w:val="000000"/>
                </w:rPr>
                <w:t>ADD</w:t>
              </w:r>
            </w:ins>
            <w:ins w:id="54" w:author="Unknown" w:date="2018-09-03T16:47:00Z">
              <w:r w:rsidRPr="0042498F">
                <w:t> </w:t>
              </w:r>
            </w:ins>
            <w:ins w:id="55" w:author="Unknown" w:date="2018-07-08T10:12:00Z">
              <w:r w:rsidRPr="0042498F">
                <w:rPr>
                  <w:rStyle w:val="Artref"/>
                </w:rPr>
                <w:t>5.</w:t>
              </w:r>
            </w:ins>
            <w:ins w:id="56" w:author="Unknown" w:date="2018-07-10T15:37:00Z">
              <w:r w:rsidRPr="0042498F">
                <w:rPr>
                  <w:rStyle w:val="Artref"/>
                </w:rPr>
                <w:t>A16</w:t>
              </w:r>
            </w:ins>
            <w:r w:rsidRPr="0042498F">
              <w:rPr>
                <w:color w:val="000000"/>
              </w:rPr>
              <w:br/>
              <w:t xml:space="preserve">(space-to-Earth)  </w:t>
            </w:r>
            <w:r w:rsidRPr="0042498F">
              <w:rPr>
                <w:rStyle w:val="Artref"/>
                <w:color w:val="000000"/>
              </w:rPr>
              <w:t>5.516B</w:t>
            </w:r>
            <w:r w:rsidRPr="0042498F">
              <w:rPr>
                <w:rStyle w:val="Artref"/>
                <w:color w:val="000000"/>
              </w:rPr>
              <w:br/>
              <w:t>5.554A</w:t>
            </w:r>
            <w:r w:rsidRPr="0042498F">
              <w:rPr>
                <w:color w:val="000000"/>
              </w:rPr>
              <w:t xml:space="preserve">  </w:t>
            </w:r>
            <w:r w:rsidRPr="0042498F">
              <w:rPr>
                <w:rStyle w:val="Artref"/>
                <w:color w:val="000000"/>
              </w:rPr>
              <w:t>5.555B</w:t>
            </w:r>
          </w:p>
          <w:p w14:paraId="241C010E" w14:textId="77777777" w:rsidR="00CF12C3" w:rsidRPr="0042498F" w:rsidRDefault="00CF12C3" w:rsidP="00CF12C3">
            <w:pPr>
              <w:pStyle w:val="TableTextS5"/>
              <w:rPr>
                <w:color w:val="000000"/>
              </w:rPr>
            </w:pPr>
            <w:r w:rsidRPr="0042498F">
              <w:rPr>
                <w:color w:val="000000"/>
              </w:rPr>
              <w:t>MOBILE</w:t>
            </w:r>
          </w:p>
        </w:tc>
        <w:tc>
          <w:tcPr>
            <w:tcW w:w="6201" w:type="dxa"/>
            <w:gridSpan w:val="2"/>
            <w:tcBorders>
              <w:top w:val="single" w:sz="4" w:space="0" w:color="auto"/>
              <w:left w:val="single" w:sz="4" w:space="0" w:color="auto"/>
              <w:bottom w:val="nil"/>
              <w:right w:val="single" w:sz="4" w:space="0" w:color="auto"/>
            </w:tcBorders>
            <w:hideMark/>
          </w:tcPr>
          <w:p w14:paraId="61612C2F" w14:textId="77777777" w:rsidR="00CF12C3" w:rsidRPr="0042498F" w:rsidRDefault="00CF12C3" w:rsidP="00CF12C3">
            <w:pPr>
              <w:pStyle w:val="TableTextS5"/>
              <w:rPr>
                <w:rStyle w:val="Tablefreq"/>
              </w:rPr>
            </w:pPr>
            <w:r w:rsidRPr="0042498F">
              <w:rPr>
                <w:rStyle w:val="Tablefreq"/>
              </w:rPr>
              <w:t>48.2-50.2</w:t>
            </w:r>
          </w:p>
          <w:p w14:paraId="67E8F4D8" w14:textId="77777777" w:rsidR="00CF12C3" w:rsidRPr="0042498F" w:rsidRDefault="00CF12C3" w:rsidP="00CF12C3">
            <w:pPr>
              <w:pStyle w:val="TableTextS5"/>
              <w:rPr>
                <w:color w:val="000000"/>
              </w:rPr>
            </w:pPr>
            <w:r w:rsidRPr="0042498F">
              <w:rPr>
                <w:color w:val="000000"/>
              </w:rPr>
              <w:tab/>
            </w:r>
            <w:r w:rsidRPr="0042498F">
              <w:rPr>
                <w:color w:val="000000"/>
              </w:rPr>
              <w:tab/>
              <w:t>FIXED</w:t>
            </w:r>
          </w:p>
          <w:p w14:paraId="6F05E047" w14:textId="77777777" w:rsidR="00CF12C3" w:rsidRPr="0042498F" w:rsidRDefault="00CF12C3" w:rsidP="006F4C42">
            <w:pPr>
              <w:pStyle w:val="TableTextS5"/>
              <w:ind w:left="737" w:hanging="737"/>
              <w:rPr>
                <w:color w:val="000000"/>
              </w:rPr>
            </w:pPr>
            <w:r w:rsidRPr="0042498F">
              <w:rPr>
                <w:color w:val="000000"/>
              </w:rPr>
              <w:tab/>
            </w:r>
            <w:r w:rsidRPr="0042498F">
              <w:rPr>
                <w:color w:val="000000"/>
              </w:rPr>
              <w:tab/>
              <w:t xml:space="preserve">FIXED-SATELLITE (Earth-to-space)  </w:t>
            </w:r>
            <w:r w:rsidRPr="0042498F">
              <w:rPr>
                <w:rStyle w:val="Artref"/>
                <w:color w:val="000000"/>
              </w:rPr>
              <w:t>5.516B</w:t>
            </w:r>
            <w:r w:rsidRPr="0042498F">
              <w:rPr>
                <w:color w:val="000000"/>
              </w:rPr>
              <w:t xml:space="preserve">  </w:t>
            </w:r>
            <w:r w:rsidRPr="0042498F">
              <w:rPr>
                <w:rStyle w:val="Artref"/>
              </w:rPr>
              <w:t>5.338A</w:t>
            </w:r>
            <w:r w:rsidRPr="0042498F">
              <w:rPr>
                <w:rStyle w:val="Artref"/>
                <w:color w:val="000000"/>
              </w:rPr>
              <w:t xml:space="preserve">  5.552</w:t>
            </w:r>
            <w:ins w:id="57" w:author="Unknown" w:date="2018-07-23T14:37:00Z">
              <w:r w:rsidRPr="0042498F">
                <w:rPr>
                  <w:rStyle w:val="Artref"/>
                  <w:color w:val="000000"/>
                </w:rPr>
                <w:t xml:space="preserve">  </w:t>
              </w:r>
            </w:ins>
            <w:ins w:id="58" w:author="Unknown" w:date="2018-07-08T10:12:00Z">
              <w:r w:rsidRPr="0042498F">
                <w:rPr>
                  <w:color w:val="000000"/>
                </w:rPr>
                <w:t>ADD</w:t>
              </w:r>
            </w:ins>
            <w:ins w:id="59" w:author="Unknown" w:date="2018-09-03T16:47:00Z">
              <w:r w:rsidRPr="0042498F">
                <w:t> </w:t>
              </w:r>
            </w:ins>
            <w:ins w:id="60" w:author="Unknown" w:date="2018-07-08T10:12:00Z">
              <w:r w:rsidRPr="0042498F">
                <w:rPr>
                  <w:rStyle w:val="Artref"/>
                </w:rPr>
                <w:t>5.</w:t>
              </w:r>
            </w:ins>
            <w:ins w:id="61" w:author="Unknown" w:date="2018-07-10T15:37:00Z">
              <w:r w:rsidRPr="0042498F">
                <w:rPr>
                  <w:rStyle w:val="Artref"/>
                </w:rPr>
                <w:t>A16</w:t>
              </w:r>
            </w:ins>
          </w:p>
          <w:p w14:paraId="4F79ED84" w14:textId="77777777" w:rsidR="00CF12C3" w:rsidRPr="0042498F" w:rsidRDefault="00CF12C3" w:rsidP="00CF12C3">
            <w:pPr>
              <w:pStyle w:val="TableTextS5"/>
              <w:rPr>
                <w:color w:val="000000"/>
              </w:rPr>
            </w:pPr>
            <w:r w:rsidRPr="0042498F">
              <w:rPr>
                <w:color w:val="000000"/>
              </w:rPr>
              <w:tab/>
            </w:r>
            <w:r w:rsidRPr="0042498F">
              <w:rPr>
                <w:color w:val="000000"/>
              </w:rPr>
              <w:tab/>
              <w:t>MOBILE</w:t>
            </w:r>
          </w:p>
        </w:tc>
      </w:tr>
      <w:tr w:rsidR="00CF12C3" w:rsidRPr="0042498F" w14:paraId="5FFFD15E" w14:textId="77777777" w:rsidTr="00CF12C3">
        <w:trPr>
          <w:cantSplit/>
          <w:jc w:val="center"/>
        </w:trPr>
        <w:tc>
          <w:tcPr>
            <w:tcW w:w="3098" w:type="dxa"/>
            <w:tcBorders>
              <w:top w:val="single" w:sz="4" w:space="0" w:color="auto"/>
              <w:left w:val="single" w:sz="4" w:space="0" w:color="auto"/>
              <w:bottom w:val="single" w:sz="4" w:space="0" w:color="auto"/>
              <w:right w:val="single" w:sz="6" w:space="0" w:color="auto"/>
            </w:tcBorders>
            <w:hideMark/>
          </w:tcPr>
          <w:p w14:paraId="0D54BBC4" w14:textId="77777777" w:rsidR="00CF12C3" w:rsidRPr="0042498F" w:rsidRDefault="00CF12C3" w:rsidP="00CF12C3">
            <w:pPr>
              <w:pStyle w:val="TableTextS5"/>
              <w:rPr>
                <w:rStyle w:val="Tablefreq"/>
              </w:rPr>
            </w:pPr>
            <w:r w:rsidRPr="0042498F">
              <w:rPr>
                <w:rStyle w:val="Tablefreq"/>
              </w:rPr>
              <w:t>48.54-49.44</w:t>
            </w:r>
          </w:p>
          <w:p w14:paraId="06B3F4A5" w14:textId="77777777" w:rsidR="00CF12C3" w:rsidRPr="0042498F" w:rsidRDefault="00CF12C3" w:rsidP="00CF12C3">
            <w:pPr>
              <w:pStyle w:val="TableTextS5"/>
              <w:rPr>
                <w:color w:val="000000"/>
              </w:rPr>
            </w:pPr>
            <w:r w:rsidRPr="0042498F">
              <w:rPr>
                <w:color w:val="000000"/>
              </w:rPr>
              <w:t>FIXED</w:t>
            </w:r>
          </w:p>
          <w:p w14:paraId="40BD1863" w14:textId="77777777" w:rsidR="00CF12C3" w:rsidRPr="0042498F" w:rsidRDefault="00CF12C3" w:rsidP="00CF12C3">
            <w:pPr>
              <w:pStyle w:val="TableTextS5"/>
              <w:rPr>
                <w:color w:val="000000"/>
              </w:rPr>
            </w:pPr>
            <w:r w:rsidRPr="0042498F">
              <w:rPr>
                <w:color w:val="000000"/>
              </w:rPr>
              <w:t>FIXED-SATELLITE</w:t>
            </w:r>
            <w:r w:rsidRPr="0042498F">
              <w:rPr>
                <w:color w:val="000000"/>
              </w:rPr>
              <w:br/>
              <w:t xml:space="preserve">(Earth-to-space)  </w:t>
            </w:r>
            <w:r w:rsidRPr="0042498F">
              <w:rPr>
                <w:rStyle w:val="Artref"/>
                <w:color w:val="000000"/>
              </w:rPr>
              <w:t>5.552</w:t>
            </w:r>
            <w:ins w:id="62" w:author="Unknown" w:date="2018-07-23T14:37:00Z">
              <w:r w:rsidRPr="0042498F">
                <w:rPr>
                  <w:rStyle w:val="Artref"/>
                  <w:color w:val="000000"/>
                </w:rPr>
                <w:t xml:space="preserve">  </w:t>
              </w:r>
            </w:ins>
            <w:ins w:id="63" w:author="Unknown" w:date="2018-07-08T10:12:00Z">
              <w:r w:rsidRPr="0042498F">
                <w:rPr>
                  <w:color w:val="000000"/>
                </w:rPr>
                <w:t>ADD</w:t>
              </w:r>
            </w:ins>
            <w:ins w:id="64" w:author="Unknown" w:date="2018-09-03T16:47:00Z">
              <w:r w:rsidRPr="0042498F">
                <w:t> </w:t>
              </w:r>
            </w:ins>
            <w:ins w:id="65" w:author="Unknown" w:date="2018-07-08T10:12:00Z">
              <w:r w:rsidRPr="0042498F">
                <w:rPr>
                  <w:rStyle w:val="Artref"/>
                </w:rPr>
                <w:t>5.</w:t>
              </w:r>
            </w:ins>
            <w:ins w:id="66" w:author="Unknown" w:date="2018-07-10T15:37:00Z">
              <w:r w:rsidRPr="0042498F">
                <w:rPr>
                  <w:rStyle w:val="Artref"/>
                </w:rPr>
                <w:t>A16</w:t>
              </w:r>
            </w:ins>
          </w:p>
          <w:p w14:paraId="315D5B84" w14:textId="77777777" w:rsidR="00CF12C3" w:rsidRPr="0042498F" w:rsidRDefault="00CF12C3" w:rsidP="00CF12C3">
            <w:pPr>
              <w:pStyle w:val="TableTextS5"/>
              <w:rPr>
                <w:color w:val="000000"/>
              </w:rPr>
            </w:pPr>
            <w:r w:rsidRPr="0042498F">
              <w:rPr>
                <w:color w:val="000000"/>
              </w:rPr>
              <w:t>MOBILE</w:t>
            </w:r>
          </w:p>
          <w:p w14:paraId="658CB0B7" w14:textId="77777777" w:rsidR="00CF12C3" w:rsidRPr="0042498F" w:rsidRDefault="00CF12C3" w:rsidP="00CF12C3">
            <w:pPr>
              <w:pStyle w:val="TableTextS5"/>
              <w:rPr>
                <w:rStyle w:val="Artref"/>
                <w:color w:val="000000"/>
              </w:rPr>
            </w:pPr>
            <w:r w:rsidRPr="0042498F">
              <w:rPr>
                <w:rStyle w:val="Artref"/>
                <w:color w:val="000000"/>
              </w:rPr>
              <w:t>5.149</w:t>
            </w:r>
            <w:r w:rsidRPr="0042498F">
              <w:rPr>
                <w:color w:val="000000"/>
              </w:rPr>
              <w:t xml:space="preserve">  </w:t>
            </w:r>
            <w:r w:rsidRPr="0042498F">
              <w:rPr>
                <w:rStyle w:val="Artref"/>
                <w:color w:val="000000"/>
              </w:rPr>
              <w:t>5.340</w:t>
            </w:r>
            <w:r w:rsidRPr="0042498F">
              <w:rPr>
                <w:color w:val="000000"/>
              </w:rPr>
              <w:t xml:space="preserve">  </w:t>
            </w:r>
            <w:r w:rsidRPr="0042498F">
              <w:rPr>
                <w:rStyle w:val="Artref"/>
                <w:color w:val="000000"/>
              </w:rPr>
              <w:t>5.555</w:t>
            </w:r>
          </w:p>
        </w:tc>
        <w:tc>
          <w:tcPr>
            <w:tcW w:w="6201" w:type="dxa"/>
            <w:gridSpan w:val="2"/>
            <w:tcBorders>
              <w:top w:val="nil"/>
              <w:left w:val="single" w:sz="6" w:space="0" w:color="auto"/>
              <w:bottom w:val="nil"/>
              <w:right w:val="single" w:sz="4" w:space="0" w:color="auto"/>
            </w:tcBorders>
          </w:tcPr>
          <w:p w14:paraId="61644D8C" w14:textId="77777777" w:rsidR="00CF12C3" w:rsidRPr="0042498F" w:rsidRDefault="00CF12C3" w:rsidP="00CF12C3">
            <w:pPr>
              <w:pStyle w:val="TableTextS5"/>
              <w:rPr>
                <w:rStyle w:val="Tablefreq"/>
                <w:color w:val="000000"/>
              </w:rPr>
            </w:pPr>
          </w:p>
        </w:tc>
      </w:tr>
      <w:tr w:rsidR="00CF12C3" w:rsidRPr="0042498F" w14:paraId="3B57908E" w14:textId="77777777" w:rsidTr="00CF12C3">
        <w:trPr>
          <w:cantSplit/>
          <w:jc w:val="center"/>
        </w:trPr>
        <w:tc>
          <w:tcPr>
            <w:tcW w:w="3098" w:type="dxa"/>
            <w:tcBorders>
              <w:top w:val="single" w:sz="4" w:space="0" w:color="auto"/>
              <w:left w:val="single" w:sz="4" w:space="0" w:color="auto"/>
              <w:bottom w:val="single" w:sz="4" w:space="0" w:color="auto"/>
              <w:right w:val="single" w:sz="6" w:space="0" w:color="auto"/>
            </w:tcBorders>
            <w:hideMark/>
          </w:tcPr>
          <w:p w14:paraId="740FF75C" w14:textId="77777777" w:rsidR="00CF12C3" w:rsidRPr="0042498F" w:rsidRDefault="00CF12C3" w:rsidP="00CF12C3">
            <w:pPr>
              <w:pStyle w:val="TableTextS5"/>
              <w:rPr>
                <w:rStyle w:val="Tablefreq"/>
              </w:rPr>
            </w:pPr>
            <w:r w:rsidRPr="0042498F">
              <w:rPr>
                <w:rStyle w:val="Tablefreq"/>
              </w:rPr>
              <w:t>49.44-50.2</w:t>
            </w:r>
          </w:p>
          <w:p w14:paraId="23917A10" w14:textId="77777777" w:rsidR="00CF12C3" w:rsidRPr="0042498F" w:rsidRDefault="00CF12C3" w:rsidP="00CF12C3">
            <w:pPr>
              <w:pStyle w:val="TableTextS5"/>
              <w:rPr>
                <w:color w:val="000000"/>
              </w:rPr>
            </w:pPr>
            <w:r w:rsidRPr="0042498F">
              <w:rPr>
                <w:color w:val="000000"/>
              </w:rPr>
              <w:t>FIXED</w:t>
            </w:r>
          </w:p>
          <w:p w14:paraId="1F04722F" w14:textId="77777777" w:rsidR="00CF12C3" w:rsidRPr="0042498F" w:rsidRDefault="00CF12C3" w:rsidP="0007358E">
            <w:pPr>
              <w:pStyle w:val="TableTextS5"/>
              <w:rPr>
                <w:color w:val="000000"/>
              </w:rPr>
            </w:pPr>
            <w:r w:rsidRPr="0042498F">
              <w:rPr>
                <w:color w:val="000000"/>
              </w:rPr>
              <w:t>FIXED-SATELLITE</w:t>
            </w:r>
            <w:r w:rsidRPr="0042498F">
              <w:rPr>
                <w:color w:val="000000"/>
              </w:rPr>
              <w:br/>
              <w:t xml:space="preserve">(Earth-to-space)  </w:t>
            </w:r>
            <w:r w:rsidRPr="0042498F">
              <w:rPr>
                <w:rStyle w:val="Artref"/>
              </w:rPr>
              <w:t>5.338A</w:t>
            </w:r>
            <w:r w:rsidRPr="0042498F">
              <w:rPr>
                <w:rStyle w:val="Artref"/>
                <w:color w:val="000000"/>
              </w:rPr>
              <w:t xml:space="preserve">  5.552</w:t>
            </w:r>
            <w:ins w:id="67" w:author="Unknown" w:date="2018-07-23T14:37:00Z">
              <w:r w:rsidRPr="0042498F">
                <w:rPr>
                  <w:rStyle w:val="Artref"/>
                  <w:color w:val="000000"/>
                </w:rPr>
                <w:t xml:space="preserve">  </w:t>
              </w:r>
            </w:ins>
            <w:ins w:id="68" w:author="Unknown" w:date="2018-07-08T10:12:00Z">
              <w:r w:rsidRPr="0042498F">
                <w:rPr>
                  <w:color w:val="000000"/>
                </w:rPr>
                <w:t xml:space="preserve">ADD </w:t>
              </w:r>
              <w:r w:rsidRPr="0042498F">
                <w:rPr>
                  <w:rStyle w:val="Artref"/>
                </w:rPr>
                <w:t>5.</w:t>
              </w:r>
            </w:ins>
            <w:ins w:id="69" w:author="Unknown" w:date="2018-07-10T15:37:00Z">
              <w:r w:rsidRPr="0042498F">
                <w:rPr>
                  <w:rStyle w:val="Artref"/>
                </w:rPr>
                <w:t>A16</w:t>
              </w:r>
            </w:ins>
            <w:r w:rsidRPr="0042498F">
              <w:rPr>
                <w:rStyle w:val="Artref"/>
                <w:color w:val="000000"/>
              </w:rPr>
              <w:br/>
            </w:r>
            <w:r w:rsidRPr="0042498F">
              <w:rPr>
                <w:color w:val="000000"/>
              </w:rPr>
              <w:t xml:space="preserve">(space-to-Earth)  </w:t>
            </w:r>
            <w:r w:rsidRPr="0042498F">
              <w:rPr>
                <w:rStyle w:val="Artref"/>
                <w:color w:val="000000"/>
              </w:rPr>
              <w:t>5.516B</w:t>
            </w:r>
            <w:r w:rsidRPr="0042498F">
              <w:rPr>
                <w:rStyle w:val="Artref"/>
                <w:color w:val="000000"/>
              </w:rPr>
              <w:br/>
              <w:t>5.554A</w:t>
            </w:r>
            <w:r w:rsidRPr="0042498F">
              <w:rPr>
                <w:color w:val="000000"/>
              </w:rPr>
              <w:t xml:space="preserve">  </w:t>
            </w:r>
            <w:r w:rsidRPr="0042498F">
              <w:rPr>
                <w:rStyle w:val="Artref"/>
                <w:color w:val="000000"/>
              </w:rPr>
              <w:t>5.555B</w:t>
            </w:r>
          </w:p>
          <w:p w14:paraId="089D3BA9" w14:textId="77777777" w:rsidR="00CF12C3" w:rsidRPr="0042498F" w:rsidRDefault="00CF12C3" w:rsidP="00CF12C3">
            <w:pPr>
              <w:pStyle w:val="TableTextS5"/>
              <w:rPr>
                <w:rStyle w:val="Tablefreq"/>
                <w:color w:val="000000"/>
              </w:rPr>
            </w:pPr>
            <w:r w:rsidRPr="0042498F">
              <w:rPr>
                <w:color w:val="000000"/>
              </w:rPr>
              <w:t>MOBILE</w:t>
            </w:r>
          </w:p>
        </w:tc>
        <w:tc>
          <w:tcPr>
            <w:tcW w:w="6201" w:type="dxa"/>
            <w:gridSpan w:val="2"/>
            <w:tcBorders>
              <w:top w:val="nil"/>
              <w:left w:val="single" w:sz="6" w:space="0" w:color="auto"/>
              <w:bottom w:val="single" w:sz="4" w:space="0" w:color="auto"/>
              <w:right w:val="single" w:sz="4" w:space="0" w:color="auto"/>
            </w:tcBorders>
          </w:tcPr>
          <w:p w14:paraId="130679EB" w14:textId="77777777" w:rsidR="00CF12C3" w:rsidRPr="0042498F" w:rsidRDefault="00CF12C3" w:rsidP="00CF12C3">
            <w:pPr>
              <w:pStyle w:val="TableTextS5"/>
            </w:pPr>
          </w:p>
          <w:p w14:paraId="7A7FF6B2" w14:textId="77777777" w:rsidR="00CF12C3" w:rsidRPr="0042498F" w:rsidRDefault="00CF12C3" w:rsidP="00CF12C3">
            <w:pPr>
              <w:pStyle w:val="TableTextS5"/>
            </w:pPr>
          </w:p>
          <w:p w14:paraId="1A281210" w14:textId="77777777" w:rsidR="00CF12C3" w:rsidRPr="0042498F" w:rsidRDefault="00CF12C3" w:rsidP="00CF12C3">
            <w:pPr>
              <w:pStyle w:val="TableTextS5"/>
              <w:rPr>
                <w:rStyle w:val="Artref"/>
                <w:color w:val="000000"/>
              </w:rPr>
            </w:pPr>
            <w:r w:rsidRPr="0042498F">
              <w:rPr>
                <w:rStyle w:val="Artref"/>
                <w:color w:val="000000"/>
              </w:rPr>
              <w:br/>
            </w:r>
            <w:r w:rsidRPr="0042498F">
              <w:rPr>
                <w:rStyle w:val="Artref"/>
                <w:color w:val="000000"/>
              </w:rPr>
              <w:br/>
            </w:r>
            <w:r w:rsidRPr="0042498F">
              <w:rPr>
                <w:rStyle w:val="Artref"/>
                <w:color w:val="000000"/>
              </w:rPr>
              <w:br/>
            </w:r>
            <w:r w:rsidRPr="0042498F">
              <w:rPr>
                <w:rStyle w:val="Artref"/>
                <w:color w:val="000000"/>
              </w:rPr>
              <w:br/>
            </w:r>
          </w:p>
          <w:p w14:paraId="0E49ABFC" w14:textId="77777777" w:rsidR="00CF12C3" w:rsidRPr="0042498F" w:rsidRDefault="00CF12C3" w:rsidP="00CF12C3">
            <w:pPr>
              <w:pStyle w:val="TableTextS5"/>
              <w:rPr>
                <w:rStyle w:val="Tablefreq"/>
                <w:color w:val="000000"/>
              </w:rPr>
            </w:pPr>
            <w:r w:rsidRPr="0042498F">
              <w:rPr>
                <w:rStyle w:val="Artref"/>
                <w:color w:val="000000"/>
              </w:rPr>
              <w:tab/>
              <w:t>5.149</w:t>
            </w:r>
            <w:r w:rsidRPr="0042498F">
              <w:t xml:space="preserve">  </w:t>
            </w:r>
            <w:r w:rsidRPr="0042498F">
              <w:rPr>
                <w:rStyle w:val="Artref"/>
                <w:color w:val="000000"/>
              </w:rPr>
              <w:t>5.340</w:t>
            </w:r>
            <w:r w:rsidRPr="0042498F">
              <w:t xml:space="preserve">  </w:t>
            </w:r>
            <w:r w:rsidRPr="0042498F">
              <w:rPr>
                <w:rStyle w:val="Artref"/>
                <w:color w:val="000000"/>
              </w:rPr>
              <w:t>5.555</w:t>
            </w:r>
          </w:p>
        </w:tc>
      </w:tr>
      <w:tr w:rsidR="006A4DAA" w14:paraId="4014C9A9" w14:textId="77777777" w:rsidTr="00CF12C3">
        <w:trPr>
          <w:cantSplit/>
          <w:jc w:val="center"/>
        </w:trPr>
        <w:tc>
          <w:tcPr>
            <w:tcW w:w="9299" w:type="dxa"/>
            <w:gridSpan w:val="3"/>
            <w:tcBorders>
              <w:top w:val="single" w:sz="4" w:space="0" w:color="auto"/>
              <w:left w:val="single" w:sz="4" w:space="0" w:color="auto"/>
              <w:bottom w:val="single" w:sz="4" w:space="0" w:color="auto"/>
              <w:right w:val="single" w:sz="4" w:space="0" w:color="auto"/>
            </w:tcBorders>
            <w:hideMark/>
          </w:tcPr>
          <w:p w14:paraId="29515F4B" w14:textId="77777777" w:rsidR="006A4DAA" w:rsidRPr="008A2589" w:rsidRDefault="006A4DAA" w:rsidP="00CF12C3">
            <w:pPr>
              <w:pStyle w:val="TableTextS5"/>
              <w:pBdr>
                <w:right w:val="single" w:sz="6" w:space="4" w:color="auto"/>
              </w:pBdr>
              <w:tabs>
                <w:tab w:val="clear" w:pos="170"/>
                <w:tab w:val="clear" w:pos="567"/>
                <w:tab w:val="clear" w:pos="737"/>
              </w:tabs>
              <w:spacing w:before="30" w:after="30"/>
              <w:rPr>
                <w:color w:val="000000"/>
                <w:lang w:val="en-US"/>
              </w:rPr>
            </w:pPr>
            <w:r w:rsidRPr="006354F0">
              <w:rPr>
                <w:rStyle w:val="Tablefreq"/>
              </w:rPr>
              <w:t>50.2-50.4</w:t>
            </w:r>
            <w:r>
              <w:rPr>
                <w:color w:val="000000"/>
              </w:rPr>
              <w:tab/>
              <w:t>EARTH EXPLORATION-SATELLITE (passive)</w:t>
            </w:r>
          </w:p>
          <w:p w14:paraId="31C19391" w14:textId="77777777" w:rsidR="006A4DAA" w:rsidRDefault="006A4DAA" w:rsidP="00CF12C3">
            <w:pPr>
              <w:pStyle w:val="TableTextS5"/>
              <w:pBdr>
                <w:right w:val="single" w:sz="6" w:space="4" w:color="auto"/>
              </w:pBdr>
              <w:spacing w:before="50" w:after="50"/>
              <w:rPr>
                <w:color w:val="000000"/>
              </w:rPr>
            </w:pPr>
            <w:r>
              <w:rPr>
                <w:color w:val="000000"/>
              </w:rPr>
              <w:tab/>
            </w:r>
            <w:r>
              <w:rPr>
                <w:color w:val="000000"/>
              </w:rPr>
              <w:tab/>
            </w:r>
            <w:r>
              <w:rPr>
                <w:color w:val="000000"/>
              </w:rPr>
              <w:tab/>
            </w:r>
            <w:r>
              <w:rPr>
                <w:color w:val="000000"/>
              </w:rPr>
              <w:tab/>
              <w:t>SPACE RESEARCH (passive)</w:t>
            </w:r>
          </w:p>
          <w:p w14:paraId="6A46FAEA" w14:textId="77777777" w:rsidR="006A4DAA" w:rsidRDefault="006A4DAA" w:rsidP="00CF12C3">
            <w:pPr>
              <w:pStyle w:val="TableTextS5"/>
              <w:pBdr>
                <w:right w:val="single" w:sz="6" w:space="4" w:color="auto"/>
              </w:pBdr>
              <w:spacing w:before="50" w:after="50"/>
              <w:rPr>
                <w:color w:val="000000"/>
                <w:lang w:val="fr-FR"/>
              </w:rPr>
            </w:pPr>
            <w:r>
              <w:rPr>
                <w:color w:val="000000"/>
              </w:rPr>
              <w:tab/>
            </w:r>
            <w:r>
              <w:rPr>
                <w:color w:val="000000"/>
              </w:rPr>
              <w:tab/>
            </w:r>
            <w:r>
              <w:rPr>
                <w:color w:val="000000"/>
              </w:rPr>
              <w:tab/>
            </w:r>
            <w:r>
              <w:rPr>
                <w:color w:val="000000"/>
              </w:rPr>
              <w:tab/>
            </w:r>
            <w:r>
              <w:rPr>
                <w:rStyle w:val="Artref"/>
                <w:color w:val="000000"/>
              </w:rPr>
              <w:t>5.340</w:t>
            </w:r>
          </w:p>
        </w:tc>
      </w:tr>
      <w:tr w:rsidR="00CF12C3" w:rsidRPr="0042498F" w14:paraId="3C0AD6E7" w14:textId="77777777" w:rsidTr="00CF12C3">
        <w:trPr>
          <w:cantSplit/>
          <w:jc w:val="center"/>
        </w:trPr>
        <w:tc>
          <w:tcPr>
            <w:tcW w:w="9299" w:type="dxa"/>
            <w:gridSpan w:val="3"/>
            <w:tcBorders>
              <w:top w:val="single" w:sz="4" w:space="0" w:color="auto"/>
              <w:left w:val="single" w:sz="4" w:space="0" w:color="auto"/>
              <w:bottom w:val="single" w:sz="6" w:space="0" w:color="auto"/>
              <w:right w:val="single" w:sz="4" w:space="0" w:color="auto"/>
            </w:tcBorders>
            <w:hideMark/>
          </w:tcPr>
          <w:p w14:paraId="78892C63" w14:textId="77777777" w:rsidR="00CF12C3" w:rsidRPr="0042498F" w:rsidRDefault="00CF12C3" w:rsidP="00CF12C3">
            <w:pPr>
              <w:pStyle w:val="TableTextS5"/>
              <w:rPr>
                <w:color w:val="000000"/>
              </w:rPr>
            </w:pPr>
            <w:r w:rsidRPr="0042498F">
              <w:rPr>
                <w:rStyle w:val="Tablefreq"/>
              </w:rPr>
              <w:t>50.4-51.4</w:t>
            </w:r>
            <w:r w:rsidRPr="0042498F">
              <w:rPr>
                <w:color w:val="000000"/>
              </w:rPr>
              <w:tab/>
              <w:t>FIXED</w:t>
            </w:r>
          </w:p>
          <w:p w14:paraId="4178C38E" w14:textId="77777777" w:rsidR="00CF12C3" w:rsidRPr="0042498F" w:rsidRDefault="00CF12C3" w:rsidP="00CF12C3">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t xml:space="preserve">FIXED-SATELLITE (Earth-to-space)  </w:t>
            </w:r>
            <w:r w:rsidRPr="0042498F">
              <w:rPr>
                <w:rStyle w:val="Artref"/>
              </w:rPr>
              <w:t>5.338A</w:t>
            </w:r>
            <w:ins w:id="70" w:author="Unknown" w:date="2018-07-23T14:37:00Z">
              <w:r w:rsidRPr="0042498F">
                <w:rPr>
                  <w:rStyle w:val="Artref"/>
                </w:rPr>
                <w:t xml:space="preserve">  </w:t>
              </w:r>
            </w:ins>
            <w:ins w:id="71" w:author="Unknown" w:date="2018-07-08T10:12:00Z">
              <w:r w:rsidRPr="0042498F">
                <w:rPr>
                  <w:color w:val="000000"/>
                </w:rPr>
                <w:t xml:space="preserve">ADD </w:t>
              </w:r>
              <w:r w:rsidRPr="0042498F">
                <w:rPr>
                  <w:rStyle w:val="Artref"/>
                </w:rPr>
                <w:t>5.</w:t>
              </w:r>
            </w:ins>
            <w:ins w:id="72" w:author="Unknown" w:date="2018-07-10T15:37:00Z">
              <w:r w:rsidRPr="0042498F">
                <w:rPr>
                  <w:rStyle w:val="Artref"/>
                </w:rPr>
                <w:t>A16</w:t>
              </w:r>
            </w:ins>
          </w:p>
          <w:p w14:paraId="50F30683" w14:textId="77777777" w:rsidR="00CF12C3" w:rsidRPr="0042498F" w:rsidRDefault="00CF12C3" w:rsidP="00CF12C3">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t>MOBILE</w:t>
            </w:r>
          </w:p>
          <w:p w14:paraId="164DA6F6" w14:textId="77777777" w:rsidR="00CF12C3" w:rsidRPr="0042498F" w:rsidRDefault="00CF12C3" w:rsidP="00CF12C3">
            <w:pPr>
              <w:pStyle w:val="TableTextS5"/>
              <w:rPr>
                <w:color w:val="000000"/>
              </w:rPr>
            </w:pPr>
            <w:r w:rsidRPr="0042498F">
              <w:rPr>
                <w:color w:val="000000"/>
              </w:rPr>
              <w:tab/>
            </w:r>
            <w:r w:rsidRPr="0042498F">
              <w:rPr>
                <w:color w:val="000000"/>
              </w:rPr>
              <w:tab/>
            </w:r>
            <w:r w:rsidRPr="0042498F">
              <w:rPr>
                <w:color w:val="000000"/>
              </w:rPr>
              <w:tab/>
            </w:r>
            <w:r w:rsidRPr="0042498F">
              <w:rPr>
                <w:color w:val="000000"/>
              </w:rPr>
              <w:tab/>
              <w:t>Mobile-satellite (Earth-to-space)</w:t>
            </w:r>
          </w:p>
        </w:tc>
      </w:tr>
    </w:tbl>
    <w:p w14:paraId="06E323DA" w14:textId="77777777" w:rsidR="00FA09C7" w:rsidRDefault="00FA09C7"/>
    <w:p w14:paraId="52E3240E" w14:textId="77777777" w:rsidR="00FA09C7" w:rsidRPr="00E46FF9" w:rsidRDefault="00CF12C3" w:rsidP="006A4DAA">
      <w:pPr>
        <w:pStyle w:val="Reasons"/>
      </w:pPr>
      <w:r w:rsidRPr="00E46FF9">
        <w:rPr>
          <w:b/>
        </w:rPr>
        <w:t>Reasons:</w:t>
      </w:r>
      <w:r w:rsidRPr="00E46FF9">
        <w:tab/>
      </w:r>
      <w:r w:rsidR="006A4DAA" w:rsidRPr="00E46FF9">
        <w:t xml:space="preserve">Add a new </w:t>
      </w:r>
      <w:r w:rsidR="003E6B21" w:rsidRPr="00E46FF9">
        <w:t xml:space="preserve">RR </w:t>
      </w:r>
      <w:r w:rsidR="006A4DAA" w:rsidRPr="00E46FF9">
        <w:t xml:space="preserve">footnote </w:t>
      </w:r>
      <w:r w:rsidR="003E6B21" w:rsidRPr="00E46FF9">
        <w:t xml:space="preserve">No. </w:t>
      </w:r>
      <w:r w:rsidR="006A4DAA" w:rsidRPr="00E46FF9">
        <w:rPr>
          <w:b/>
        </w:rPr>
        <w:t>5.A16</w:t>
      </w:r>
      <w:r w:rsidR="006A4DAA" w:rsidRPr="00E46FF9">
        <w:t xml:space="preserve"> to address the coordination between non-GSO FSS systems under </w:t>
      </w:r>
      <w:r w:rsidR="00BC40F8" w:rsidRPr="00E46FF9">
        <w:t xml:space="preserve">RR </w:t>
      </w:r>
      <w:r w:rsidR="006A4DAA" w:rsidRPr="00E46FF9">
        <w:t xml:space="preserve">No. </w:t>
      </w:r>
      <w:r w:rsidR="006A4DAA" w:rsidRPr="00E46FF9">
        <w:rPr>
          <w:b/>
        </w:rPr>
        <w:t>9.12.</w:t>
      </w:r>
    </w:p>
    <w:p w14:paraId="6EEB2053" w14:textId="77777777" w:rsidR="00FA09C7" w:rsidRPr="00E46FF9" w:rsidRDefault="00CF12C3">
      <w:pPr>
        <w:pStyle w:val="Proposal"/>
      </w:pPr>
      <w:r w:rsidRPr="00E46FF9">
        <w:t>ADD</w:t>
      </w:r>
      <w:r w:rsidRPr="00E46FF9">
        <w:tab/>
        <w:t>EUR/16A6/4</w:t>
      </w:r>
      <w:r w:rsidRPr="00E46FF9">
        <w:rPr>
          <w:vanish/>
          <w:color w:val="7F7F7F" w:themeColor="text1" w:themeTint="80"/>
          <w:vertAlign w:val="superscript"/>
        </w:rPr>
        <w:t>#49999</w:t>
      </w:r>
    </w:p>
    <w:p w14:paraId="4D43F7ED" w14:textId="7DB17FD2" w:rsidR="00CF12C3" w:rsidRPr="00E46FF9" w:rsidRDefault="00CF12C3" w:rsidP="006A4DAA">
      <w:pPr>
        <w:pStyle w:val="Note"/>
        <w:rPr>
          <w:sz w:val="16"/>
          <w:szCs w:val="16"/>
          <w:lang w:eastAsia="zh-CN"/>
        </w:rPr>
      </w:pPr>
      <w:r w:rsidRPr="00E46FF9">
        <w:rPr>
          <w:rStyle w:val="Artdef"/>
        </w:rPr>
        <w:t>5.A16</w:t>
      </w:r>
      <w:r w:rsidRPr="00E46FF9">
        <w:rPr>
          <w:b/>
          <w:iCs/>
        </w:rPr>
        <w:tab/>
      </w:r>
      <w:r w:rsidRPr="00E46FF9">
        <w:rPr>
          <w:iCs/>
        </w:rPr>
        <w:t xml:space="preserve">The use of the frequency bands </w:t>
      </w:r>
      <w:r w:rsidRPr="00E46FF9">
        <w:t>37.5-39.5 GHz (space-to-Earth), 39.5-42.5 GHz (space</w:t>
      </w:r>
      <w:r w:rsidRPr="00E46FF9">
        <w:noBreakHyphen/>
        <w:t>to</w:t>
      </w:r>
      <w:r w:rsidRPr="00E46FF9">
        <w:noBreakHyphen/>
        <w:t xml:space="preserve">Earth), 47.2-50.2 GHz (Earth-to-space) and 50.4-51.4 GHz (Earth-to-space) </w:t>
      </w:r>
      <w:r w:rsidRPr="00E46FF9">
        <w:rPr>
          <w:iCs/>
        </w:rPr>
        <w:t>by a non</w:t>
      </w:r>
      <w:r w:rsidRPr="00E46FF9">
        <w:rPr>
          <w:iCs/>
        </w:rPr>
        <w:noBreakHyphen/>
        <w:t>geostationary</w:t>
      </w:r>
      <w:r w:rsidRPr="00E46FF9">
        <w:rPr>
          <w:iCs/>
        </w:rPr>
        <w:noBreakHyphen/>
        <w:t>satellite system in the fixed-satellite service is subject to the application of the provisions of No. </w:t>
      </w:r>
      <w:r w:rsidRPr="00E46FF9">
        <w:rPr>
          <w:rStyle w:val="Artref"/>
          <w:b/>
          <w:bCs/>
        </w:rPr>
        <w:t>9.12</w:t>
      </w:r>
      <w:r w:rsidRPr="00E46FF9">
        <w:rPr>
          <w:iCs/>
        </w:rPr>
        <w:t xml:space="preserve"> for coordination with other non-geostationary-satellite systems in the fixed</w:t>
      </w:r>
      <w:r w:rsidRPr="00E46FF9">
        <w:rPr>
          <w:iCs/>
        </w:rPr>
        <w:noBreakHyphen/>
      </w:r>
      <w:r w:rsidRPr="00E46FF9">
        <w:rPr>
          <w:iCs/>
          <w:szCs w:val="24"/>
        </w:rPr>
        <w:t>satellite service, but not with non-geostationary systems in other services.</w:t>
      </w:r>
      <w:r w:rsidRPr="00E46FF9">
        <w:rPr>
          <w:sz w:val="16"/>
          <w:szCs w:val="16"/>
        </w:rPr>
        <w:t>     </w:t>
      </w:r>
      <w:r w:rsidRPr="00E46FF9">
        <w:rPr>
          <w:sz w:val="16"/>
          <w:szCs w:val="16"/>
          <w:lang w:eastAsia="zh-CN"/>
        </w:rPr>
        <w:t>(WRC</w:t>
      </w:r>
      <w:r w:rsidR="00561FF7">
        <w:rPr>
          <w:sz w:val="16"/>
          <w:szCs w:val="16"/>
          <w:lang w:eastAsia="zh-CN"/>
        </w:rPr>
        <w:noBreakHyphen/>
      </w:r>
      <w:r w:rsidRPr="00E46FF9">
        <w:rPr>
          <w:sz w:val="16"/>
          <w:szCs w:val="16"/>
          <w:lang w:eastAsia="zh-CN"/>
        </w:rPr>
        <w:t>19)</w:t>
      </w:r>
    </w:p>
    <w:p w14:paraId="438B2EF7" w14:textId="77777777" w:rsidR="00FA09C7" w:rsidRPr="00E46FF9" w:rsidRDefault="00CF12C3" w:rsidP="006A4DAA">
      <w:pPr>
        <w:pStyle w:val="Reasons"/>
      </w:pPr>
      <w:r w:rsidRPr="00E46FF9">
        <w:rPr>
          <w:b/>
        </w:rPr>
        <w:t>Reasons:</w:t>
      </w:r>
      <w:r w:rsidRPr="00E46FF9">
        <w:tab/>
      </w:r>
      <w:r w:rsidR="006A4DAA" w:rsidRPr="00E46FF9">
        <w:t xml:space="preserve">Add </w:t>
      </w:r>
      <w:r w:rsidR="003E6B21" w:rsidRPr="00E46FF9">
        <w:t xml:space="preserve">a new </w:t>
      </w:r>
      <w:r w:rsidR="006A4DAA" w:rsidRPr="00E46FF9">
        <w:t xml:space="preserve">RR footnote No. </w:t>
      </w:r>
      <w:r w:rsidR="006A4DAA" w:rsidRPr="00E46FF9">
        <w:rPr>
          <w:b/>
        </w:rPr>
        <w:t>5.A16</w:t>
      </w:r>
      <w:r w:rsidR="006A4DAA" w:rsidRPr="00E46FF9">
        <w:t xml:space="preserve"> to include the subject frequency bands in order to address the coordination between non-GSO FSS systems under No. </w:t>
      </w:r>
      <w:r w:rsidR="006A4DAA" w:rsidRPr="00E46FF9">
        <w:rPr>
          <w:b/>
        </w:rPr>
        <w:t>9.12.</w:t>
      </w:r>
    </w:p>
    <w:p w14:paraId="4D959AD6" w14:textId="77777777" w:rsidR="00FA09C7" w:rsidRPr="00E46FF9" w:rsidRDefault="00CF12C3">
      <w:pPr>
        <w:pStyle w:val="Proposal"/>
      </w:pPr>
      <w:r w:rsidRPr="00E46FF9">
        <w:t>ADD</w:t>
      </w:r>
      <w:r w:rsidRPr="00E46FF9">
        <w:tab/>
        <w:t>EUR/16A6/5</w:t>
      </w:r>
      <w:r w:rsidRPr="00E46FF9">
        <w:rPr>
          <w:vanish/>
          <w:color w:val="7F7F7F" w:themeColor="text1" w:themeTint="80"/>
          <w:vertAlign w:val="superscript"/>
        </w:rPr>
        <w:t>#50004</w:t>
      </w:r>
    </w:p>
    <w:p w14:paraId="7F61ED2A" w14:textId="77777777" w:rsidR="00CF12C3" w:rsidRPr="00E46FF9" w:rsidRDefault="00CF12C3">
      <w:pPr>
        <w:pStyle w:val="Note"/>
        <w:rPr>
          <w:b/>
          <w:sz w:val="16"/>
          <w:szCs w:val="16"/>
        </w:rPr>
      </w:pPr>
      <w:r w:rsidRPr="00E46FF9">
        <w:rPr>
          <w:rStyle w:val="Artdef"/>
        </w:rPr>
        <w:t>5.B16</w:t>
      </w:r>
      <w:r w:rsidRPr="00E46FF9">
        <w:rPr>
          <w:b/>
        </w:rPr>
        <w:tab/>
      </w:r>
      <w:r w:rsidR="00D60BCE" w:rsidRPr="00E46FF9">
        <w:rPr>
          <w:lang w:eastAsia="ko-KR"/>
        </w:rPr>
        <w:t>The use of the frequency bands 39.5-40 and 40-40.5 GHz by the non-geostationary satellite</w:t>
      </w:r>
      <w:r w:rsidR="00132E7A" w:rsidRPr="00E46FF9">
        <w:rPr>
          <w:lang w:eastAsia="ko-KR"/>
        </w:rPr>
        <w:t xml:space="preserve"> </w:t>
      </w:r>
      <w:r w:rsidR="00D60BCE" w:rsidRPr="00E46FF9">
        <w:rPr>
          <w:lang w:eastAsia="ko-KR"/>
        </w:rPr>
        <w:t>systems in the mobile-satellite service (space-to-Earth) and non</w:t>
      </w:r>
      <w:r w:rsidR="00D60BCE" w:rsidRPr="00E46FF9">
        <w:rPr>
          <w:lang w:eastAsia="ko-KR"/>
        </w:rPr>
        <w:noBreakHyphen/>
        <w:t>geostationary-satellite systems in the fixed-satellite service (space-to-Earth) is subject to coordination under No. </w:t>
      </w:r>
      <w:r w:rsidR="00D60BCE" w:rsidRPr="00E46FF9">
        <w:rPr>
          <w:b/>
          <w:bCs/>
          <w:lang w:eastAsia="ko-KR"/>
        </w:rPr>
        <w:t>9.12</w:t>
      </w:r>
      <w:r w:rsidR="00D60BCE" w:rsidRPr="00E46FF9">
        <w:rPr>
          <w:iCs/>
          <w:lang w:eastAsia="ko-KR"/>
        </w:rPr>
        <w:t>, but not with non-geostationary satellite systems in other services</w:t>
      </w:r>
      <w:r w:rsidRPr="00E46FF9">
        <w:rPr>
          <w:bCs/>
        </w:rPr>
        <w:t>.</w:t>
      </w:r>
      <w:r w:rsidRPr="00E46FF9">
        <w:rPr>
          <w:bCs/>
          <w:sz w:val="16"/>
          <w:szCs w:val="16"/>
        </w:rPr>
        <w:t>     (WRC</w:t>
      </w:r>
      <w:r w:rsidRPr="00E46FF9">
        <w:rPr>
          <w:bCs/>
          <w:sz w:val="16"/>
          <w:szCs w:val="16"/>
        </w:rPr>
        <w:noBreakHyphen/>
        <w:t>19)</w:t>
      </w:r>
    </w:p>
    <w:p w14:paraId="6AD453E6" w14:textId="77777777" w:rsidR="00FA09C7" w:rsidRDefault="00CF12C3" w:rsidP="00D60BCE">
      <w:pPr>
        <w:pStyle w:val="Reasons"/>
      </w:pPr>
      <w:r w:rsidRPr="00E46FF9">
        <w:rPr>
          <w:b/>
        </w:rPr>
        <w:t>Reasons:</w:t>
      </w:r>
      <w:r w:rsidRPr="00E46FF9">
        <w:tab/>
      </w:r>
      <w:r w:rsidR="00D60BCE" w:rsidRPr="00E46FF9">
        <w:rPr>
          <w:lang w:val="en-US"/>
        </w:rPr>
        <w:t xml:space="preserve">Resolution </w:t>
      </w:r>
      <w:r w:rsidR="00D60BCE" w:rsidRPr="00E46FF9">
        <w:rPr>
          <w:b/>
          <w:lang w:val="en-US"/>
        </w:rPr>
        <w:t xml:space="preserve">159 (WRC-15) </w:t>
      </w:r>
      <w:r w:rsidR="00D60BCE" w:rsidRPr="00E46FF9">
        <w:rPr>
          <w:lang w:val="en-US"/>
        </w:rPr>
        <w:t xml:space="preserve">resolves to conduct studies of regulatory provisions for the operation of non-GSO FSS satellite systems, while ensuring protection of GSO satellite networks in the FSS, MSS and BSS. The protection of GSO satellite networks in the FSS and BSS is provided by applying the limitations of Article </w:t>
      </w:r>
      <w:r w:rsidR="00D60BCE" w:rsidRPr="00E46FF9">
        <w:rPr>
          <w:b/>
        </w:rPr>
        <w:t>22</w:t>
      </w:r>
      <w:r w:rsidR="00D60BCE" w:rsidRPr="00E46FF9">
        <w:rPr>
          <w:lang w:val="en-US"/>
        </w:rPr>
        <w:t xml:space="preserve"> of the RR. In order to cover MSS case it is proposed to address the coordination between MSS and non-GSO FSS systems under </w:t>
      </w:r>
      <w:r w:rsidR="003E6B21" w:rsidRPr="00E46FF9">
        <w:t xml:space="preserve">RR </w:t>
      </w:r>
      <w:r w:rsidR="00D60BCE" w:rsidRPr="00E46FF9">
        <w:rPr>
          <w:lang w:val="en-US"/>
        </w:rPr>
        <w:t>No. </w:t>
      </w:r>
      <w:r w:rsidR="00D60BCE" w:rsidRPr="00E46FF9">
        <w:rPr>
          <w:b/>
        </w:rPr>
        <w:t>9.12.</w:t>
      </w:r>
    </w:p>
    <w:p w14:paraId="6EA39144" w14:textId="77777777" w:rsidR="00CF12C3" w:rsidRDefault="00CF12C3" w:rsidP="00CE7F79">
      <w:pPr>
        <w:pStyle w:val="ArtNo"/>
        <w:rPr>
          <w:lang w:val="en-US"/>
        </w:rPr>
      </w:pPr>
      <w:bookmarkStart w:id="73" w:name="_Toc451865332"/>
      <w:r w:rsidRPr="00CE7F79">
        <w:t>ARTICLE</w:t>
      </w:r>
      <w:r>
        <w:rPr>
          <w:lang w:val="en-US"/>
        </w:rPr>
        <w:t xml:space="preserve"> </w:t>
      </w:r>
      <w:r w:rsidRPr="00CF7570">
        <w:rPr>
          <w:rStyle w:val="href"/>
        </w:rPr>
        <w:t>22</w:t>
      </w:r>
      <w:bookmarkEnd w:id="73"/>
    </w:p>
    <w:p w14:paraId="1408E181" w14:textId="77777777" w:rsidR="00CF12C3" w:rsidRDefault="00CF12C3" w:rsidP="00CF12C3">
      <w:pPr>
        <w:pStyle w:val="Arttitle"/>
        <w:keepNext w:val="0"/>
        <w:keepLines w:val="0"/>
        <w:rPr>
          <w:b w:val="0"/>
          <w:bCs/>
        </w:rPr>
      </w:pPr>
      <w:bookmarkStart w:id="74" w:name="_Toc327956624"/>
      <w:bookmarkStart w:id="75" w:name="_Toc451865333"/>
      <w:r>
        <w:t xml:space="preserve">Space </w:t>
      </w:r>
      <w:r w:rsidRPr="004B214C">
        <w:t>services</w:t>
      </w:r>
      <w:bookmarkEnd w:id="74"/>
      <w:r w:rsidRPr="00985912">
        <w:rPr>
          <w:rStyle w:val="FootnoteReference"/>
          <w:b w:val="0"/>
          <w:bCs/>
        </w:rPr>
        <w:t>1</w:t>
      </w:r>
      <w:bookmarkEnd w:id="75"/>
    </w:p>
    <w:p w14:paraId="33BFD8D2" w14:textId="77777777" w:rsidR="00CE7F79" w:rsidRPr="004B214C" w:rsidRDefault="00CE7F79" w:rsidP="00CE7F79">
      <w:pPr>
        <w:pStyle w:val="Section1"/>
        <w:keepNext/>
        <w:rPr>
          <w:lang w:val="en-US"/>
        </w:rPr>
      </w:pPr>
      <w:r>
        <w:rPr>
          <w:lang w:val="en-US"/>
        </w:rPr>
        <w:t>Section </w:t>
      </w:r>
      <w:r w:rsidRPr="004B214C">
        <w:rPr>
          <w:lang w:val="en-US"/>
        </w:rPr>
        <w:t xml:space="preserve">II </w:t>
      </w:r>
      <w:r>
        <w:rPr>
          <w:lang w:val="en-US"/>
        </w:rPr>
        <w:t>−</w:t>
      </w:r>
      <w:r w:rsidRPr="004B214C">
        <w:rPr>
          <w:lang w:val="en-US"/>
        </w:rPr>
        <w:t xml:space="preserve"> Control of interference to geostationary-satellite systems</w:t>
      </w:r>
    </w:p>
    <w:p w14:paraId="61EDCAA7" w14:textId="77777777" w:rsidR="00CE7F79" w:rsidRPr="00CE7F79" w:rsidRDefault="00CE7F79" w:rsidP="00CE7F79">
      <w:pPr>
        <w:rPr>
          <w:i/>
          <w:iCs/>
        </w:rPr>
      </w:pPr>
      <w:r w:rsidRPr="00CE7F79">
        <w:rPr>
          <w:b/>
          <w:bCs/>
          <w:i/>
          <w:iCs/>
        </w:rPr>
        <w:t xml:space="preserve">Editor´s Note: </w:t>
      </w:r>
      <w:r w:rsidRPr="00CE7F79">
        <w:rPr>
          <w:bCs/>
          <w:i/>
          <w:iCs/>
        </w:rPr>
        <w:t>The values [</w:t>
      </w:r>
      <w:proofErr w:type="gramStart"/>
      <w:r w:rsidRPr="00CE7F79">
        <w:rPr>
          <w:bCs/>
          <w:i/>
          <w:iCs/>
        </w:rPr>
        <w:t>2.5]%</w:t>
      </w:r>
      <w:proofErr w:type="gramEnd"/>
      <w:r w:rsidRPr="00CE7F79">
        <w:rPr>
          <w:bCs/>
          <w:i/>
          <w:iCs/>
        </w:rPr>
        <w:t xml:space="preserve"> for the single entry and [5]% for the aggregate interference are provisional and are meant to be further reviewed and confirmed at WRC-19.</w:t>
      </w:r>
    </w:p>
    <w:p w14:paraId="7A8444C0" w14:textId="77777777" w:rsidR="00FA09C7" w:rsidRDefault="00CF12C3">
      <w:pPr>
        <w:pStyle w:val="Proposal"/>
      </w:pPr>
      <w:r>
        <w:t>ADD</w:t>
      </w:r>
      <w:r>
        <w:tab/>
        <w:t>EUR/16A6/6</w:t>
      </w:r>
      <w:r>
        <w:rPr>
          <w:vanish/>
          <w:color w:val="7F7F7F" w:themeColor="text1" w:themeTint="80"/>
          <w:vertAlign w:val="superscript"/>
        </w:rPr>
        <w:t>#50007</w:t>
      </w:r>
    </w:p>
    <w:p w14:paraId="3F4E8305" w14:textId="7C37F0AB" w:rsidR="00CF12C3" w:rsidRPr="00022246" w:rsidRDefault="00CF12C3" w:rsidP="00B4769C">
      <w:pPr>
        <w:keepNext/>
        <w:rPr>
          <w:iCs/>
        </w:rPr>
      </w:pPr>
      <w:r w:rsidRPr="00022246">
        <w:rPr>
          <w:rStyle w:val="Artdef"/>
        </w:rPr>
        <w:t>22.5L</w:t>
      </w:r>
      <w:r w:rsidRPr="00022246">
        <w:rPr>
          <w:b/>
          <w:iCs/>
        </w:rPr>
        <w:tab/>
      </w:r>
      <w:r w:rsidRPr="00022246">
        <w:rPr>
          <w:b/>
          <w:iCs/>
        </w:rPr>
        <w:tab/>
      </w:r>
      <w:r w:rsidRPr="00022246">
        <w:t>9)</w:t>
      </w:r>
      <w:r w:rsidRPr="00022246">
        <w:tab/>
      </w:r>
      <w:r w:rsidR="00871FC9" w:rsidRPr="00022246">
        <w:rPr>
          <w:iCs/>
          <w:lang w:val="en-US"/>
        </w:rPr>
        <w:t>A non-geostationary-satellite system in the fixed-satellite service in the frequency bands 37.5-39.5</w:t>
      </w:r>
      <w:r w:rsidR="00561FF7">
        <w:rPr>
          <w:iCs/>
          <w:lang w:val="en-US"/>
        </w:rPr>
        <w:t> </w:t>
      </w:r>
      <w:r w:rsidR="00B4769C" w:rsidRPr="00022246">
        <w:rPr>
          <w:iCs/>
          <w:lang w:val="en-US"/>
        </w:rPr>
        <w:t>GHz (space-to-Earth)</w:t>
      </w:r>
      <w:r w:rsidR="00871FC9" w:rsidRPr="00022246">
        <w:rPr>
          <w:iCs/>
          <w:lang w:val="en-US"/>
        </w:rPr>
        <w:t>, 39.5-42.5</w:t>
      </w:r>
      <w:r w:rsidR="00561FF7">
        <w:rPr>
          <w:iCs/>
          <w:lang w:val="en-US"/>
        </w:rPr>
        <w:t> </w:t>
      </w:r>
      <w:r w:rsidR="00B4769C" w:rsidRPr="00022246">
        <w:rPr>
          <w:iCs/>
          <w:lang w:val="en-US"/>
        </w:rPr>
        <w:t>GHz (space-to-Earth)</w:t>
      </w:r>
      <w:r w:rsidR="00871FC9" w:rsidRPr="00022246">
        <w:rPr>
          <w:iCs/>
          <w:lang w:val="en-US"/>
        </w:rPr>
        <w:t>, 47.2-50.2</w:t>
      </w:r>
      <w:r w:rsidR="00AC05AD">
        <w:rPr>
          <w:iCs/>
          <w:lang w:val="en-US"/>
        </w:rPr>
        <w:t> </w:t>
      </w:r>
      <w:r w:rsidR="00B4769C" w:rsidRPr="00022246">
        <w:rPr>
          <w:iCs/>
          <w:lang w:val="en-US"/>
        </w:rPr>
        <w:t>GHz (Earth-to-space)</w:t>
      </w:r>
      <w:r w:rsidR="00871FC9" w:rsidRPr="00022246">
        <w:rPr>
          <w:iCs/>
          <w:lang w:val="en-US"/>
        </w:rPr>
        <w:t>, and 50.4-51.4</w:t>
      </w:r>
      <w:r w:rsidR="00561FF7">
        <w:rPr>
          <w:iCs/>
          <w:lang w:val="en-US"/>
        </w:rPr>
        <w:t> </w:t>
      </w:r>
      <w:r w:rsidR="00871FC9" w:rsidRPr="00022246">
        <w:rPr>
          <w:iCs/>
          <w:lang w:val="en-US"/>
        </w:rPr>
        <w:t xml:space="preserve">GHz </w:t>
      </w:r>
      <w:r w:rsidR="00B4769C" w:rsidRPr="00022246">
        <w:rPr>
          <w:iCs/>
          <w:lang w:val="en-US"/>
        </w:rPr>
        <w:t xml:space="preserve">(Earth-to-space) </w:t>
      </w:r>
      <w:r w:rsidR="00871FC9" w:rsidRPr="00022246">
        <w:rPr>
          <w:iCs/>
          <w:lang w:val="en-US"/>
        </w:rPr>
        <w:t>shall not exceed</w:t>
      </w:r>
      <w:r w:rsidRPr="00022246">
        <w:rPr>
          <w:iCs/>
        </w:rPr>
        <w:t>:</w:t>
      </w:r>
    </w:p>
    <w:p w14:paraId="420527AA" w14:textId="77777777" w:rsidR="00CF12C3" w:rsidRDefault="00CF12C3" w:rsidP="00871FC9">
      <w:pPr>
        <w:pStyle w:val="enumlev1"/>
      </w:pPr>
      <w:r w:rsidRPr="00022246">
        <w:t>–</w:t>
      </w:r>
      <w:r w:rsidRPr="00022246">
        <w:tab/>
      </w:r>
      <w:r w:rsidR="00871FC9" w:rsidRPr="00022246">
        <w:t xml:space="preserve">a single-entry increase of 3% of time allowance for the </w:t>
      </w:r>
      <w:r w:rsidR="00871FC9" w:rsidRPr="00561FF7">
        <w:rPr>
          <w:i/>
          <w:iCs/>
        </w:rPr>
        <w:t>C</w:t>
      </w:r>
      <w:r w:rsidR="00871FC9" w:rsidRPr="00022246">
        <w:t>/</w:t>
      </w:r>
      <w:r w:rsidR="00871FC9" w:rsidRPr="00561FF7">
        <w:rPr>
          <w:i/>
          <w:iCs/>
        </w:rPr>
        <w:t>N</w:t>
      </w:r>
      <w:r w:rsidR="00871FC9" w:rsidRPr="00022246">
        <w:t xml:space="preserve"> value associated with the</w:t>
      </w:r>
      <w:r w:rsidR="00871FC9" w:rsidRPr="00871FC9">
        <w:t xml:space="preserve"> shortest percentage of time specified in the short-term performance objective of the generic GSO reference links where this </w:t>
      </w:r>
      <w:r w:rsidR="00871FC9" w:rsidRPr="00561FF7">
        <w:rPr>
          <w:i/>
          <w:iCs/>
        </w:rPr>
        <w:t>C</w:t>
      </w:r>
      <w:r w:rsidR="00871FC9" w:rsidRPr="00871FC9">
        <w:t>/</w:t>
      </w:r>
      <w:r w:rsidR="00871FC9" w:rsidRPr="00561FF7">
        <w:rPr>
          <w:i/>
          <w:iCs/>
        </w:rPr>
        <w:t>N</w:t>
      </w:r>
      <w:r w:rsidR="00871FC9" w:rsidRPr="00871FC9">
        <w:t xml:space="preserve"> value represents the minimum threshold needed to maintain the link; and</w:t>
      </w:r>
    </w:p>
    <w:p w14:paraId="5ACF7E39" w14:textId="6817CFD9" w:rsidR="00871FC9" w:rsidRDefault="00871FC9" w:rsidP="00871FC9">
      <w:pPr>
        <w:pStyle w:val="enumlev1"/>
      </w:pPr>
      <w:r w:rsidRPr="0042498F">
        <w:t>–</w:t>
      </w:r>
      <w:r>
        <w:tab/>
      </w:r>
      <w:r w:rsidRPr="00871FC9">
        <w:t>a single-entry permissible allowance of at most [</w:t>
      </w:r>
      <w:proofErr w:type="gramStart"/>
      <w:r w:rsidRPr="00871FC9">
        <w:t>2.5]%</w:t>
      </w:r>
      <w:proofErr w:type="gramEnd"/>
      <w:r w:rsidRPr="00871FC9">
        <w:t xml:space="preserve"> reduction in time-weighted average spectral efficiency calculated on an annual basis of the generic GSO reference links long</w:t>
      </w:r>
      <w:r w:rsidR="00561FF7">
        <w:t>-</w:t>
      </w:r>
      <w:r w:rsidRPr="00871FC9">
        <w:t>term performance relative to the long</w:t>
      </w:r>
      <w:r w:rsidR="00561FF7">
        <w:t>-</w:t>
      </w:r>
      <w:r w:rsidRPr="00871FC9">
        <w:t>term maximum achievable throughput in the presence of propagation degradation losses calculated on an annual basis.</w:t>
      </w:r>
    </w:p>
    <w:p w14:paraId="652A25E6" w14:textId="390931A4" w:rsidR="00CF12C3" w:rsidRPr="00871FC9" w:rsidRDefault="00871FC9" w:rsidP="00871FC9">
      <w:r w:rsidRPr="00871FC9">
        <w:t xml:space="preserve">The calculation procedures given Resolution </w:t>
      </w:r>
      <w:bookmarkStart w:id="76" w:name="_Hlk14113488"/>
      <w:r w:rsidRPr="00871FC9">
        <w:rPr>
          <w:b/>
          <w:bCs/>
        </w:rPr>
        <w:t>[EUR-A16-SINGLE.ENTRY]</w:t>
      </w:r>
      <w:bookmarkEnd w:id="76"/>
      <w:r w:rsidRPr="00871FC9">
        <w:rPr>
          <w:b/>
          <w:bCs/>
        </w:rPr>
        <w:t xml:space="preserve"> (WRC</w:t>
      </w:r>
      <w:r w:rsidR="00561FF7">
        <w:rPr>
          <w:b/>
          <w:bCs/>
        </w:rPr>
        <w:noBreakHyphen/>
      </w:r>
      <w:r w:rsidRPr="00871FC9">
        <w:rPr>
          <w:b/>
          <w:bCs/>
        </w:rPr>
        <w:t>19)</w:t>
      </w:r>
      <w:r>
        <w:t xml:space="preserve"> shall </w:t>
      </w:r>
      <w:r w:rsidRPr="00871FC9">
        <w:t>apply</w:t>
      </w:r>
      <w:r w:rsidR="00CF12C3" w:rsidRPr="0042498F">
        <w:t>.</w:t>
      </w:r>
      <w:r w:rsidR="00CF12C3" w:rsidRPr="0042498F">
        <w:rPr>
          <w:sz w:val="16"/>
          <w:szCs w:val="16"/>
        </w:rPr>
        <w:t>     </w:t>
      </w:r>
      <w:r w:rsidR="00CF12C3" w:rsidRPr="0042498F">
        <w:rPr>
          <w:sz w:val="16"/>
          <w:szCs w:val="16"/>
          <w:lang w:eastAsia="zh-CN"/>
        </w:rPr>
        <w:t>(WRC</w:t>
      </w:r>
      <w:r w:rsidR="00561FF7">
        <w:rPr>
          <w:sz w:val="16"/>
          <w:szCs w:val="16"/>
          <w:lang w:eastAsia="zh-CN"/>
        </w:rPr>
        <w:noBreakHyphen/>
      </w:r>
      <w:r w:rsidR="00CF12C3" w:rsidRPr="0042498F">
        <w:rPr>
          <w:sz w:val="16"/>
          <w:szCs w:val="16"/>
          <w:lang w:eastAsia="zh-CN"/>
        </w:rPr>
        <w:t>19)</w:t>
      </w:r>
    </w:p>
    <w:p w14:paraId="1CFCD68D" w14:textId="5429D2FC" w:rsidR="00FA09C7" w:rsidRDefault="00CF12C3" w:rsidP="00871FC9">
      <w:pPr>
        <w:pStyle w:val="Reasons"/>
      </w:pPr>
      <w:r>
        <w:rPr>
          <w:b/>
        </w:rPr>
        <w:t>Reasons:</w:t>
      </w:r>
      <w:r>
        <w:tab/>
      </w:r>
      <w:r w:rsidR="00871FC9" w:rsidRPr="00871FC9">
        <w:t>Updates to the provision to calculate the maximum permissible interference from a non-GSO satellite system based on the probability density function issued from Recommendation ITU</w:t>
      </w:r>
      <w:r w:rsidR="00561FF7">
        <w:noBreakHyphen/>
      </w:r>
      <w:r w:rsidR="00871FC9" w:rsidRPr="00871FC9">
        <w:t>R</w:t>
      </w:r>
      <w:r w:rsidR="00561FF7">
        <w:t> </w:t>
      </w:r>
      <w:r w:rsidR="00871FC9" w:rsidRPr="00871FC9">
        <w:t>S.1503.</w:t>
      </w:r>
    </w:p>
    <w:p w14:paraId="2ABFAB94" w14:textId="77777777" w:rsidR="00FA09C7" w:rsidRDefault="00CF12C3">
      <w:pPr>
        <w:pStyle w:val="Proposal"/>
      </w:pPr>
      <w:r>
        <w:t>ADD</w:t>
      </w:r>
      <w:r>
        <w:tab/>
        <w:t>EUR/16A6/7</w:t>
      </w:r>
      <w:r>
        <w:rPr>
          <w:vanish/>
          <w:color w:val="7F7F7F" w:themeColor="text1" w:themeTint="80"/>
          <w:vertAlign w:val="superscript"/>
        </w:rPr>
        <w:t>#50008</w:t>
      </w:r>
    </w:p>
    <w:p w14:paraId="162603C4" w14:textId="1EE907D0" w:rsidR="00876246" w:rsidRPr="00AE5402" w:rsidRDefault="00CF12C3" w:rsidP="00876246">
      <w:r w:rsidRPr="00AE5402">
        <w:rPr>
          <w:rStyle w:val="Artdef"/>
        </w:rPr>
        <w:t>22.5M</w:t>
      </w:r>
      <w:r w:rsidRPr="00AE5402">
        <w:tab/>
      </w:r>
      <w:r w:rsidRPr="00AE5402">
        <w:tab/>
      </w:r>
      <w:r w:rsidR="00876246" w:rsidRPr="00AE5402">
        <w:rPr>
          <w:lang w:val="en-US"/>
        </w:rPr>
        <w:t>10)</w:t>
      </w:r>
      <w:r w:rsidR="000D4EE8" w:rsidRPr="00AE5402">
        <w:rPr>
          <w:lang w:val="en-US"/>
        </w:rPr>
        <w:tab/>
      </w:r>
      <w:r w:rsidR="00876246" w:rsidRPr="00AE5402">
        <w:rPr>
          <w:lang w:val="en-US"/>
        </w:rPr>
        <w:t>Administrations operating or planning to operate non-geostationary-satellite systems in the fixed-satellite service in the frequency bands 37.5-39.5</w:t>
      </w:r>
      <w:r w:rsidR="000D4EE8" w:rsidRPr="00AE5402">
        <w:rPr>
          <w:lang w:val="en-US"/>
        </w:rPr>
        <w:t> </w:t>
      </w:r>
      <w:r w:rsidR="00876246" w:rsidRPr="00AE5402">
        <w:rPr>
          <w:lang w:val="en-US"/>
        </w:rPr>
        <w:t>GHz (space-to-Earth), 39.5-42.5</w:t>
      </w:r>
      <w:r w:rsidR="000D4EE8" w:rsidRPr="00AE5402">
        <w:rPr>
          <w:lang w:val="en-US"/>
        </w:rPr>
        <w:t> </w:t>
      </w:r>
      <w:r w:rsidR="00876246" w:rsidRPr="00AE5402">
        <w:rPr>
          <w:lang w:val="en-US"/>
        </w:rPr>
        <w:t>GHz (space-to-Earth), 47.2-50.2</w:t>
      </w:r>
      <w:r w:rsidR="000D4EE8" w:rsidRPr="00AE5402">
        <w:rPr>
          <w:lang w:val="en-US"/>
        </w:rPr>
        <w:t> </w:t>
      </w:r>
      <w:r w:rsidR="00876246" w:rsidRPr="00AE5402">
        <w:rPr>
          <w:lang w:val="en-US"/>
        </w:rPr>
        <w:t>GHz (Earth-to-space), and 50.4-51.4</w:t>
      </w:r>
      <w:r w:rsidR="000D4EE8" w:rsidRPr="00AE5402">
        <w:rPr>
          <w:lang w:val="en-US"/>
        </w:rPr>
        <w:t> </w:t>
      </w:r>
      <w:r w:rsidR="00876246" w:rsidRPr="00AE5402">
        <w:rPr>
          <w:lang w:val="en-US"/>
        </w:rPr>
        <w:t xml:space="preserve">GHz (Earth-to-space) shall </w:t>
      </w:r>
      <w:r w:rsidR="00876246" w:rsidRPr="00AE5402">
        <w:t xml:space="preserve">ensure that the aggregate interference to GSO FSS and BSS networks </w:t>
      </w:r>
      <w:r w:rsidR="00876246" w:rsidRPr="00AE5402">
        <w:rPr>
          <w:iCs/>
          <w:spacing w:val="-2"/>
        </w:rPr>
        <w:t>caused</w:t>
      </w:r>
      <w:r w:rsidR="00876246" w:rsidRPr="00AE5402">
        <w:t xml:space="preserve"> by all </w:t>
      </w:r>
      <w:r w:rsidR="00876246" w:rsidRPr="00AE5402">
        <w:rPr>
          <w:iCs/>
          <w:spacing w:val="-2"/>
        </w:rPr>
        <w:t xml:space="preserve">non-GSO FSS </w:t>
      </w:r>
      <w:r w:rsidR="00876246" w:rsidRPr="00AE5402">
        <w:t xml:space="preserve">systems </w:t>
      </w:r>
      <w:r w:rsidR="00876246" w:rsidRPr="00AE5402">
        <w:rPr>
          <w:iCs/>
          <w:spacing w:val="-2"/>
        </w:rPr>
        <w:t>operating in these frequency bands</w:t>
      </w:r>
      <w:r w:rsidR="00876246" w:rsidRPr="00AE5402">
        <w:t xml:space="preserve"> does not exceed: </w:t>
      </w:r>
    </w:p>
    <w:p w14:paraId="6E72F0AC" w14:textId="77777777" w:rsidR="00AC05AD" w:rsidRPr="00AE5402" w:rsidRDefault="00AC05AD" w:rsidP="00AC05AD">
      <w:pPr>
        <w:pStyle w:val="enumlev1"/>
      </w:pPr>
      <w:r w:rsidRPr="00AE5402">
        <w:t>–</w:t>
      </w:r>
      <w:r w:rsidRPr="00AE5402">
        <w:tab/>
      </w:r>
      <w:r w:rsidR="00876246" w:rsidRPr="00AE5402">
        <w:t xml:space="preserve">an increase of 10% of time allowance for the </w:t>
      </w:r>
      <w:r w:rsidR="00876246" w:rsidRPr="00AE5402">
        <w:rPr>
          <w:i/>
          <w:iCs/>
        </w:rPr>
        <w:t>C</w:t>
      </w:r>
      <w:r w:rsidR="00876246" w:rsidRPr="00AE5402">
        <w:t>/</w:t>
      </w:r>
      <w:r w:rsidR="00876246" w:rsidRPr="00AE5402">
        <w:rPr>
          <w:i/>
          <w:iCs/>
        </w:rPr>
        <w:t>N</w:t>
      </w:r>
      <w:r w:rsidR="00876246" w:rsidRPr="00AE5402">
        <w:t xml:space="preserve"> value associated with the shortest percentage of time specified in the short-term performance objective of the generic GSO reference links where this </w:t>
      </w:r>
      <w:r w:rsidR="00876246" w:rsidRPr="00AE5402">
        <w:rPr>
          <w:i/>
          <w:iCs/>
        </w:rPr>
        <w:t>C</w:t>
      </w:r>
      <w:r w:rsidR="00876246" w:rsidRPr="00AE5402">
        <w:t>/</w:t>
      </w:r>
      <w:r w:rsidR="00876246" w:rsidRPr="00AE5402">
        <w:rPr>
          <w:i/>
          <w:iCs/>
        </w:rPr>
        <w:t>N</w:t>
      </w:r>
      <w:r w:rsidR="00876246" w:rsidRPr="00AE5402">
        <w:t xml:space="preserve"> value represents the minimum threshold needed to maintain the link; and</w:t>
      </w:r>
    </w:p>
    <w:p w14:paraId="6B07F46A" w14:textId="1E0B291F" w:rsidR="00876246" w:rsidRPr="00AE5402" w:rsidRDefault="00AC05AD" w:rsidP="00AC05AD">
      <w:pPr>
        <w:pStyle w:val="enumlev1"/>
      </w:pPr>
      <w:r w:rsidRPr="00AE5402">
        <w:t>–</w:t>
      </w:r>
      <w:r w:rsidRPr="00AE5402">
        <w:tab/>
      </w:r>
      <w:r w:rsidR="00876246" w:rsidRPr="00AE5402">
        <w:t>a permissible allowance of at most [5%] reduction in time-weighted average spectral efficiency calculated on an annual basis of the generic GSO reference links long</w:t>
      </w:r>
      <w:r w:rsidR="00AE5402" w:rsidRPr="00AE5402">
        <w:t>-</w:t>
      </w:r>
      <w:r w:rsidR="00876246" w:rsidRPr="00AE5402">
        <w:t>term performance relative to the long</w:t>
      </w:r>
      <w:r w:rsidR="00AE5402" w:rsidRPr="00AE5402">
        <w:t>-</w:t>
      </w:r>
      <w:r w:rsidR="00876246" w:rsidRPr="00AE5402">
        <w:t>term maximum achievable throughput in the presence of propagation degradation losses calculated on an annual basis</w:t>
      </w:r>
      <w:r w:rsidR="00AE5402" w:rsidRPr="00AE5402">
        <w:t>,</w:t>
      </w:r>
    </w:p>
    <w:p w14:paraId="2B386658" w14:textId="143BD7A2" w:rsidR="00876246" w:rsidRPr="00AE5402" w:rsidRDefault="00876246" w:rsidP="00876246">
      <w:pPr>
        <w:rPr>
          <w:lang w:val="en-US"/>
        </w:rPr>
      </w:pPr>
      <w:r w:rsidRPr="00AE5402">
        <w:rPr>
          <w:lang w:val="en-US"/>
        </w:rPr>
        <w:t>for each generic link included in Annex</w:t>
      </w:r>
      <w:r w:rsidR="00AE5402" w:rsidRPr="00AE5402">
        <w:rPr>
          <w:lang w:val="en-US"/>
        </w:rPr>
        <w:t> </w:t>
      </w:r>
      <w:r w:rsidRPr="00AE5402">
        <w:rPr>
          <w:lang w:val="en-US"/>
        </w:rPr>
        <w:t xml:space="preserve">1 of Resolution </w:t>
      </w:r>
      <w:r w:rsidRPr="00AE5402">
        <w:rPr>
          <w:b/>
          <w:lang w:val="en-US"/>
        </w:rPr>
        <w:t>[EUR-A16-SINGLE.ENTRY] (WRC</w:t>
      </w:r>
      <w:r w:rsidR="00AE5402" w:rsidRPr="00AE5402">
        <w:rPr>
          <w:b/>
          <w:lang w:val="en-US"/>
        </w:rPr>
        <w:noBreakHyphen/>
      </w:r>
      <w:r w:rsidRPr="00AE5402">
        <w:rPr>
          <w:b/>
          <w:lang w:val="en-US"/>
        </w:rPr>
        <w:t>19)</w:t>
      </w:r>
      <w:r w:rsidRPr="00AE5402">
        <w:rPr>
          <w:lang w:val="en-US"/>
        </w:rPr>
        <w:t>.</w:t>
      </w:r>
    </w:p>
    <w:p w14:paraId="2DBAFDBC" w14:textId="6F5ADDAD" w:rsidR="00876246" w:rsidRPr="00AE5402" w:rsidRDefault="00876246" w:rsidP="00876246">
      <w:pPr>
        <w:rPr>
          <w:lang w:val="en-US"/>
        </w:rPr>
      </w:pPr>
      <w:r w:rsidRPr="00AE5402">
        <w:rPr>
          <w:lang w:val="en-US"/>
        </w:rPr>
        <w:t>And</w:t>
      </w:r>
      <w:r w:rsidR="00AE5402" w:rsidRPr="00AE5402">
        <w:rPr>
          <w:lang w:val="en-US"/>
        </w:rPr>
        <w:t>:</w:t>
      </w:r>
    </w:p>
    <w:p w14:paraId="3DAF3162" w14:textId="77777777" w:rsidR="00AC05AD" w:rsidRPr="00AE5402" w:rsidRDefault="00AC05AD" w:rsidP="00AC05AD">
      <w:pPr>
        <w:pStyle w:val="enumlev1"/>
      </w:pPr>
      <w:r w:rsidRPr="00AE5402">
        <w:t>–</w:t>
      </w:r>
      <w:r w:rsidRPr="00AE5402">
        <w:tab/>
      </w:r>
      <w:r w:rsidR="00876246" w:rsidRPr="00AE5402">
        <w:t xml:space="preserve">an increase of 10% of time allowance for the </w:t>
      </w:r>
      <w:r w:rsidR="00876246" w:rsidRPr="00AE5402">
        <w:rPr>
          <w:i/>
          <w:iCs/>
        </w:rPr>
        <w:t>C</w:t>
      </w:r>
      <w:r w:rsidR="00876246" w:rsidRPr="00AE5402">
        <w:t>/</w:t>
      </w:r>
      <w:r w:rsidR="00876246" w:rsidRPr="00AE5402">
        <w:rPr>
          <w:i/>
          <w:iCs/>
        </w:rPr>
        <w:t>N</w:t>
      </w:r>
      <w:r w:rsidR="00876246" w:rsidRPr="00AE5402">
        <w:t xml:space="preserve"> values associated with the short-term performance objectives of the supplemental GSO reference links; and </w:t>
      </w:r>
    </w:p>
    <w:p w14:paraId="45071F73" w14:textId="3A018752" w:rsidR="00876246" w:rsidRPr="00AE5402" w:rsidRDefault="00AC05AD" w:rsidP="00AE5402">
      <w:pPr>
        <w:pStyle w:val="enumlev1"/>
      </w:pPr>
      <w:r w:rsidRPr="00AE5402">
        <w:t>–</w:t>
      </w:r>
      <w:r w:rsidRPr="00AE5402">
        <w:tab/>
      </w:r>
      <w:r w:rsidR="00876246" w:rsidRPr="00AE5402">
        <w:t>a permissible allowance of at most [5%] reduction in time-weighted average spectral efficiency calculated on an annual basis of the supplemental GSO reference links long</w:t>
      </w:r>
      <w:r w:rsidR="00AE5402">
        <w:t>-</w:t>
      </w:r>
      <w:r w:rsidR="00876246" w:rsidRPr="00AE5402">
        <w:t>term performance relative to the long</w:t>
      </w:r>
      <w:r w:rsidR="00AE5402">
        <w:t>-</w:t>
      </w:r>
      <w:r w:rsidR="00876246" w:rsidRPr="00AE5402">
        <w:t xml:space="preserve">term maximum achievable throughput in the presence of propagation </w:t>
      </w:r>
      <w:r w:rsidR="00B66DEB" w:rsidRPr="00AE5402">
        <w:t xml:space="preserve">degradation losses </w:t>
      </w:r>
      <w:r w:rsidR="00876246" w:rsidRPr="00AE5402">
        <w:t>calculated on an annual basis</w:t>
      </w:r>
      <w:r w:rsidR="00AE5402">
        <w:t>,</w:t>
      </w:r>
    </w:p>
    <w:p w14:paraId="3D4E6428" w14:textId="4E7E1BEB" w:rsidR="00CF12C3" w:rsidRPr="0042498F" w:rsidRDefault="00876246" w:rsidP="00876246">
      <w:r w:rsidRPr="00AE5402">
        <w:t>where the supplemental GSO reference links are contained in Annex</w:t>
      </w:r>
      <w:r w:rsidR="00AE5402">
        <w:t> </w:t>
      </w:r>
      <w:r w:rsidRPr="00AE5402">
        <w:t xml:space="preserve">3 of Resolution </w:t>
      </w:r>
      <w:r w:rsidRPr="00AE5402">
        <w:rPr>
          <w:b/>
          <w:lang w:val="en-US"/>
        </w:rPr>
        <w:t>[EUR-A16-SINGLE.ENTRY] (WRC</w:t>
      </w:r>
      <w:r w:rsidR="00AE5402">
        <w:rPr>
          <w:b/>
          <w:lang w:val="en-US"/>
        </w:rPr>
        <w:noBreakHyphen/>
      </w:r>
      <w:r w:rsidRPr="00AE5402">
        <w:rPr>
          <w:b/>
          <w:lang w:val="en-US"/>
        </w:rPr>
        <w:t>19)</w:t>
      </w:r>
      <w:r w:rsidRPr="00AE5402">
        <w:t xml:space="preserve">. Resolution </w:t>
      </w:r>
      <w:r w:rsidRPr="00AE5402">
        <w:rPr>
          <w:b/>
        </w:rPr>
        <w:t>[EUR-A16-AGG.SHARING] (WRC</w:t>
      </w:r>
      <w:r w:rsidR="00AE5402">
        <w:rPr>
          <w:b/>
        </w:rPr>
        <w:noBreakHyphen/>
      </w:r>
      <w:r w:rsidRPr="00AE5402">
        <w:rPr>
          <w:b/>
        </w:rPr>
        <w:t>19)</w:t>
      </w:r>
      <w:r w:rsidRPr="00AE5402">
        <w:t xml:space="preserve"> shall also apply</w:t>
      </w:r>
      <w:r w:rsidR="00CF12C3" w:rsidRPr="00AE5402">
        <w:t>.</w:t>
      </w:r>
      <w:r w:rsidR="00CF12C3" w:rsidRPr="00AE5402">
        <w:rPr>
          <w:sz w:val="16"/>
          <w:szCs w:val="16"/>
        </w:rPr>
        <w:t>     </w:t>
      </w:r>
      <w:r w:rsidR="00CF12C3" w:rsidRPr="00AE5402">
        <w:rPr>
          <w:sz w:val="16"/>
          <w:szCs w:val="16"/>
          <w:lang w:eastAsia="zh-CN"/>
        </w:rPr>
        <w:t>(WRC</w:t>
      </w:r>
      <w:r w:rsidR="00AE5402">
        <w:rPr>
          <w:sz w:val="16"/>
          <w:szCs w:val="16"/>
          <w:lang w:eastAsia="zh-CN"/>
        </w:rPr>
        <w:noBreakHyphen/>
      </w:r>
      <w:r w:rsidR="00CF12C3" w:rsidRPr="00AE5402">
        <w:rPr>
          <w:sz w:val="16"/>
          <w:szCs w:val="16"/>
          <w:lang w:eastAsia="zh-CN"/>
        </w:rPr>
        <w:t>19)</w:t>
      </w:r>
    </w:p>
    <w:p w14:paraId="03652328" w14:textId="77777777" w:rsidR="00FA09C7" w:rsidRDefault="00CF12C3" w:rsidP="00810252">
      <w:pPr>
        <w:pStyle w:val="Reasons"/>
      </w:pPr>
      <w:r>
        <w:rPr>
          <w:b/>
        </w:rPr>
        <w:t>Reasons:</w:t>
      </w:r>
      <w:r>
        <w:tab/>
      </w:r>
      <w:r w:rsidR="00810252" w:rsidRPr="00810252">
        <w:t xml:space="preserve">Modify RR Article </w:t>
      </w:r>
      <w:r w:rsidR="00810252" w:rsidRPr="00810252">
        <w:rPr>
          <w:b/>
        </w:rPr>
        <w:t>22</w:t>
      </w:r>
      <w:r w:rsidR="00810252" w:rsidRPr="00810252">
        <w:t xml:space="preserve"> to include aggregate unavailability and decreased capacity limits for multiple non-GSO FSS systems to protect GSO networks in these bands</w:t>
      </w:r>
      <w:r w:rsidR="00810252">
        <w:t>.</w:t>
      </w:r>
    </w:p>
    <w:p w14:paraId="5A027A17" w14:textId="77777777" w:rsidR="00FA09C7" w:rsidRDefault="00CF12C3">
      <w:pPr>
        <w:pStyle w:val="Proposal"/>
      </w:pPr>
      <w:r>
        <w:t>ADD</w:t>
      </w:r>
      <w:r>
        <w:tab/>
        <w:t>EUR/16A6/8</w:t>
      </w:r>
    </w:p>
    <w:p w14:paraId="2C12A5EA" w14:textId="47A710AA" w:rsidR="00810252" w:rsidRPr="00AE5402" w:rsidRDefault="00CF12C3">
      <w:pPr>
        <w:rPr>
          <w:rFonts w:eastAsiaTheme="minorHAnsi"/>
        </w:rPr>
      </w:pPr>
      <w:r>
        <w:rPr>
          <w:rStyle w:val="Artdef"/>
        </w:rPr>
        <w:t>22.5N</w:t>
      </w:r>
      <w:r>
        <w:tab/>
      </w:r>
      <w:r w:rsidR="00AE5402" w:rsidRPr="00AE5402">
        <w:tab/>
      </w:r>
      <w:r w:rsidR="00AE5402">
        <w:t>11)</w:t>
      </w:r>
      <w:r w:rsidR="00AE5402">
        <w:tab/>
      </w:r>
      <w:r w:rsidR="00810252" w:rsidRPr="00AE5402">
        <w:t>An administration operating a non-geostationary-satellite system in the fixed-satellite service which is in compliance with the limits in No. </w:t>
      </w:r>
      <w:r w:rsidR="00810252" w:rsidRPr="00AE5402">
        <w:rPr>
          <w:rStyle w:val="Artref"/>
          <w:b/>
          <w:bCs/>
        </w:rPr>
        <w:t>22.5L</w:t>
      </w:r>
      <w:r w:rsidR="00810252" w:rsidRPr="00AE5402">
        <w:t xml:space="preserve"> shall be considered as having fulfilled its obligations under No. </w:t>
      </w:r>
      <w:r w:rsidR="00810252" w:rsidRPr="00AE5402">
        <w:rPr>
          <w:rStyle w:val="Artref"/>
          <w:b/>
          <w:bCs/>
        </w:rPr>
        <w:t>22.2</w:t>
      </w:r>
      <w:r w:rsidR="00810252" w:rsidRPr="00AE5402">
        <w:t xml:space="preserve"> with respect to any geostationary-satellite network, provided that the resulting interference from the non-geostationary-satellite system in the fixed-satellite service into any supplemental GSO reference link does not exceed</w:t>
      </w:r>
      <w:r w:rsidR="00AE5402">
        <w:t>:</w:t>
      </w:r>
    </w:p>
    <w:p w14:paraId="6273C883" w14:textId="050E653B" w:rsidR="00810252" w:rsidRPr="009C20AD" w:rsidRDefault="00AC05AD" w:rsidP="00AC05AD">
      <w:pPr>
        <w:pStyle w:val="enumlev1"/>
      </w:pPr>
      <w:r>
        <w:t>–</w:t>
      </w:r>
      <w:r>
        <w:tab/>
      </w:r>
      <w:r w:rsidR="00810252" w:rsidRPr="009C20AD">
        <w:t xml:space="preserve">a single-entry increase of 3% of time allowance for the </w:t>
      </w:r>
      <w:r w:rsidR="00810252" w:rsidRPr="00AE5402">
        <w:rPr>
          <w:i/>
          <w:iCs/>
        </w:rPr>
        <w:t>C</w:t>
      </w:r>
      <w:r w:rsidR="00810252" w:rsidRPr="009C20AD">
        <w:t>/</w:t>
      </w:r>
      <w:r w:rsidR="00810252" w:rsidRPr="00AE5402">
        <w:rPr>
          <w:i/>
          <w:iCs/>
        </w:rPr>
        <w:t>N</w:t>
      </w:r>
      <w:r w:rsidR="00810252" w:rsidRPr="009C20AD">
        <w:t xml:space="preserve"> values associated with the short-term performance objectives of the supplemental GSO reference links; and </w:t>
      </w:r>
    </w:p>
    <w:p w14:paraId="0EE046E0" w14:textId="11BA5822" w:rsidR="00810252" w:rsidRPr="009C20AD" w:rsidRDefault="00AC05AD" w:rsidP="00AC05AD">
      <w:pPr>
        <w:pStyle w:val="enumlev1"/>
      </w:pPr>
      <w:r>
        <w:t>–</w:t>
      </w:r>
      <w:r>
        <w:tab/>
      </w:r>
      <w:r w:rsidR="00810252" w:rsidRPr="009C20AD">
        <w:t xml:space="preserve">a single-entry permissible allowance of at most </w:t>
      </w:r>
      <w:r w:rsidR="00810252">
        <w:t>[</w:t>
      </w:r>
      <w:proofErr w:type="gramStart"/>
      <w:r w:rsidR="00810252">
        <w:t>2.5]</w:t>
      </w:r>
      <w:r w:rsidR="00810252" w:rsidRPr="009C20AD">
        <w:t>%</w:t>
      </w:r>
      <w:proofErr w:type="gramEnd"/>
      <w:r w:rsidR="00810252" w:rsidRPr="009C20AD">
        <w:t xml:space="preserve"> reduction in time-weighted average spectral efficiency calculated on an annual basis of the </w:t>
      </w:r>
      <w:r w:rsidR="00810252">
        <w:t>supplemental</w:t>
      </w:r>
      <w:r w:rsidR="00810252" w:rsidRPr="009C20AD">
        <w:t xml:space="preserve"> GSO reference links long</w:t>
      </w:r>
      <w:r w:rsidR="00AE5402">
        <w:t>-</w:t>
      </w:r>
      <w:r w:rsidR="00810252" w:rsidRPr="009C20AD">
        <w:t>term performance relative to the long</w:t>
      </w:r>
      <w:r w:rsidR="00AE5402">
        <w:t>-</w:t>
      </w:r>
      <w:r w:rsidR="00810252" w:rsidRPr="009C20AD">
        <w:t>term maximum achievable throughput in the presence of propagation degradation losses calculated on an annual basis</w:t>
      </w:r>
      <w:r w:rsidR="00AE5402">
        <w:t>,</w:t>
      </w:r>
    </w:p>
    <w:p w14:paraId="4D0BA776" w14:textId="7CB3DEBA" w:rsidR="00FA09C7" w:rsidRDefault="00810252" w:rsidP="00810252">
      <w:r w:rsidRPr="009C20AD">
        <w:t xml:space="preserve">where the supplemental GSO reference links are contained in Resolution </w:t>
      </w:r>
      <w:r w:rsidRPr="00654928">
        <w:rPr>
          <w:b/>
        </w:rPr>
        <w:t>[EUR-A16-SINGLE.ENTRY] (WRC</w:t>
      </w:r>
      <w:r w:rsidR="00AE5402">
        <w:rPr>
          <w:b/>
        </w:rPr>
        <w:noBreakHyphen/>
      </w:r>
      <w:r w:rsidRPr="00654928">
        <w:rPr>
          <w:b/>
        </w:rPr>
        <w:t>19)</w:t>
      </w:r>
      <w:r w:rsidRPr="00654928">
        <w:t>.</w:t>
      </w:r>
      <w:r w:rsidRPr="00BA548C">
        <w:rPr>
          <w:sz w:val="16"/>
          <w:szCs w:val="16"/>
        </w:rPr>
        <w:t> </w:t>
      </w:r>
      <w:r w:rsidR="00AE5402">
        <w:rPr>
          <w:sz w:val="16"/>
          <w:szCs w:val="16"/>
        </w:rPr>
        <w:t>  </w:t>
      </w:r>
      <w:r w:rsidRPr="00BA548C">
        <w:rPr>
          <w:sz w:val="16"/>
          <w:szCs w:val="16"/>
        </w:rPr>
        <w:t>  </w:t>
      </w:r>
      <w:r w:rsidRPr="00BA548C">
        <w:rPr>
          <w:sz w:val="16"/>
          <w:szCs w:val="16"/>
          <w:lang w:eastAsia="zh-CN"/>
        </w:rPr>
        <w:t>(WRC</w:t>
      </w:r>
      <w:r w:rsidR="00AE5402">
        <w:rPr>
          <w:sz w:val="16"/>
          <w:szCs w:val="16"/>
          <w:lang w:eastAsia="zh-CN"/>
        </w:rPr>
        <w:noBreakHyphen/>
      </w:r>
      <w:r w:rsidRPr="00BA548C">
        <w:rPr>
          <w:sz w:val="16"/>
          <w:szCs w:val="16"/>
          <w:lang w:eastAsia="zh-CN"/>
        </w:rPr>
        <w:t>19)</w:t>
      </w:r>
    </w:p>
    <w:p w14:paraId="53243A86" w14:textId="77777777" w:rsidR="00FA09C7" w:rsidRDefault="00CF12C3" w:rsidP="00810252">
      <w:pPr>
        <w:pStyle w:val="Reasons"/>
      </w:pPr>
      <w:r>
        <w:rPr>
          <w:b/>
        </w:rPr>
        <w:t>Reasons:</w:t>
      </w:r>
      <w:r>
        <w:tab/>
      </w:r>
      <w:r w:rsidR="00810252" w:rsidRPr="00810252">
        <w:t xml:space="preserve">To establish operational limits that must be met by operational non-GSO systems based on supplemental GSO link budgets provided by administrations and reflecting GSO links that supplement the generic links already considered under No. </w:t>
      </w:r>
      <w:r w:rsidR="00810252" w:rsidRPr="00810252">
        <w:rPr>
          <w:b/>
        </w:rPr>
        <w:t>22.5L</w:t>
      </w:r>
      <w:r w:rsidR="00876246">
        <w:t>.</w:t>
      </w:r>
    </w:p>
    <w:p w14:paraId="2FE60CA9" w14:textId="77777777" w:rsidR="00CF12C3" w:rsidRPr="00D41CE2" w:rsidRDefault="00CF12C3" w:rsidP="00876246">
      <w:pPr>
        <w:pStyle w:val="ArtNo"/>
      </w:pPr>
      <w:bookmarkStart w:id="77" w:name="_Toc327956592"/>
      <w:bookmarkStart w:id="78" w:name="_Toc451865301"/>
      <w:r w:rsidRPr="00876246">
        <w:t>ARTICLE</w:t>
      </w:r>
      <w:r w:rsidRPr="00D41CE2">
        <w:t xml:space="preserve"> </w:t>
      </w:r>
      <w:r w:rsidRPr="00CF7570">
        <w:rPr>
          <w:rStyle w:val="href"/>
        </w:rPr>
        <w:t>9</w:t>
      </w:r>
      <w:bookmarkEnd w:id="77"/>
      <w:bookmarkEnd w:id="78"/>
    </w:p>
    <w:p w14:paraId="27806B0A" w14:textId="77777777" w:rsidR="00CF12C3" w:rsidRPr="00D41CE2" w:rsidRDefault="00CF12C3" w:rsidP="00CF12C3">
      <w:pPr>
        <w:pStyle w:val="Arttitle"/>
        <w:keepLines w:val="0"/>
        <w:spacing w:before="120"/>
      </w:pPr>
      <w:bookmarkStart w:id="79" w:name="_Toc327956593"/>
      <w:bookmarkStart w:id="80" w:name="_Toc451865302"/>
      <w:r w:rsidRPr="00D41CE2">
        <w:t>Procedure for effecting coordination with or obtaining agreement of other administrations</w:t>
      </w:r>
      <w:r w:rsidRPr="007041F7">
        <w:rPr>
          <w:rStyle w:val="FootnoteReference"/>
          <w:b w:val="0"/>
          <w:bCs/>
        </w:rPr>
        <w:t>1, 2, 3, 4, 5, 6, 7, 8,</w:t>
      </w:r>
      <w:r w:rsidRPr="007041F7">
        <w:rPr>
          <w:b w:val="0"/>
          <w:bCs/>
        </w:rPr>
        <w:t xml:space="preserve"> </w:t>
      </w:r>
      <w:r w:rsidRPr="007041F7">
        <w:rPr>
          <w:rStyle w:val="FootnoteReference"/>
          <w:b w:val="0"/>
          <w:bCs/>
        </w:rPr>
        <w:t>9</w:t>
      </w:r>
      <w:r w:rsidRPr="00577A24">
        <w:rPr>
          <w:b w:val="0"/>
          <w:bCs/>
          <w:sz w:val="16"/>
          <w:szCs w:val="16"/>
        </w:rPr>
        <w:t>    </w:t>
      </w:r>
      <w:r w:rsidRPr="00A534BD">
        <w:rPr>
          <w:b w:val="0"/>
          <w:bCs/>
          <w:sz w:val="16"/>
          <w:szCs w:val="16"/>
        </w:rPr>
        <w:t>(WRC</w:t>
      </w:r>
      <w:r w:rsidRPr="00A534BD">
        <w:rPr>
          <w:b w:val="0"/>
          <w:bCs/>
          <w:sz w:val="16"/>
          <w:szCs w:val="16"/>
        </w:rPr>
        <w:noBreakHyphen/>
        <w:t>1</w:t>
      </w:r>
      <w:r>
        <w:rPr>
          <w:b w:val="0"/>
          <w:bCs/>
          <w:sz w:val="16"/>
          <w:szCs w:val="16"/>
        </w:rPr>
        <w:t>5</w:t>
      </w:r>
      <w:r w:rsidRPr="00A534BD">
        <w:rPr>
          <w:b w:val="0"/>
          <w:bCs/>
          <w:sz w:val="16"/>
          <w:szCs w:val="16"/>
        </w:rPr>
        <w:t>)</w:t>
      </w:r>
      <w:bookmarkEnd w:id="79"/>
      <w:bookmarkEnd w:id="80"/>
    </w:p>
    <w:p w14:paraId="04972897" w14:textId="77777777" w:rsidR="00CF12C3" w:rsidRDefault="00CF12C3" w:rsidP="00CF12C3">
      <w:pPr>
        <w:pStyle w:val="Section1"/>
        <w:keepNext/>
      </w:pPr>
      <w:r>
        <w:t>Section II − Procedure for effecting coordination</w:t>
      </w:r>
      <w:r w:rsidRPr="004421D6">
        <w:rPr>
          <w:rStyle w:val="FootnoteReference"/>
          <w:b w:val="0"/>
          <w:bCs/>
        </w:rPr>
        <w:t>12, 13</w:t>
      </w:r>
    </w:p>
    <w:p w14:paraId="35FCE70C" w14:textId="77777777" w:rsidR="00CF12C3" w:rsidRPr="002C7EC5" w:rsidRDefault="00CF12C3" w:rsidP="00CF12C3">
      <w:pPr>
        <w:pStyle w:val="Subsection1"/>
      </w:pPr>
      <w:r w:rsidRPr="002C7EC5">
        <w:t>Sub-</w:t>
      </w:r>
      <w:r>
        <w:t>Section </w:t>
      </w:r>
      <w:r w:rsidRPr="002C7EC5">
        <w:t xml:space="preserve">IIA </w:t>
      </w:r>
      <w:r>
        <w:t>−</w:t>
      </w:r>
      <w:r w:rsidRPr="002C7EC5">
        <w:t xml:space="preserve"> Requirement and request for coordination</w:t>
      </w:r>
    </w:p>
    <w:p w14:paraId="4238880F" w14:textId="77777777" w:rsidR="00FA09C7" w:rsidRDefault="00CF12C3">
      <w:pPr>
        <w:pStyle w:val="Proposal"/>
      </w:pPr>
      <w:r>
        <w:t>MOD</w:t>
      </w:r>
      <w:r>
        <w:tab/>
        <w:t>EUR/16A6/9</w:t>
      </w:r>
      <w:r>
        <w:rPr>
          <w:vanish/>
          <w:color w:val="7F7F7F" w:themeColor="text1" w:themeTint="80"/>
          <w:vertAlign w:val="superscript"/>
        </w:rPr>
        <w:t>#50009</w:t>
      </w:r>
    </w:p>
    <w:p w14:paraId="0DC872FB" w14:textId="5C0D9295" w:rsidR="00CF12C3" w:rsidRPr="0042498F" w:rsidRDefault="00CF12C3" w:rsidP="00CF12C3">
      <w:pPr>
        <w:pStyle w:val="enumlev1"/>
      </w:pPr>
      <w:r w:rsidRPr="0042498F">
        <w:rPr>
          <w:rStyle w:val="Artdef"/>
        </w:rPr>
        <w:t>9.35</w:t>
      </w:r>
      <w:r w:rsidRPr="0042498F">
        <w:tab/>
      </w:r>
      <w:r w:rsidRPr="0042498F">
        <w:rPr>
          <w:i/>
          <w:iCs/>
        </w:rPr>
        <w:t>a)</w:t>
      </w:r>
      <w:r w:rsidRPr="0042498F">
        <w:tab/>
        <w:t>examine that information with respect to its conformity with No. </w:t>
      </w:r>
      <w:r w:rsidRPr="0042498F">
        <w:rPr>
          <w:rStyle w:val="ArtrefBold"/>
        </w:rPr>
        <w:t>11.31</w:t>
      </w:r>
      <w:ins w:id="81" w:author="Unknown" w:date="2018-07-20T19:33:00Z">
        <w:r w:rsidRPr="0042498F">
          <w:rPr>
            <w:rStyle w:val="FootnoteReference"/>
            <w:rPrChange w:id="82" w:author="Unknown" w:date="2018-07-14T01:47:00Z">
              <w:rPr>
                <w:rStyle w:val="ArtrefBold"/>
              </w:rPr>
            </w:rPrChange>
          </w:rPr>
          <w:t>MOD</w:t>
        </w:r>
      </w:ins>
      <w:ins w:id="83" w:author="Unknown" w:date="2018-09-10T15:02:00Z">
        <w:r w:rsidRPr="0042498F">
          <w:rPr>
            <w:rStyle w:val="FootnoteReference"/>
          </w:rPr>
          <w:t> </w:t>
        </w:r>
      </w:ins>
      <w:r w:rsidRPr="0042498F">
        <w:rPr>
          <w:rStyle w:val="FootnoteReference"/>
        </w:rPr>
        <w:t>19</w:t>
      </w:r>
      <w:r w:rsidRPr="0042498F">
        <w:t>;</w:t>
      </w:r>
      <w:ins w:id="84" w:author="Unknown" w:date="2019-03-07T14:18:00Z">
        <w:r w:rsidRPr="0042498F">
          <w:rPr>
            <w:sz w:val="16"/>
            <w:szCs w:val="16"/>
          </w:rPr>
          <w:t>     </w:t>
        </w:r>
      </w:ins>
      <w:r w:rsidRPr="0042498F">
        <w:rPr>
          <w:sz w:val="16"/>
          <w:szCs w:val="16"/>
        </w:rPr>
        <w:t>(WRC</w:t>
      </w:r>
      <w:r w:rsidRPr="0042498F">
        <w:rPr>
          <w:sz w:val="16"/>
          <w:szCs w:val="16"/>
        </w:rPr>
        <w:noBreakHyphen/>
      </w:r>
      <w:del w:id="85" w:author="Unknown">
        <w:r w:rsidRPr="0042498F" w:rsidDel="00226791">
          <w:rPr>
            <w:sz w:val="16"/>
            <w:szCs w:val="16"/>
          </w:rPr>
          <w:delText>2000</w:delText>
        </w:r>
      </w:del>
      <w:ins w:id="86" w:author="Unknown" w:date="2018-07-05T06:31:00Z">
        <w:r w:rsidRPr="0042498F">
          <w:rPr>
            <w:sz w:val="16"/>
            <w:szCs w:val="16"/>
          </w:rPr>
          <w:t>19</w:t>
        </w:r>
      </w:ins>
      <w:r w:rsidRPr="0042498F">
        <w:rPr>
          <w:sz w:val="16"/>
          <w:szCs w:val="16"/>
        </w:rPr>
        <w:t>)</w:t>
      </w:r>
    </w:p>
    <w:p w14:paraId="5DEFBE41" w14:textId="77777777" w:rsidR="00FA09C7" w:rsidRDefault="00FA09C7">
      <w:pPr>
        <w:pStyle w:val="Reasons"/>
      </w:pPr>
    </w:p>
    <w:p w14:paraId="5162B0DC" w14:textId="77777777" w:rsidR="00FA09C7" w:rsidRDefault="00CF12C3">
      <w:pPr>
        <w:pStyle w:val="Proposal"/>
      </w:pPr>
      <w:r>
        <w:t>MOD</w:t>
      </w:r>
      <w:r>
        <w:tab/>
        <w:t>EUR/16A6/10</w:t>
      </w:r>
      <w:r>
        <w:rPr>
          <w:vanish/>
          <w:color w:val="7F7F7F" w:themeColor="text1" w:themeTint="80"/>
          <w:vertAlign w:val="superscript"/>
        </w:rPr>
        <w:t>#50010</w:t>
      </w:r>
    </w:p>
    <w:p w14:paraId="5227BB51" w14:textId="77777777" w:rsidR="00CF12C3" w:rsidRPr="0042498F" w:rsidRDefault="00CF12C3" w:rsidP="00CF12C3">
      <w:pPr>
        <w:keepNext/>
      </w:pPr>
      <w:r w:rsidRPr="0042498F">
        <w:t>_______________</w:t>
      </w:r>
    </w:p>
    <w:p w14:paraId="5949F2A2" w14:textId="6AC8B103" w:rsidR="00CF12C3" w:rsidRPr="0042498F" w:rsidRDefault="00CF12C3" w:rsidP="00785A4E">
      <w:pPr>
        <w:pStyle w:val="FootnoteText"/>
        <w:rPr>
          <w:rPrChange w:id="87" w:author="Unknown" w:date="2018-07-05T06:33:00Z">
            <w:rPr>
              <w:rFonts w:ascii="TimesNewRomanPSMT" w:eastAsiaTheme="minorHAnsi" w:hAnsi="TimesNewRomanPSMT" w:cs="TimesNewRomanPSMT"/>
              <w:szCs w:val="24"/>
              <w:lang w:val="en-US"/>
            </w:rPr>
          </w:rPrChange>
        </w:rPr>
      </w:pPr>
      <w:r w:rsidRPr="0042498F">
        <w:rPr>
          <w:rStyle w:val="FootnoteReference"/>
        </w:rPr>
        <w:t>19</w:t>
      </w:r>
      <w:r w:rsidRPr="0042498F">
        <w:tab/>
      </w:r>
      <w:r w:rsidRPr="0042498F">
        <w:rPr>
          <w:rStyle w:val="Artdef"/>
        </w:rPr>
        <w:t>9.35.1</w:t>
      </w:r>
      <w:r w:rsidRPr="0042498F">
        <w:rPr>
          <w:b/>
          <w:bCs/>
        </w:rPr>
        <w:tab/>
      </w:r>
      <w:r w:rsidR="00785A4E" w:rsidRPr="00785A4E">
        <w:t xml:space="preserve">The Bureau shall include the detailed results of its examination under </w:t>
      </w:r>
      <w:r w:rsidR="00076C5B">
        <w:t>No. </w:t>
      </w:r>
      <w:r w:rsidR="00076C5B">
        <w:rPr>
          <w:rStyle w:val="ArtrefBold"/>
        </w:rPr>
        <w:t>11.31</w:t>
      </w:r>
      <w:r w:rsidR="00785A4E" w:rsidRPr="00785A4E">
        <w:rPr>
          <w:b/>
        </w:rPr>
        <w:t xml:space="preserve"> </w:t>
      </w:r>
      <w:r w:rsidR="00785A4E" w:rsidRPr="00785A4E">
        <w:t xml:space="preserve">of compliance with the limits </w:t>
      </w:r>
      <w:r w:rsidR="00885E9C">
        <w:t>in Tables </w:t>
      </w:r>
      <w:r w:rsidR="00885E9C">
        <w:rPr>
          <w:rStyle w:val="Artref"/>
          <w:b/>
          <w:bCs/>
        </w:rPr>
        <w:t>22</w:t>
      </w:r>
      <w:r w:rsidR="00885E9C">
        <w:rPr>
          <w:rStyle w:val="Artref"/>
          <w:b/>
          <w:bCs/>
        </w:rPr>
        <w:noBreakHyphen/>
        <w:t>1</w:t>
      </w:r>
      <w:r w:rsidR="00885E9C">
        <w:t xml:space="preserve"> to </w:t>
      </w:r>
      <w:r w:rsidR="00885E9C">
        <w:rPr>
          <w:rStyle w:val="Artref"/>
          <w:b/>
          <w:bCs/>
        </w:rPr>
        <w:t>22</w:t>
      </w:r>
      <w:r w:rsidR="00885E9C">
        <w:rPr>
          <w:rStyle w:val="Artref"/>
          <w:b/>
          <w:bCs/>
        </w:rPr>
        <w:noBreakHyphen/>
        <w:t>3</w:t>
      </w:r>
      <w:r w:rsidR="00785A4E" w:rsidRPr="00785A4E">
        <w:rPr>
          <w:b/>
        </w:rPr>
        <w:t xml:space="preserve"> </w:t>
      </w:r>
      <w:r w:rsidR="00785A4E" w:rsidRPr="00785A4E">
        <w:rPr>
          <w:bCs/>
        </w:rPr>
        <w:t xml:space="preserve">of </w:t>
      </w:r>
      <w:r w:rsidR="00885E9C">
        <w:rPr>
          <w:bCs/>
        </w:rPr>
        <w:t>Article </w:t>
      </w:r>
      <w:r w:rsidR="00885E9C">
        <w:rPr>
          <w:rStyle w:val="Artref"/>
          <w:b/>
          <w:bCs/>
        </w:rPr>
        <w:t>22</w:t>
      </w:r>
      <w:r w:rsidR="00785A4E" w:rsidRPr="00785A4E">
        <w:t xml:space="preserve"> </w:t>
      </w:r>
      <w:ins w:id="88" w:author="CEPT" w:date="2019-08-30T20:29:00Z">
        <w:r w:rsidR="00785A4E" w:rsidRPr="00785A4E">
          <w:rPr>
            <w:bCs/>
          </w:rPr>
          <w:t>or the applicable single-entry limits in No.</w:t>
        </w:r>
      </w:ins>
      <w:ins w:id="89" w:author="Turnbull, Karen" w:date="2019-10-17T15:28:00Z">
        <w:r w:rsidR="00885E9C">
          <w:rPr>
            <w:bCs/>
          </w:rPr>
          <w:t> </w:t>
        </w:r>
      </w:ins>
      <w:ins w:id="90" w:author="CEPT" w:date="2019-08-30T20:29:00Z">
        <w:r w:rsidR="00785A4E" w:rsidRPr="00885E9C">
          <w:rPr>
            <w:rStyle w:val="Artref"/>
            <w:rPrChange w:id="91" w:author="Turnbull, Karen" w:date="2019-10-17T15:29:00Z">
              <w:rPr>
                <w:b/>
                <w:bCs/>
              </w:rPr>
            </w:rPrChange>
          </w:rPr>
          <w:t>22.5L</w:t>
        </w:r>
        <w:r w:rsidR="00785A4E" w:rsidRPr="00785A4E">
          <w:t xml:space="preserve"> </w:t>
        </w:r>
      </w:ins>
      <w:r w:rsidR="00785A4E" w:rsidRPr="00785A4E">
        <w:t xml:space="preserve">in the publication under </w:t>
      </w:r>
      <w:r w:rsidR="00885E9C">
        <w:t>No. </w:t>
      </w:r>
      <w:r w:rsidR="00885E9C">
        <w:rPr>
          <w:rStyle w:val="Artref"/>
          <w:b/>
          <w:bCs/>
        </w:rPr>
        <w:t>9.38</w:t>
      </w:r>
      <w:r w:rsidRPr="0042498F">
        <w:t>.</w:t>
      </w:r>
      <w:r w:rsidRPr="0042498F">
        <w:rPr>
          <w:sz w:val="16"/>
        </w:rPr>
        <w:t>     (WRC</w:t>
      </w:r>
      <w:r w:rsidRPr="0042498F">
        <w:rPr>
          <w:sz w:val="16"/>
        </w:rPr>
        <w:noBreakHyphen/>
      </w:r>
      <w:del w:id="92" w:author="Unknown">
        <w:r w:rsidRPr="0042498F" w:rsidDel="00226791">
          <w:rPr>
            <w:sz w:val="16"/>
          </w:rPr>
          <w:delText>2000</w:delText>
        </w:r>
      </w:del>
      <w:ins w:id="93" w:author="Unknown" w:date="2018-07-05T06:33:00Z">
        <w:r w:rsidRPr="0042498F">
          <w:rPr>
            <w:sz w:val="16"/>
          </w:rPr>
          <w:t>19</w:t>
        </w:r>
      </w:ins>
      <w:r w:rsidRPr="0042498F">
        <w:rPr>
          <w:sz w:val="16"/>
        </w:rPr>
        <w:t>)</w:t>
      </w:r>
    </w:p>
    <w:p w14:paraId="04EE1363" w14:textId="77777777" w:rsidR="00FA09C7" w:rsidRDefault="00CF12C3" w:rsidP="00785A4E">
      <w:pPr>
        <w:pStyle w:val="Reasons"/>
      </w:pPr>
      <w:r>
        <w:rPr>
          <w:b/>
        </w:rPr>
        <w:t>Reasons:</w:t>
      </w:r>
      <w:r>
        <w:tab/>
      </w:r>
      <w:r w:rsidR="00785A4E" w:rsidRPr="00785A4E">
        <w:t xml:space="preserve">Resolution </w:t>
      </w:r>
      <w:r w:rsidR="00785A4E" w:rsidRPr="00785A4E">
        <w:rPr>
          <w:b/>
        </w:rPr>
        <w:t>159 (WRC-15)</w:t>
      </w:r>
      <w:r w:rsidR="00785A4E" w:rsidRPr="00785A4E">
        <w:t xml:space="preserve"> resolves to conduct studies of regulatory provisions for the operation of non-GSO FSS satellite systems, while ensuring protection of GSO satellite networks in the FSS, MSS and BSS. In order to cover FSS and BSS cases it is proposed to address this issue by Bureau examination of non-GSO filings on the criteria presented in in </w:t>
      </w:r>
      <w:r w:rsidR="00785A4E" w:rsidRPr="00785A4E">
        <w:rPr>
          <w:b/>
        </w:rPr>
        <w:t>22.5L</w:t>
      </w:r>
      <w:r w:rsidR="00785A4E" w:rsidRPr="00785A4E">
        <w:t>.</w:t>
      </w:r>
    </w:p>
    <w:p w14:paraId="3C6A6AF9" w14:textId="77777777" w:rsidR="00FA09C7" w:rsidRDefault="00CF12C3">
      <w:pPr>
        <w:pStyle w:val="Proposal"/>
      </w:pPr>
      <w:r>
        <w:t>MOD</w:t>
      </w:r>
      <w:r>
        <w:tab/>
        <w:t>EUR/16A6/11</w:t>
      </w:r>
      <w:r>
        <w:rPr>
          <w:vanish/>
          <w:color w:val="7F7F7F" w:themeColor="text1" w:themeTint="80"/>
          <w:vertAlign w:val="superscript"/>
        </w:rPr>
        <w:t>#50013</w:t>
      </w:r>
    </w:p>
    <w:p w14:paraId="59969A2A" w14:textId="77777777" w:rsidR="00CF12C3" w:rsidRPr="0042498F" w:rsidRDefault="00CF12C3">
      <w:pPr>
        <w:pStyle w:val="ResNo"/>
      </w:pPr>
      <w:r w:rsidRPr="0042498F">
        <w:t xml:space="preserve">RESOLUTION </w:t>
      </w:r>
      <w:r w:rsidRPr="0042498F">
        <w:rPr>
          <w:rStyle w:val="href"/>
        </w:rPr>
        <w:t>750</w:t>
      </w:r>
      <w:r w:rsidRPr="0042498F">
        <w:t xml:space="preserve"> (Rev.WRC</w:t>
      </w:r>
      <w:r w:rsidRPr="0042498F">
        <w:noBreakHyphen/>
      </w:r>
      <w:del w:id="94" w:author="Unknown">
        <w:r w:rsidRPr="0042498F" w:rsidDel="002F74FE">
          <w:delText>1</w:delText>
        </w:r>
        <w:r w:rsidRPr="0042498F" w:rsidDel="00AF6DBB">
          <w:delText>5</w:delText>
        </w:r>
      </w:del>
      <w:ins w:id="95" w:author="Unknown" w:date="2019-03-07T14:30:00Z">
        <w:r w:rsidRPr="0042498F">
          <w:t>1</w:t>
        </w:r>
      </w:ins>
      <w:ins w:id="96" w:author="Unknown" w:date="2019-03-05T12:03:00Z">
        <w:r w:rsidRPr="0042498F">
          <w:t>9</w:t>
        </w:r>
      </w:ins>
      <w:r w:rsidRPr="0042498F">
        <w:t>)</w:t>
      </w:r>
    </w:p>
    <w:p w14:paraId="01A51095" w14:textId="77777777" w:rsidR="00CF12C3" w:rsidRDefault="00CF12C3" w:rsidP="00CF12C3">
      <w:pPr>
        <w:pStyle w:val="Restitle"/>
      </w:pPr>
      <w:r w:rsidRPr="0042498F">
        <w:t xml:space="preserve">Compatibility between the Earth exploration-satellite service (passive) and relevant active services </w:t>
      </w:r>
    </w:p>
    <w:p w14:paraId="3479D702" w14:textId="4721E4C3" w:rsidR="00CF12C3" w:rsidRPr="00CF12C3" w:rsidRDefault="00CF12C3" w:rsidP="00841442">
      <w:pPr>
        <w:pStyle w:val="Normalaftertitle"/>
      </w:pPr>
      <w:r w:rsidRPr="00CF12C3">
        <w:t>The World Radiocommunication Conference (</w:t>
      </w:r>
      <w:del w:id="97" w:author="CEPT" w:date="2019-08-31T08:48:00Z">
        <w:r w:rsidRPr="00CF12C3" w:rsidDel="00177339">
          <w:delText>Geneva</w:delText>
        </w:r>
      </w:del>
      <w:del w:id="98" w:author="Spraggon, Elli" w:date="2019-10-14T10:10:00Z">
        <w:r w:rsidR="00AC05AD" w:rsidDel="00AC05AD">
          <w:delText>, 2015</w:delText>
        </w:r>
      </w:del>
      <w:ins w:id="99" w:author="CEPT" w:date="2019-08-31T08:48:00Z">
        <w:r w:rsidRPr="00CF12C3">
          <w:t>Sharm el-Sheikh</w:t>
        </w:r>
      </w:ins>
      <w:ins w:id="100" w:author="Turnbull, Karen" w:date="2019-10-17T15:37:00Z">
        <w:r w:rsidR="00076C5B">
          <w:t xml:space="preserve">, </w:t>
        </w:r>
      </w:ins>
      <w:ins w:id="101" w:author="Spraggon, Elli" w:date="2019-10-14T10:10:00Z">
        <w:r w:rsidR="00AC05AD">
          <w:t>201</w:t>
        </w:r>
      </w:ins>
      <w:ins w:id="102" w:author="CEPT" w:date="2019-08-31T08:48:00Z">
        <w:r w:rsidRPr="00CF12C3">
          <w:t>9</w:t>
        </w:r>
      </w:ins>
      <w:r w:rsidRPr="00CF12C3">
        <w:t>),</w:t>
      </w:r>
    </w:p>
    <w:p w14:paraId="413A2804" w14:textId="77777777" w:rsidR="00CF12C3" w:rsidRPr="0042498F" w:rsidRDefault="00CF12C3" w:rsidP="00841442">
      <w:r w:rsidRPr="0042498F">
        <w:t>…</w:t>
      </w:r>
    </w:p>
    <w:p w14:paraId="6F1E00F2" w14:textId="77777777" w:rsidR="00CF12C3" w:rsidRPr="0042498F" w:rsidRDefault="00CF12C3" w:rsidP="00CF12C3">
      <w:pPr>
        <w:pStyle w:val="TableNo"/>
      </w:pPr>
      <w:r w:rsidRPr="0042498F">
        <w:t>TABLE 1-1</w:t>
      </w:r>
    </w:p>
    <w:tbl>
      <w:tblPr>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96"/>
        <w:gridCol w:w="1701"/>
        <w:gridCol w:w="1418"/>
        <w:gridCol w:w="4881"/>
        <w:tblGridChange w:id="103">
          <w:tblGrid>
            <w:gridCol w:w="1696"/>
            <w:gridCol w:w="1701"/>
            <w:gridCol w:w="1418"/>
            <w:gridCol w:w="4881"/>
          </w:tblGrid>
        </w:tblGridChange>
      </w:tblGrid>
      <w:tr w:rsidR="00CF12C3" w:rsidRPr="0042498F" w14:paraId="64623E73" w14:textId="77777777" w:rsidTr="00CF12C3">
        <w:trPr>
          <w:cantSplit/>
          <w:tblHeader/>
          <w:jc w:val="center"/>
        </w:trPr>
        <w:tc>
          <w:tcPr>
            <w:tcW w:w="1696" w:type="dxa"/>
            <w:vAlign w:val="center"/>
          </w:tcPr>
          <w:p w14:paraId="6D174430" w14:textId="77777777" w:rsidR="00CF12C3" w:rsidRPr="0042498F" w:rsidRDefault="00CF12C3" w:rsidP="00CF12C3">
            <w:pPr>
              <w:pStyle w:val="Tablehead"/>
            </w:pPr>
            <w:r w:rsidRPr="0042498F">
              <w:t>EESS (passive) band</w:t>
            </w:r>
          </w:p>
        </w:tc>
        <w:tc>
          <w:tcPr>
            <w:tcW w:w="1701" w:type="dxa"/>
            <w:vAlign w:val="center"/>
          </w:tcPr>
          <w:p w14:paraId="309FE471" w14:textId="77777777" w:rsidR="00CF12C3" w:rsidRPr="0042498F" w:rsidRDefault="00CF12C3" w:rsidP="00CF12C3">
            <w:pPr>
              <w:pStyle w:val="Tablehead"/>
            </w:pPr>
            <w:r w:rsidRPr="0042498F">
              <w:t>Active</w:t>
            </w:r>
            <w:r w:rsidRPr="0042498F">
              <w:br/>
              <w:t>service band</w:t>
            </w:r>
          </w:p>
        </w:tc>
        <w:tc>
          <w:tcPr>
            <w:tcW w:w="1418" w:type="dxa"/>
            <w:vAlign w:val="center"/>
          </w:tcPr>
          <w:p w14:paraId="010B9866" w14:textId="77777777" w:rsidR="00CF12C3" w:rsidRPr="0042498F" w:rsidRDefault="00CF12C3" w:rsidP="00CF12C3">
            <w:pPr>
              <w:pStyle w:val="Tablehead"/>
            </w:pPr>
            <w:r w:rsidRPr="0042498F">
              <w:t>Active service</w:t>
            </w:r>
          </w:p>
        </w:tc>
        <w:tc>
          <w:tcPr>
            <w:tcW w:w="4881" w:type="dxa"/>
            <w:vAlign w:val="center"/>
          </w:tcPr>
          <w:p w14:paraId="34E23043" w14:textId="77777777" w:rsidR="00CF12C3" w:rsidRPr="0042498F" w:rsidRDefault="00CF12C3" w:rsidP="00CF12C3">
            <w:pPr>
              <w:pStyle w:val="Tablehead"/>
            </w:pPr>
            <w:r w:rsidRPr="0042498F">
              <w:t>Limits of unwanted emission power from</w:t>
            </w:r>
            <w:r w:rsidRPr="0042498F">
              <w:br/>
              <w:t>active service stations in a specified bandwidth</w:t>
            </w:r>
            <w:r w:rsidRPr="0042498F">
              <w:br/>
              <w:t>within the EESS (passive) band</w:t>
            </w:r>
            <w:r w:rsidRPr="0042498F">
              <w:rPr>
                <w:rStyle w:val="TabletextChar"/>
                <w:vertAlign w:val="superscript"/>
              </w:rPr>
              <w:t>1</w:t>
            </w:r>
          </w:p>
        </w:tc>
      </w:tr>
      <w:tr w:rsidR="00CF12C3" w:rsidRPr="0042498F" w14:paraId="3A37A666" w14:textId="77777777" w:rsidTr="00CF12C3">
        <w:trPr>
          <w:cantSplit/>
          <w:jc w:val="center"/>
        </w:trPr>
        <w:tc>
          <w:tcPr>
            <w:tcW w:w="1696" w:type="dxa"/>
            <w:vAlign w:val="center"/>
          </w:tcPr>
          <w:p w14:paraId="2802AB64" w14:textId="77777777" w:rsidR="00CF12C3" w:rsidRPr="0042498F" w:rsidRDefault="00CF12C3" w:rsidP="00CF12C3">
            <w:pPr>
              <w:pStyle w:val="Tabletext"/>
              <w:jc w:val="center"/>
            </w:pPr>
            <w:r w:rsidRPr="0042498F">
              <w:t>1 400-</w:t>
            </w:r>
            <w:r w:rsidRPr="0042498F">
              <w:br/>
              <w:t>1 427 MHz</w:t>
            </w:r>
          </w:p>
        </w:tc>
        <w:tc>
          <w:tcPr>
            <w:tcW w:w="1701" w:type="dxa"/>
            <w:vAlign w:val="center"/>
          </w:tcPr>
          <w:p w14:paraId="0975E2D0" w14:textId="77777777" w:rsidR="00CF12C3" w:rsidRPr="0042498F" w:rsidRDefault="00CF12C3" w:rsidP="00CF12C3">
            <w:pPr>
              <w:pStyle w:val="Tabletext"/>
              <w:jc w:val="center"/>
            </w:pPr>
            <w:r w:rsidRPr="0042498F">
              <w:t>1 427-</w:t>
            </w:r>
            <w:r w:rsidRPr="0042498F">
              <w:br/>
              <w:t>1 452 MHz</w:t>
            </w:r>
          </w:p>
        </w:tc>
        <w:tc>
          <w:tcPr>
            <w:tcW w:w="1418" w:type="dxa"/>
            <w:vAlign w:val="center"/>
          </w:tcPr>
          <w:p w14:paraId="0A8B03FB" w14:textId="77777777" w:rsidR="00CF12C3" w:rsidRPr="0042498F" w:rsidRDefault="00CF12C3" w:rsidP="00CF12C3">
            <w:pPr>
              <w:pStyle w:val="Tabletext"/>
              <w:jc w:val="center"/>
            </w:pPr>
            <w:r w:rsidRPr="0042498F">
              <w:t>Mobile</w:t>
            </w:r>
          </w:p>
        </w:tc>
        <w:tc>
          <w:tcPr>
            <w:tcW w:w="4881" w:type="dxa"/>
          </w:tcPr>
          <w:p w14:paraId="1224736D" w14:textId="77777777" w:rsidR="00CF12C3" w:rsidRPr="0042498F" w:rsidRDefault="00CF12C3" w:rsidP="00CF12C3">
            <w:pPr>
              <w:pStyle w:val="Tabletext"/>
            </w:pPr>
            <w:r w:rsidRPr="0042498F">
              <w:t>−72 dBW in the 27 MHz of the EESS (passive) band for IMT base stations</w:t>
            </w:r>
          </w:p>
          <w:p w14:paraId="1B6CDBC4" w14:textId="77777777" w:rsidR="00CF12C3" w:rsidRPr="0042498F" w:rsidRDefault="00CF12C3" w:rsidP="00CF12C3">
            <w:pPr>
              <w:pStyle w:val="Tabletext"/>
            </w:pPr>
            <w:r w:rsidRPr="0042498F">
              <w:t>−62 dBW in the 27 MHz of the EESS (passive) band for IMT mobile stations</w:t>
            </w:r>
            <w:r w:rsidRPr="0042498F">
              <w:rPr>
                <w:vertAlign w:val="superscript"/>
              </w:rPr>
              <w:t>2, 3</w:t>
            </w:r>
          </w:p>
        </w:tc>
      </w:tr>
      <w:tr w:rsidR="00CF12C3" w:rsidRPr="00755316" w14:paraId="0106E233" w14:textId="77777777" w:rsidTr="00CF12C3">
        <w:trPr>
          <w:cantSplit/>
          <w:jc w:val="center"/>
        </w:trPr>
        <w:tc>
          <w:tcPr>
            <w:tcW w:w="1696" w:type="dxa"/>
            <w:vAlign w:val="center"/>
          </w:tcPr>
          <w:p w14:paraId="03F779BD" w14:textId="77777777" w:rsidR="00CF12C3" w:rsidRPr="00755316" w:rsidRDefault="00CF12C3" w:rsidP="00CF12C3">
            <w:pPr>
              <w:pStyle w:val="Tabletext"/>
              <w:jc w:val="center"/>
            </w:pPr>
            <w:r>
              <w:t>…</w:t>
            </w:r>
          </w:p>
        </w:tc>
        <w:tc>
          <w:tcPr>
            <w:tcW w:w="1701" w:type="dxa"/>
            <w:vAlign w:val="center"/>
          </w:tcPr>
          <w:p w14:paraId="4806039A" w14:textId="77777777" w:rsidR="00CF12C3" w:rsidRPr="00755316" w:rsidRDefault="00CF12C3" w:rsidP="00CF12C3">
            <w:pPr>
              <w:pStyle w:val="Tabletext"/>
              <w:jc w:val="center"/>
            </w:pPr>
            <w:r>
              <w:t>…</w:t>
            </w:r>
          </w:p>
        </w:tc>
        <w:tc>
          <w:tcPr>
            <w:tcW w:w="1418" w:type="dxa"/>
            <w:vAlign w:val="center"/>
          </w:tcPr>
          <w:p w14:paraId="29C510C6" w14:textId="77777777" w:rsidR="00CF12C3" w:rsidRPr="00755316" w:rsidRDefault="00CF12C3" w:rsidP="00CF12C3">
            <w:pPr>
              <w:pStyle w:val="Tabletext"/>
              <w:jc w:val="center"/>
            </w:pPr>
            <w:r>
              <w:t>…</w:t>
            </w:r>
          </w:p>
        </w:tc>
        <w:tc>
          <w:tcPr>
            <w:tcW w:w="4881" w:type="dxa"/>
          </w:tcPr>
          <w:p w14:paraId="08215001" w14:textId="77777777" w:rsidR="00CF12C3" w:rsidRPr="00755316" w:rsidRDefault="00CF12C3" w:rsidP="00CF12C3">
            <w:pPr>
              <w:pStyle w:val="Tabletext"/>
            </w:pPr>
            <w:r>
              <w:t>…</w:t>
            </w:r>
          </w:p>
        </w:tc>
      </w:tr>
      <w:tr w:rsidR="00CF12C3" w:rsidRPr="00755316" w14:paraId="4B1F23C9" w14:textId="77777777" w:rsidTr="00841442">
        <w:tblPrEx>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Change w:id="104" w:author="Turnbull, Karen" w:date="2019-10-17T15:43:00Z">
            <w:tblPrEx>
              <w:tblW w:w="96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Ex>
          </w:tblPrExChange>
        </w:tblPrEx>
        <w:trPr>
          <w:cantSplit/>
          <w:jc w:val="center"/>
          <w:trPrChange w:id="105" w:author="Turnbull, Karen" w:date="2019-10-17T15:43:00Z">
            <w:trPr>
              <w:cantSplit/>
              <w:jc w:val="center"/>
            </w:trPr>
          </w:trPrChange>
        </w:trPr>
        <w:tc>
          <w:tcPr>
            <w:tcW w:w="1696" w:type="dxa"/>
            <w:vAlign w:val="center"/>
            <w:tcPrChange w:id="106" w:author="Turnbull, Karen" w:date="2019-10-17T15:43:00Z">
              <w:tcPr>
                <w:tcW w:w="1696" w:type="dxa"/>
                <w:vAlign w:val="center"/>
              </w:tcPr>
            </w:tcPrChange>
          </w:tcPr>
          <w:p w14:paraId="00207BF9" w14:textId="0FBDE135" w:rsidR="00CF12C3" w:rsidRPr="00841442" w:rsidRDefault="00CF12C3">
            <w:pPr>
              <w:pStyle w:val="Tabletext"/>
              <w:jc w:val="center"/>
              <w:rPr>
                <w:rPrChange w:id="107" w:author="Turnbull, Karen" w:date="2019-10-17T15:43:00Z">
                  <w:rPr/>
                </w:rPrChange>
              </w:rPr>
              <w:pPrChange w:id="108" w:author="Turnbull, Karen" w:date="2019-10-17T15:43:00Z">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pPr>
              </w:pPrChange>
            </w:pPr>
            <w:ins w:id="109" w:author="author">
              <w:r w:rsidRPr="00841442">
                <w:rPr>
                  <w:rPrChange w:id="110" w:author="Turnbull, Karen" w:date="2019-10-17T15:43:00Z">
                    <w:rPr/>
                  </w:rPrChange>
                </w:rPr>
                <w:t>36</w:t>
              </w:r>
            </w:ins>
            <w:ins w:id="111" w:author="Turnbull, Karen" w:date="2019-10-17T15:42:00Z">
              <w:r w:rsidR="00841442" w:rsidRPr="00841442">
                <w:rPr>
                  <w:rPrChange w:id="112" w:author="Turnbull, Karen" w:date="2019-10-17T15:43:00Z">
                    <w:rPr/>
                  </w:rPrChange>
                </w:rPr>
                <w:t>-</w:t>
              </w:r>
            </w:ins>
            <w:ins w:id="113" w:author="author">
              <w:r w:rsidRPr="00841442">
                <w:rPr>
                  <w:rPrChange w:id="114" w:author="Turnbull, Karen" w:date="2019-10-17T15:43:00Z">
                    <w:rPr/>
                  </w:rPrChange>
                </w:rPr>
                <w:t>37</w:t>
              </w:r>
            </w:ins>
            <w:ins w:id="115" w:author="Turnbull, Karen" w:date="2019-10-17T15:42:00Z">
              <w:r w:rsidR="00841442" w:rsidRPr="00841442">
                <w:rPr>
                  <w:rPrChange w:id="116" w:author="Turnbull, Karen" w:date="2019-10-17T15:43:00Z">
                    <w:rPr/>
                  </w:rPrChange>
                </w:rPr>
                <w:t> </w:t>
              </w:r>
            </w:ins>
            <w:ins w:id="117" w:author="author">
              <w:r w:rsidRPr="00841442">
                <w:rPr>
                  <w:rPrChange w:id="118" w:author="Turnbull, Karen" w:date="2019-10-17T15:43:00Z">
                    <w:rPr/>
                  </w:rPrChange>
                </w:rPr>
                <w:t>GHz</w:t>
              </w:r>
            </w:ins>
          </w:p>
        </w:tc>
        <w:tc>
          <w:tcPr>
            <w:tcW w:w="1701" w:type="dxa"/>
            <w:vAlign w:val="center"/>
            <w:tcPrChange w:id="119" w:author="Turnbull, Karen" w:date="2019-10-17T15:43:00Z">
              <w:tcPr>
                <w:tcW w:w="1701" w:type="dxa"/>
                <w:vAlign w:val="center"/>
              </w:tcPr>
            </w:tcPrChange>
          </w:tcPr>
          <w:p w14:paraId="7940B0D5" w14:textId="12A82D4E" w:rsidR="00CF12C3" w:rsidRPr="00841442" w:rsidRDefault="00CF12C3">
            <w:pPr>
              <w:pStyle w:val="Tabletext"/>
              <w:jc w:val="center"/>
              <w:rPr>
                <w:rPrChange w:id="120" w:author="Turnbull, Karen" w:date="2019-10-17T15:43:00Z">
                  <w:rPr/>
                </w:rPrChange>
              </w:rPr>
              <w:pPrChange w:id="121" w:author="Turnbull, Karen" w:date="2019-10-17T15:43:00Z">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pPr>
              </w:pPrChange>
            </w:pPr>
            <w:ins w:id="122" w:author="author">
              <w:r w:rsidRPr="00841442">
                <w:rPr>
                  <w:rPrChange w:id="123" w:author="Turnbull, Karen" w:date="2019-10-17T15:43:00Z">
                    <w:rPr/>
                  </w:rPrChange>
                </w:rPr>
                <w:t>37.5</w:t>
              </w:r>
            </w:ins>
            <w:ins w:id="124" w:author="Turnbull, Karen" w:date="2019-10-17T15:42:00Z">
              <w:r w:rsidR="00841442" w:rsidRPr="00841442">
                <w:rPr>
                  <w:rPrChange w:id="125" w:author="Turnbull, Karen" w:date="2019-10-17T15:43:00Z">
                    <w:rPr/>
                  </w:rPrChange>
                </w:rPr>
                <w:t>-</w:t>
              </w:r>
            </w:ins>
            <w:ins w:id="126" w:author="author">
              <w:r w:rsidRPr="00841442">
                <w:rPr>
                  <w:rPrChange w:id="127" w:author="Turnbull, Karen" w:date="2019-10-17T15:43:00Z">
                    <w:rPr/>
                  </w:rPrChange>
                </w:rPr>
                <w:t>38</w:t>
              </w:r>
            </w:ins>
            <w:ins w:id="128" w:author="Turnbull, Karen" w:date="2019-10-17T15:42:00Z">
              <w:r w:rsidR="00841442" w:rsidRPr="00841442">
                <w:rPr>
                  <w:rPrChange w:id="129" w:author="Turnbull, Karen" w:date="2019-10-17T15:43:00Z">
                    <w:rPr/>
                  </w:rPrChange>
                </w:rPr>
                <w:t> </w:t>
              </w:r>
            </w:ins>
            <w:ins w:id="130" w:author="author">
              <w:r w:rsidRPr="00841442">
                <w:rPr>
                  <w:rPrChange w:id="131" w:author="Turnbull, Karen" w:date="2019-10-17T15:43:00Z">
                    <w:rPr/>
                  </w:rPrChange>
                </w:rPr>
                <w:t>GHz</w:t>
              </w:r>
            </w:ins>
          </w:p>
        </w:tc>
        <w:tc>
          <w:tcPr>
            <w:tcW w:w="1418" w:type="dxa"/>
            <w:vAlign w:val="center"/>
            <w:tcPrChange w:id="132" w:author="Turnbull, Karen" w:date="2019-10-17T15:43:00Z">
              <w:tcPr>
                <w:tcW w:w="1418" w:type="dxa"/>
                <w:vAlign w:val="center"/>
              </w:tcPr>
            </w:tcPrChange>
          </w:tcPr>
          <w:p w14:paraId="6B1210B1" w14:textId="3B849455" w:rsidR="00CF12C3" w:rsidRPr="00841442" w:rsidRDefault="00CF12C3">
            <w:pPr>
              <w:pStyle w:val="Tabletext"/>
              <w:jc w:val="center"/>
              <w:rPr>
                <w:rPrChange w:id="133" w:author="Turnbull, Karen" w:date="2019-10-17T15:43:00Z">
                  <w:rPr/>
                </w:rPrChange>
              </w:rPr>
              <w:pPrChange w:id="134" w:author="Turnbull, Karen" w:date="2019-10-17T15:43:00Z">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jc w:val="center"/>
                </w:pPr>
              </w:pPrChange>
            </w:pPr>
            <w:ins w:id="135" w:author="author">
              <w:r w:rsidRPr="00841442">
                <w:rPr>
                  <w:rPrChange w:id="136" w:author="Turnbull, Karen" w:date="2019-10-17T15:43:00Z">
                    <w:rPr/>
                  </w:rPrChange>
                </w:rPr>
                <w:t>N</w:t>
              </w:r>
            </w:ins>
            <w:ins w:id="137" w:author="Turnbull, Karen" w:date="2019-10-17T15:42:00Z">
              <w:r w:rsidR="00841442" w:rsidRPr="00841442">
                <w:rPr>
                  <w:rPrChange w:id="138" w:author="Turnbull, Karen" w:date="2019-10-17T15:43:00Z">
                    <w:rPr/>
                  </w:rPrChange>
                </w:rPr>
                <w:t>on-</w:t>
              </w:r>
            </w:ins>
            <w:ins w:id="139" w:author="author">
              <w:r w:rsidRPr="00841442">
                <w:rPr>
                  <w:rPrChange w:id="140" w:author="Turnbull, Karen" w:date="2019-10-17T15:43:00Z">
                    <w:rPr/>
                  </w:rPrChange>
                </w:rPr>
                <w:t>GSO FSS</w:t>
              </w:r>
            </w:ins>
            <w:ins w:id="141" w:author="Turnbull, Karen" w:date="2019-10-17T15:43:00Z">
              <w:r w:rsidR="00841442" w:rsidRPr="00841442">
                <w:rPr>
                  <w:rPrChange w:id="142" w:author="Turnbull, Karen" w:date="2019-10-17T15:43:00Z">
                    <w:rPr/>
                  </w:rPrChange>
                </w:rPr>
                <w:br/>
              </w:r>
            </w:ins>
            <w:ins w:id="143" w:author="author">
              <w:r w:rsidRPr="00841442">
                <w:rPr>
                  <w:rPrChange w:id="144" w:author="Turnbull, Karen" w:date="2019-10-17T15:43:00Z">
                    <w:rPr/>
                  </w:rPrChange>
                </w:rPr>
                <w:t>(s</w:t>
              </w:r>
              <w:r w:rsidRPr="00841442">
                <w:rPr>
                  <w:rPrChange w:id="145" w:author="Turnbull, Karen" w:date="2019-10-17T15:43:00Z">
                    <w:rPr/>
                  </w:rPrChange>
                </w:rPr>
                <w:noBreakHyphen/>
                <w:t>to</w:t>
              </w:r>
              <w:r w:rsidRPr="00841442">
                <w:rPr>
                  <w:rPrChange w:id="146" w:author="Turnbull, Karen" w:date="2019-10-17T15:43:00Z">
                    <w:rPr/>
                  </w:rPrChange>
                </w:rPr>
                <w:noBreakHyphen/>
                <w:t>E)</w:t>
              </w:r>
            </w:ins>
          </w:p>
        </w:tc>
        <w:tc>
          <w:tcPr>
            <w:tcW w:w="4881" w:type="dxa"/>
            <w:tcPrChange w:id="147" w:author="Turnbull, Karen" w:date="2019-10-17T15:43:00Z">
              <w:tcPr>
                <w:tcW w:w="4881" w:type="dxa"/>
              </w:tcPr>
            </w:tcPrChange>
          </w:tcPr>
          <w:p w14:paraId="2F173D67" w14:textId="07C2E373" w:rsidR="00CF12C3" w:rsidRPr="00841442" w:rsidRDefault="00CF12C3">
            <w:pPr>
              <w:pStyle w:val="Tabletext"/>
              <w:rPr>
                <w:ins w:id="148" w:author="author"/>
                <w:rPrChange w:id="149" w:author="Turnbull, Karen" w:date="2019-10-17T15:43:00Z">
                  <w:rPr>
                    <w:ins w:id="150" w:author="author"/>
                    <w:lang w:val="en-US"/>
                  </w:rPr>
                </w:rPrChange>
              </w:rPr>
              <w:pPrChange w:id="151" w:author="Turnbull, Karen" w:date="2019-10-17T15:43:00Z">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pPrChange>
            </w:pPr>
            <w:ins w:id="152" w:author="author">
              <w:r w:rsidRPr="00841442">
                <w:rPr>
                  <w:rPrChange w:id="153" w:author="Turnbull, Karen" w:date="2019-10-17T15:43:00Z">
                    <w:rPr>
                      <w:lang w:val="en-US"/>
                    </w:rPr>
                  </w:rPrChange>
                </w:rPr>
                <w:t>For space stations operating with non-GSO systems having more than 1000 satellites at an altitude below 700</w:t>
              </w:r>
            </w:ins>
            <w:ins w:id="154" w:author="Turnbull, Karen" w:date="2019-10-17T15:43:00Z">
              <w:r w:rsidR="00841442">
                <w:t> </w:t>
              </w:r>
            </w:ins>
            <w:ins w:id="155" w:author="author">
              <w:r w:rsidRPr="00841442">
                <w:rPr>
                  <w:rPrChange w:id="156" w:author="Turnbull, Karen" w:date="2019-10-17T15:43:00Z">
                    <w:rPr>
                      <w:lang w:val="en-US"/>
                    </w:rPr>
                  </w:rPrChange>
                </w:rPr>
                <w:t>km brought into use after the date of entry into force of the Final Acts of WRC</w:t>
              </w:r>
              <w:r w:rsidRPr="00841442">
                <w:rPr>
                  <w:rPrChange w:id="157" w:author="Turnbull, Karen" w:date="2019-10-17T15:43:00Z">
                    <w:rPr>
                      <w:lang w:val="en-US"/>
                    </w:rPr>
                  </w:rPrChange>
                </w:rPr>
                <w:noBreakHyphen/>
                <w:t>19:</w:t>
              </w:r>
            </w:ins>
          </w:p>
          <w:p w14:paraId="299B6FDC" w14:textId="6142958A" w:rsidR="00CF12C3" w:rsidRPr="00841442" w:rsidRDefault="00CF12C3">
            <w:pPr>
              <w:pStyle w:val="Tabletext"/>
              <w:rPr>
                <w:rPrChange w:id="158" w:author="Turnbull, Karen" w:date="2019-10-17T15:43:00Z">
                  <w:rPr/>
                </w:rPrChange>
              </w:rPr>
              <w:pPrChange w:id="159" w:author="Turnbull, Karen" w:date="2019-10-17T15:43:00Z">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pPrChange>
            </w:pPr>
            <w:proofErr w:type="spellStart"/>
            <w:ins w:id="160" w:author="author">
              <w:r w:rsidRPr="00841442">
                <w:rPr>
                  <w:rPrChange w:id="161" w:author="Turnbull, Karen" w:date="2019-10-17T15:43:00Z">
                    <w:rPr/>
                  </w:rPrChange>
                </w:rPr>
                <w:t>e.i.r.p</w:t>
              </w:r>
              <w:proofErr w:type="spellEnd"/>
              <w:r w:rsidRPr="00841442">
                <w:rPr>
                  <w:rPrChange w:id="162" w:author="Turnbull, Karen" w:date="2019-10-17T15:43:00Z">
                    <w:rPr/>
                  </w:rPrChange>
                </w:rPr>
                <w:t xml:space="preserve">. of </w:t>
              </w:r>
            </w:ins>
            <w:ins w:id="163" w:author="Turnbull, Karen" w:date="2019-10-17T15:44:00Z">
              <w:r w:rsidR="00841442">
                <w:t>−</w:t>
              </w:r>
            </w:ins>
            <w:ins w:id="164" w:author="author">
              <w:r w:rsidRPr="00841442">
                <w:rPr>
                  <w:rPrChange w:id="165" w:author="Turnbull, Karen" w:date="2019-10-17T15:43:00Z">
                    <w:rPr/>
                  </w:rPrChange>
                </w:rPr>
                <w:t>34</w:t>
              </w:r>
            </w:ins>
            <w:ins w:id="166" w:author="Turnbull, Karen" w:date="2019-10-17T15:44:00Z">
              <w:r w:rsidR="00841442">
                <w:t> </w:t>
              </w:r>
            </w:ins>
            <w:proofErr w:type="spellStart"/>
            <w:ins w:id="167" w:author="author">
              <w:r w:rsidRPr="00841442">
                <w:rPr>
                  <w:rPrChange w:id="168" w:author="Turnbull, Karen" w:date="2019-10-17T15:43:00Z">
                    <w:rPr/>
                  </w:rPrChange>
                </w:rPr>
                <w:t>dBW</w:t>
              </w:r>
              <w:proofErr w:type="spellEnd"/>
              <w:r w:rsidRPr="00841442">
                <w:rPr>
                  <w:rPrChange w:id="169" w:author="Turnbull, Karen" w:date="2019-10-17T15:43:00Z">
                    <w:rPr/>
                  </w:rPrChange>
                </w:rPr>
                <w:t xml:space="preserve"> into the 100</w:t>
              </w:r>
            </w:ins>
            <w:ins w:id="170" w:author="Turnbull, Karen" w:date="2019-10-17T15:44:00Z">
              <w:r w:rsidR="00841442">
                <w:t> </w:t>
              </w:r>
            </w:ins>
            <w:ins w:id="171" w:author="author">
              <w:r w:rsidRPr="00841442">
                <w:rPr>
                  <w:rPrChange w:id="172" w:author="Turnbull, Karen" w:date="2019-10-17T15:43:00Z">
                    <w:rPr/>
                  </w:rPrChange>
                </w:rPr>
                <w:t xml:space="preserve">MHz of the EESS (passive) band above </w:t>
              </w:r>
            </w:ins>
            <w:ins w:id="173" w:author="Turnbull, Karen" w:date="2019-10-17T15:44:00Z">
              <w:r w:rsidR="00841442">
                <w:t>−</w:t>
              </w:r>
            </w:ins>
            <w:ins w:id="174" w:author="author">
              <w:r w:rsidRPr="00841442">
                <w:rPr>
                  <w:rPrChange w:id="175" w:author="Turnbull, Karen" w:date="2019-10-17T15:43:00Z">
                    <w:rPr/>
                  </w:rPrChange>
                </w:rPr>
                <w:t>18.6° elevation</w:t>
              </w:r>
            </w:ins>
          </w:p>
        </w:tc>
      </w:tr>
      <w:tr w:rsidR="00CF12C3" w:rsidRPr="0042498F" w14:paraId="1A8BAB9F" w14:textId="77777777" w:rsidTr="00CF12C3">
        <w:trPr>
          <w:cantSplit/>
          <w:jc w:val="center"/>
        </w:trPr>
        <w:tc>
          <w:tcPr>
            <w:tcW w:w="1696" w:type="dxa"/>
            <w:vAlign w:val="center"/>
          </w:tcPr>
          <w:p w14:paraId="04ACC032" w14:textId="77777777" w:rsidR="00CF12C3" w:rsidRPr="0042498F" w:rsidRDefault="00CF12C3" w:rsidP="00CF12C3">
            <w:pPr>
              <w:pStyle w:val="Tabletext"/>
              <w:jc w:val="center"/>
            </w:pPr>
            <w:r>
              <w:t>...</w:t>
            </w:r>
          </w:p>
        </w:tc>
        <w:tc>
          <w:tcPr>
            <w:tcW w:w="1701" w:type="dxa"/>
            <w:vAlign w:val="center"/>
          </w:tcPr>
          <w:p w14:paraId="72560066" w14:textId="77777777" w:rsidR="00CF12C3" w:rsidRPr="0042498F" w:rsidRDefault="00CF12C3" w:rsidP="00CF12C3">
            <w:pPr>
              <w:pStyle w:val="Tabletext"/>
              <w:jc w:val="center"/>
            </w:pPr>
            <w:r>
              <w:t>...</w:t>
            </w:r>
          </w:p>
        </w:tc>
        <w:tc>
          <w:tcPr>
            <w:tcW w:w="1418" w:type="dxa"/>
            <w:vAlign w:val="center"/>
          </w:tcPr>
          <w:p w14:paraId="685A38C5" w14:textId="77777777" w:rsidR="00CF12C3" w:rsidRPr="0042498F" w:rsidRDefault="00CF12C3" w:rsidP="00CF12C3">
            <w:pPr>
              <w:pStyle w:val="Tabletext"/>
              <w:jc w:val="center"/>
            </w:pPr>
            <w:r>
              <w:t>...</w:t>
            </w:r>
          </w:p>
        </w:tc>
        <w:tc>
          <w:tcPr>
            <w:tcW w:w="4881" w:type="dxa"/>
          </w:tcPr>
          <w:p w14:paraId="6840D72C" w14:textId="77777777" w:rsidR="00CF12C3" w:rsidRPr="0042498F" w:rsidRDefault="00CF12C3" w:rsidP="00CF12C3">
            <w:pPr>
              <w:pStyle w:val="Tabletext"/>
            </w:pPr>
            <w:r>
              <w:t>...</w:t>
            </w:r>
          </w:p>
        </w:tc>
      </w:tr>
      <w:tr w:rsidR="001F2BDC" w:rsidRPr="00755316" w14:paraId="1109E99E" w14:textId="77777777" w:rsidTr="003E6B21">
        <w:trPr>
          <w:cantSplit/>
          <w:jc w:val="center"/>
        </w:trPr>
        <w:tc>
          <w:tcPr>
            <w:tcW w:w="1696" w:type="dxa"/>
            <w:vAlign w:val="center"/>
          </w:tcPr>
          <w:p w14:paraId="7B43B72B" w14:textId="77777777" w:rsidR="001F2BDC" w:rsidRPr="00755316" w:rsidRDefault="001F2BDC" w:rsidP="003E6B21">
            <w:pPr>
              <w:pStyle w:val="Tabletext"/>
              <w:jc w:val="center"/>
            </w:pPr>
            <w:r w:rsidRPr="00755316">
              <w:t>50.2-50.4 GHz</w:t>
            </w:r>
          </w:p>
        </w:tc>
        <w:tc>
          <w:tcPr>
            <w:tcW w:w="1701" w:type="dxa"/>
            <w:vAlign w:val="center"/>
          </w:tcPr>
          <w:p w14:paraId="6FD6E69A" w14:textId="77777777" w:rsidR="001F2BDC" w:rsidRPr="00755316" w:rsidRDefault="001F2BDC" w:rsidP="003E6B21">
            <w:pPr>
              <w:pStyle w:val="Tabletext"/>
              <w:jc w:val="center"/>
            </w:pPr>
            <w:r w:rsidRPr="00755316">
              <w:t>49.7-50.2 GHz</w:t>
            </w:r>
          </w:p>
        </w:tc>
        <w:tc>
          <w:tcPr>
            <w:tcW w:w="1418" w:type="dxa"/>
            <w:vAlign w:val="center"/>
          </w:tcPr>
          <w:p w14:paraId="2259970F" w14:textId="77777777" w:rsidR="001F2BDC" w:rsidRPr="00755316" w:rsidRDefault="001F2BDC" w:rsidP="003E6B21">
            <w:pPr>
              <w:pStyle w:val="Tabletext"/>
              <w:jc w:val="center"/>
            </w:pPr>
            <w:r w:rsidRPr="00755316">
              <w:t>Fixed-satellite (E</w:t>
            </w:r>
            <w:r w:rsidRPr="00755316">
              <w:noBreakHyphen/>
              <w:t>to</w:t>
            </w:r>
            <w:r w:rsidRPr="00755316">
              <w:noBreakHyphen/>
              <w:t>s)</w:t>
            </w:r>
            <w:r w:rsidRPr="00755316">
              <w:rPr>
                <w:vertAlign w:val="superscript"/>
              </w:rPr>
              <w:t>4</w:t>
            </w:r>
          </w:p>
        </w:tc>
        <w:tc>
          <w:tcPr>
            <w:tcW w:w="4881" w:type="dxa"/>
          </w:tcPr>
          <w:p w14:paraId="6204F0B1" w14:textId="77777777" w:rsidR="001F2BDC" w:rsidRPr="00755316" w:rsidRDefault="001F2BDC" w:rsidP="0099515A">
            <w:pPr>
              <w:pStyle w:val="Tabletext"/>
            </w:pPr>
            <w:r w:rsidRPr="00755316">
              <w:t xml:space="preserve">For stations </w:t>
            </w:r>
            <w:ins w:id="176" w:author="CEPT" w:date="2019-08-31T08:51:00Z">
              <w:r>
                <w:t xml:space="preserve">operating with GSO networks </w:t>
              </w:r>
            </w:ins>
            <w:r w:rsidRPr="00755316">
              <w:t>brought into use after the date of entry into force of the Final Acts of WRC</w:t>
            </w:r>
            <w:r w:rsidRPr="00755316">
              <w:noBreakHyphen/>
              <w:t>07</w:t>
            </w:r>
            <w:ins w:id="177" w:author="CEPT" w:date="2019-08-31T08:51:00Z">
              <w:r w:rsidRPr="00EB034D">
                <w:rPr>
                  <w:lang w:val="en-US"/>
                </w:rPr>
                <w:t xml:space="preserve"> and before 1</w:t>
              </w:r>
              <w:r w:rsidRPr="00EB034D">
                <w:rPr>
                  <w:vertAlign w:val="superscript"/>
                  <w:lang w:val="en-US"/>
                </w:rPr>
                <w:t>st</w:t>
              </w:r>
              <w:r w:rsidRPr="00EB034D">
                <w:rPr>
                  <w:lang w:val="en-US"/>
                </w:rPr>
                <w:t xml:space="preserve"> of January 2024 (see also Resolution </w:t>
              </w:r>
              <w:r w:rsidRPr="00B76CA3">
                <w:rPr>
                  <w:b/>
                  <w:lang w:val="en-US"/>
                </w:rPr>
                <w:t>[EUR-A16-EESS.</w:t>
              </w:r>
            </w:ins>
            <w:ins w:id="178" w:author="CEPT" w:date="2019-08-31T08:52:00Z">
              <w:r w:rsidRPr="00B76CA3">
                <w:rPr>
                  <w:b/>
                  <w:lang w:val="en-US"/>
                </w:rPr>
                <w:t>COMP</w:t>
              </w:r>
            </w:ins>
            <w:ins w:id="179" w:author="CEPT" w:date="2019-08-31T08:51:00Z">
              <w:r w:rsidRPr="00B76CA3">
                <w:rPr>
                  <w:b/>
                  <w:lang w:val="en-US"/>
                </w:rPr>
                <w:t>]</w:t>
              </w:r>
            </w:ins>
            <w:ins w:id="180" w:author="CEPT" w:date="2019-08-31T08:52:00Z">
              <w:r w:rsidRPr="00B76CA3">
                <w:rPr>
                  <w:b/>
                  <w:lang w:val="en-US"/>
                </w:rPr>
                <w:t xml:space="preserve"> (WRC-19</w:t>
              </w:r>
            </w:ins>
            <w:ins w:id="181" w:author="CEPT" w:date="2019-08-31T08:51:00Z">
              <w:r w:rsidRPr="00B76CA3">
                <w:rPr>
                  <w:b/>
                  <w:lang w:val="en-US"/>
                </w:rPr>
                <w:t>)</w:t>
              </w:r>
            </w:ins>
            <w:ins w:id="182" w:author="CEPT" w:date="2019-08-31T08:54:00Z">
              <w:r>
                <w:rPr>
                  <w:lang w:val="en-US"/>
                </w:rPr>
                <w:t>)</w:t>
              </w:r>
            </w:ins>
            <w:r w:rsidRPr="00755316">
              <w:t>:</w:t>
            </w:r>
          </w:p>
          <w:p w14:paraId="729292C2" w14:textId="77777777" w:rsidR="001F2BDC" w:rsidRPr="00755316" w:rsidRDefault="001F2BDC">
            <w:pPr>
              <w:pStyle w:val="Tabletext"/>
            </w:pPr>
            <w:r w:rsidRPr="00755316">
              <w:t>−10 </w:t>
            </w:r>
            <w:proofErr w:type="spellStart"/>
            <w:r w:rsidRPr="00755316">
              <w:t>dBW</w:t>
            </w:r>
            <w:proofErr w:type="spellEnd"/>
            <w:r w:rsidRPr="00755316" w:rsidDel="008F017D">
              <w:t xml:space="preserve"> </w:t>
            </w:r>
            <w:r w:rsidRPr="00755316">
              <w:t>into the 200 MHz of the EESS (passive) band for earth stations having an antenna gain greater than or equal to 57 </w:t>
            </w:r>
            <w:proofErr w:type="spellStart"/>
            <w:r w:rsidRPr="00755316">
              <w:t>dBi</w:t>
            </w:r>
            <w:proofErr w:type="spellEnd"/>
          </w:p>
          <w:p w14:paraId="7C152238" w14:textId="77777777" w:rsidR="001F2BDC" w:rsidRDefault="001F2BDC">
            <w:pPr>
              <w:pStyle w:val="Tabletext"/>
              <w:rPr>
                <w:ins w:id="183" w:author="CEPT" w:date="2019-08-31T08:53:00Z"/>
              </w:rPr>
            </w:pPr>
            <w:r w:rsidRPr="00755316">
              <w:t>−20 </w:t>
            </w:r>
            <w:proofErr w:type="spellStart"/>
            <w:r w:rsidRPr="00755316">
              <w:t>dBW</w:t>
            </w:r>
            <w:proofErr w:type="spellEnd"/>
            <w:r w:rsidRPr="00755316" w:rsidDel="008F017D">
              <w:t xml:space="preserve"> </w:t>
            </w:r>
            <w:r w:rsidRPr="00755316">
              <w:t>into the 200 MHz of the EESS (passive) band for earth stations having an antenna gain less than 57 </w:t>
            </w:r>
            <w:proofErr w:type="spellStart"/>
            <w:r w:rsidRPr="00755316">
              <w:t>dBi</w:t>
            </w:r>
            <w:proofErr w:type="spellEnd"/>
          </w:p>
          <w:p w14:paraId="04C4035A" w14:textId="419FC42C" w:rsidR="001F2BDC" w:rsidRPr="001C0C61" w:rsidRDefault="001F2BDC">
            <w:pPr>
              <w:pStyle w:val="Tabletext"/>
              <w:rPr>
                <w:ins w:id="184" w:author="CEPT" w:date="2019-08-31T08:53:00Z"/>
                <w:lang w:val="en-US"/>
              </w:rPr>
              <w:pPrChange w:id="185" w:author="Turnbull, Karen" w:date="2019-10-17T15:45:00Z">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pPrChange>
            </w:pPr>
            <w:ins w:id="186" w:author="CEPT" w:date="2019-08-31T08:53:00Z">
              <w:r w:rsidRPr="001C0C61">
                <w:rPr>
                  <w:lang w:val="en-US"/>
                </w:rPr>
                <w:t>For stations operating with non-GS</w:t>
              </w:r>
              <w:r>
                <w:rPr>
                  <w:lang w:val="en-US"/>
                </w:rPr>
                <w:t>O systems brought into use before</w:t>
              </w:r>
              <w:r w:rsidRPr="001C0C61">
                <w:rPr>
                  <w:lang w:val="en-US"/>
                </w:rPr>
                <w:t xml:space="preserve"> the date of entry into force of the Final Acts of WRC</w:t>
              </w:r>
              <w:r w:rsidRPr="001C0C61">
                <w:rPr>
                  <w:lang w:val="en-US"/>
                </w:rPr>
                <w:noBreakHyphen/>
                <w:t>19:</w:t>
              </w:r>
            </w:ins>
          </w:p>
          <w:p w14:paraId="6EC133C3" w14:textId="12E9B864" w:rsidR="001F2BDC" w:rsidRPr="00620911" w:rsidRDefault="0099515A">
            <w:pPr>
              <w:pStyle w:val="Tabletext"/>
              <w:rPr>
                <w:ins w:id="187" w:author="CEPT" w:date="2019-08-31T08:53:00Z"/>
                <w:lang w:val="en-US"/>
              </w:rPr>
              <w:pPrChange w:id="188" w:author="Turnbull, Karen" w:date="2019-10-17T15:45:00Z">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pPrChange>
            </w:pPr>
            <w:ins w:id="189" w:author="Turnbull, Karen" w:date="2019-10-17T15:45:00Z">
              <w:r>
                <w:rPr>
                  <w:lang w:val="en-US"/>
                </w:rPr>
                <w:t>−</w:t>
              </w:r>
            </w:ins>
            <w:ins w:id="190" w:author="CEPT" w:date="2019-08-31T08:53:00Z">
              <w:r w:rsidR="001F2BDC">
                <w:rPr>
                  <w:lang w:val="en-US"/>
                </w:rPr>
                <w:t>10</w:t>
              </w:r>
            </w:ins>
            <w:ins w:id="191" w:author="Turnbull, Karen" w:date="2019-10-17T15:46:00Z">
              <w:r>
                <w:rPr>
                  <w:lang w:val="en-US"/>
                </w:rPr>
                <w:t> </w:t>
              </w:r>
            </w:ins>
            <w:proofErr w:type="spellStart"/>
            <w:ins w:id="192" w:author="CEPT" w:date="2019-08-31T08:53:00Z">
              <w:r w:rsidR="001F2BDC" w:rsidRPr="001C0C61">
                <w:rPr>
                  <w:lang w:val="en-US"/>
                </w:rPr>
                <w:t>dBW</w:t>
              </w:r>
              <w:proofErr w:type="spellEnd"/>
              <w:r w:rsidR="001F2BDC" w:rsidRPr="001C0C61" w:rsidDel="008F017D">
                <w:rPr>
                  <w:lang w:val="en-US"/>
                </w:rPr>
                <w:t xml:space="preserve"> </w:t>
              </w:r>
              <w:r w:rsidR="001F2BDC" w:rsidRPr="001C0C61">
                <w:rPr>
                  <w:lang w:val="en-US"/>
                </w:rPr>
                <w:t xml:space="preserve">into the 200 MHz of the EESS (passive) band for earth stations having an antenna gain greater than or equal to </w:t>
              </w:r>
              <w:r w:rsidR="001F2BDC" w:rsidRPr="00620911">
                <w:rPr>
                  <w:lang w:val="en-US"/>
                </w:rPr>
                <w:t>57 </w:t>
              </w:r>
              <w:proofErr w:type="spellStart"/>
              <w:r w:rsidR="001F2BDC" w:rsidRPr="00620911">
                <w:rPr>
                  <w:lang w:val="en-US"/>
                </w:rPr>
                <w:t>dBi</w:t>
              </w:r>
              <w:proofErr w:type="spellEnd"/>
            </w:ins>
          </w:p>
          <w:p w14:paraId="04EBB628" w14:textId="4EA9D5F1" w:rsidR="001F2BDC" w:rsidRPr="00620911" w:rsidRDefault="0099515A">
            <w:pPr>
              <w:pStyle w:val="Tabletext"/>
              <w:rPr>
                <w:ins w:id="193" w:author="CEPT" w:date="2019-08-31T08:53:00Z"/>
                <w:lang w:val="en-US"/>
              </w:rPr>
              <w:pPrChange w:id="194" w:author="Turnbull, Karen" w:date="2019-10-17T15:45:00Z">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pPrChange>
            </w:pPr>
            <w:ins w:id="195" w:author="Turnbull, Karen" w:date="2019-10-17T15:46:00Z">
              <w:r>
                <w:rPr>
                  <w:lang w:val="en-US"/>
                </w:rPr>
                <w:t>−</w:t>
              </w:r>
            </w:ins>
            <w:ins w:id="196" w:author="CEPT" w:date="2019-08-31T08:53:00Z">
              <w:r w:rsidR="001F2BDC" w:rsidRPr="00620911">
                <w:rPr>
                  <w:lang w:val="en-US"/>
                </w:rPr>
                <w:t>20</w:t>
              </w:r>
            </w:ins>
            <w:ins w:id="197" w:author="Turnbull, Karen" w:date="2019-10-17T15:46:00Z">
              <w:r>
                <w:rPr>
                  <w:lang w:val="en-US"/>
                </w:rPr>
                <w:t> </w:t>
              </w:r>
            </w:ins>
            <w:proofErr w:type="spellStart"/>
            <w:ins w:id="198" w:author="CEPT" w:date="2019-08-31T08:53:00Z">
              <w:r w:rsidR="001F2BDC" w:rsidRPr="00620911">
                <w:rPr>
                  <w:lang w:val="en-US"/>
                </w:rPr>
                <w:t>dBW</w:t>
              </w:r>
              <w:proofErr w:type="spellEnd"/>
              <w:r w:rsidR="001F2BDC" w:rsidRPr="00620911" w:rsidDel="008F017D">
                <w:rPr>
                  <w:lang w:val="en-US"/>
                </w:rPr>
                <w:t xml:space="preserve"> </w:t>
              </w:r>
              <w:r w:rsidR="001F2BDC" w:rsidRPr="00620911">
                <w:rPr>
                  <w:lang w:val="en-US"/>
                </w:rPr>
                <w:t>into the 200 MHz of the EESS (passive) band for earth stations having an antenna gain less than 57 </w:t>
              </w:r>
              <w:proofErr w:type="spellStart"/>
              <w:r w:rsidR="001F2BDC" w:rsidRPr="00620911">
                <w:rPr>
                  <w:lang w:val="en-US"/>
                </w:rPr>
                <w:t>dBi</w:t>
              </w:r>
              <w:proofErr w:type="spellEnd"/>
            </w:ins>
          </w:p>
          <w:p w14:paraId="629FBAD0" w14:textId="520EBBA7" w:rsidR="001F2BDC" w:rsidRPr="00620911" w:rsidRDefault="001F2BDC">
            <w:pPr>
              <w:pStyle w:val="Tabletext"/>
              <w:rPr>
                <w:ins w:id="199" w:author="CEPT" w:date="2019-08-31T08:53:00Z"/>
                <w:lang w:val="en-US"/>
              </w:rPr>
              <w:pPrChange w:id="200" w:author="Turnbull, Karen" w:date="2019-10-17T15:45:00Z">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pPrChange>
            </w:pPr>
            <w:ins w:id="201" w:author="CEPT" w:date="2019-08-31T08:53:00Z">
              <w:r w:rsidRPr="00620911">
                <w:rPr>
                  <w:lang w:val="en-US"/>
                </w:rPr>
                <w:t>For stations operating with non-GSO systems brought into use after the date of entry into force of the Final Acts of WRC</w:t>
              </w:r>
              <w:r w:rsidRPr="00620911">
                <w:rPr>
                  <w:lang w:val="en-US"/>
                </w:rPr>
                <w:noBreakHyphen/>
                <w:t xml:space="preserve">19 (see also </w:t>
              </w:r>
            </w:ins>
            <w:ins w:id="202" w:author="CEPT" w:date="2019-08-31T08:54:00Z">
              <w:r w:rsidRPr="00B76CA3">
                <w:rPr>
                  <w:lang w:val="en-US"/>
                </w:rPr>
                <w:t xml:space="preserve">Resolution </w:t>
              </w:r>
              <w:r w:rsidRPr="00B76CA3">
                <w:rPr>
                  <w:b/>
                  <w:lang w:val="en-US"/>
                </w:rPr>
                <w:t>[EUR-A16-EESS.COMP] (WRC</w:t>
              </w:r>
            </w:ins>
            <w:ins w:id="203" w:author="Turnbull, Karen" w:date="2019-10-17T15:46:00Z">
              <w:r w:rsidR="0099515A">
                <w:rPr>
                  <w:b/>
                  <w:lang w:val="en-US"/>
                </w:rPr>
                <w:noBreakHyphen/>
              </w:r>
            </w:ins>
            <w:ins w:id="204" w:author="CEPT" w:date="2019-08-31T08:54:00Z">
              <w:r w:rsidRPr="00B76CA3">
                <w:rPr>
                  <w:b/>
                  <w:lang w:val="en-US"/>
                </w:rPr>
                <w:t>19)</w:t>
              </w:r>
            </w:ins>
            <w:ins w:id="205" w:author="CEPT" w:date="2019-08-31T08:53:00Z">
              <w:r w:rsidRPr="00620911">
                <w:rPr>
                  <w:lang w:val="en-US"/>
                </w:rPr>
                <w:t>):</w:t>
              </w:r>
            </w:ins>
          </w:p>
          <w:p w14:paraId="24CEA2F1" w14:textId="7DF1222B" w:rsidR="001F2BDC" w:rsidRPr="00620911" w:rsidRDefault="0099515A">
            <w:pPr>
              <w:pStyle w:val="Tabletext"/>
              <w:rPr>
                <w:ins w:id="206" w:author="CEPT" w:date="2019-08-31T08:53:00Z"/>
                <w:lang w:val="en-US"/>
              </w:rPr>
              <w:pPrChange w:id="207" w:author="Turnbull, Karen" w:date="2019-10-17T15:45:00Z">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pPrChange>
            </w:pPr>
            <w:ins w:id="208" w:author="Turnbull, Karen" w:date="2019-10-17T15:46:00Z">
              <w:r>
                <w:rPr>
                  <w:lang w:val="en-US"/>
                </w:rPr>
                <w:t>−</w:t>
              </w:r>
            </w:ins>
            <w:ins w:id="209" w:author="CEPT" w:date="2019-08-31T08:53:00Z">
              <w:r w:rsidR="001F2BDC" w:rsidRPr="00620911">
                <w:rPr>
                  <w:lang w:val="en-US"/>
                </w:rPr>
                <w:t>48.7</w:t>
              </w:r>
            </w:ins>
            <w:ins w:id="210" w:author="Turnbull, Karen" w:date="2019-10-17T15:46:00Z">
              <w:r>
                <w:rPr>
                  <w:lang w:val="en-US"/>
                </w:rPr>
                <w:t> </w:t>
              </w:r>
            </w:ins>
            <w:proofErr w:type="spellStart"/>
            <w:ins w:id="211" w:author="CEPT" w:date="2019-08-31T08:53:00Z">
              <w:r w:rsidR="001F2BDC" w:rsidRPr="00620911">
                <w:rPr>
                  <w:lang w:val="en-US"/>
                </w:rPr>
                <w:t>dBW</w:t>
              </w:r>
              <w:proofErr w:type="spellEnd"/>
              <w:r w:rsidR="001F2BDC" w:rsidRPr="00620911" w:rsidDel="008F017D">
                <w:rPr>
                  <w:lang w:val="en-US"/>
                </w:rPr>
                <w:t xml:space="preserve"> </w:t>
              </w:r>
              <w:r w:rsidR="001F2BDC" w:rsidRPr="00620911">
                <w:rPr>
                  <w:lang w:val="en-US"/>
                </w:rPr>
                <w:t>into the 200 MHz of the EESS (passive) band for earth stations having an antenna gain greater than or equal to 57 </w:t>
              </w:r>
              <w:proofErr w:type="spellStart"/>
              <w:r w:rsidR="001F2BDC" w:rsidRPr="00620911">
                <w:rPr>
                  <w:lang w:val="en-US"/>
                </w:rPr>
                <w:t>dBi</w:t>
              </w:r>
              <w:proofErr w:type="spellEnd"/>
            </w:ins>
          </w:p>
          <w:p w14:paraId="264DC82D" w14:textId="00EB6EB1" w:rsidR="001F2BDC" w:rsidRPr="00620911" w:rsidRDefault="0099515A">
            <w:pPr>
              <w:pStyle w:val="Tabletext"/>
              <w:rPr>
                <w:ins w:id="212" w:author="CEPT" w:date="2019-08-31T08:53:00Z"/>
                <w:lang w:val="en-US"/>
              </w:rPr>
              <w:pPrChange w:id="213" w:author="Turnbull, Karen" w:date="2019-10-17T15:45:00Z">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pPrChange>
            </w:pPr>
            <w:ins w:id="214" w:author="Turnbull, Karen" w:date="2019-10-17T15:47:00Z">
              <w:r>
                <w:rPr>
                  <w:lang w:val="en-US"/>
                </w:rPr>
                <w:t>−</w:t>
              </w:r>
            </w:ins>
            <w:ins w:id="215" w:author="CEPT" w:date="2019-08-31T08:53:00Z">
              <w:r w:rsidR="001F2BDC" w:rsidRPr="00620911">
                <w:rPr>
                  <w:lang w:val="en-US"/>
                </w:rPr>
                <w:t>51.3</w:t>
              </w:r>
            </w:ins>
            <w:ins w:id="216" w:author="Turnbull, Karen" w:date="2019-10-17T15:47:00Z">
              <w:r>
                <w:rPr>
                  <w:lang w:val="en-US"/>
                </w:rPr>
                <w:t> </w:t>
              </w:r>
            </w:ins>
            <w:proofErr w:type="spellStart"/>
            <w:ins w:id="217" w:author="CEPT" w:date="2019-08-31T08:53:00Z">
              <w:r w:rsidR="001F2BDC" w:rsidRPr="00620911">
                <w:rPr>
                  <w:lang w:val="en-US"/>
                </w:rPr>
                <w:t>dBW</w:t>
              </w:r>
              <w:proofErr w:type="spellEnd"/>
              <w:r w:rsidR="001F2BDC" w:rsidRPr="00620911" w:rsidDel="008F017D">
                <w:rPr>
                  <w:lang w:val="en-US"/>
                </w:rPr>
                <w:t xml:space="preserve"> </w:t>
              </w:r>
              <w:r w:rsidR="001F2BDC" w:rsidRPr="00620911">
                <w:rPr>
                  <w:lang w:val="en-US"/>
                </w:rPr>
                <w:t>into the 200 MHz of the EESS (passive) band for earth stations having an antenna gain less than 57 </w:t>
              </w:r>
              <w:proofErr w:type="spellStart"/>
              <w:r w:rsidR="001F2BDC" w:rsidRPr="00620911">
                <w:rPr>
                  <w:lang w:val="en-US"/>
                </w:rPr>
                <w:t>dBi</w:t>
              </w:r>
              <w:proofErr w:type="spellEnd"/>
            </w:ins>
          </w:p>
          <w:p w14:paraId="0E4BE7D7" w14:textId="77777777" w:rsidR="001F2BDC" w:rsidRPr="00755316" w:rsidRDefault="001F2BDC">
            <w:pPr>
              <w:pStyle w:val="Tabletext"/>
            </w:pPr>
            <w:ins w:id="218" w:author="CEPT" w:date="2019-08-31T08:53:00Z">
              <w:r w:rsidRPr="00B76CA3">
                <w:rPr>
                  <w:b/>
                  <w:i/>
                  <w:iCs/>
                </w:rPr>
                <w:t>Editor’s note:</w:t>
              </w:r>
              <w:r w:rsidRPr="00620911">
                <w:rPr>
                  <w:i/>
                  <w:iCs/>
                </w:rPr>
                <w:t xml:space="preserve"> these proposed limits may be amended by CEPT at WRC</w:t>
              </w:r>
              <w:r w:rsidRPr="00A843EE">
                <w:rPr>
                  <w:i/>
                  <w:iCs/>
                </w:rPr>
                <w:t>-19 subject to further consideration</w:t>
              </w:r>
              <w:r>
                <w:rPr>
                  <w:i/>
                  <w:iCs/>
                </w:rPr>
                <w:t xml:space="preserve"> within CEPT</w:t>
              </w:r>
            </w:ins>
          </w:p>
        </w:tc>
      </w:tr>
      <w:tr w:rsidR="001F2BDC" w:rsidRPr="00755316" w14:paraId="28EF63CE" w14:textId="77777777" w:rsidTr="001F2BDC">
        <w:trPr>
          <w:cantSplit/>
          <w:jc w:val="center"/>
        </w:trPr>
        <w:tc>
          <w:tcPr>
            <w:tcW w:w="1696" w:type="dxa"/>
            <w:tcBorders>
              <w:top w:val="single" w:sz="4" w:space="0" w:color="auto"/>
              <w:left w:val="single" w:sz="4" w:space="0" w:color="auto"/>
              <w:bottom w:val="single" w:sz="4" w:space="0" w:color="auto"/>
              <w:right w:val="single" w:sz="4" w:space="0" w:color="auto"/>
            </w:tcBorders>
            <w:vAlign w:val="center"/>
          </w:tcPr>
          <w:p w14:paraId="445402F4" w14:textId="77777777" w:rsidR="001F2BDC" w:rsidRPr="00755316" w:rsidRDefault="001F2BDC" w:rsidP="003E6B21">
            <w:pPr>
              <w:pStyle w:val="Tabletext"/>
              <w:jc w:val="center"/>
            </w:pPr>
            <w:r w:rsidRPr="00755316">
              <w:t>50.2-50.4 GHz</w:t>
            </w:r>
          </w:p>
        </w:tc>
        <w:tc>
          <w:tcPr>
            <w:tcW w:w="1701" w:type="dxa"/>
            <w:tcBorders>
              <w:top w:val="single" w:sz="4" w:space="0" w:color="auto"/>
              <w:left w:val="single" w:sz="4" w:space="0" w:color="auto"/>
              <w:bottom w:val="single" w:sz="4" w:space="0" w:color="auto"/>
              <w:right w:val="single" w:sz="4" w:space="0" w:color="auto"/>
            </w:tcBorders>
            <w:vAlign w:val="center"/>
          </w:tcPr>
          <w:p w14:paraId="66021917" w14:textId="77777777" w:rsidR="001F2BDC" w:rsidRPr="00755316" w:rsidRDefault="001F2BDC" w:rsidP="003E6B21">
            <w:pPr>
              <w:pStyle w:val="Tabletext"/>
              <w:jc w:val="center"/>
            </w:pPr>
            <w:r w:rsidRPr="00755316">
              <w:t>50.4-50.9 GHz</w:t>
            </w:r>
          </w:p>
        </w:tc>
        <w:tc>
          <w:tcPr>
            <w:tcW w:w="1418" w:type="dxa"/>
            <w:tcBorders>
              <w:top w:val="single" w:sz="4" w:space="0" w:color="auto"/>
              <w:left w:val="single" w:sz="4" w:space="0" w:color="auto"/>
              <w:bottom w:val="single" w:sz="4" w:space="0" w:color="auto"/>
              <w:right w:val="single" w:sz="4" w:space="0" w:color="auto"/>
            </w:tcBorders>
            <w:vAlign w:val="center"/>
          </w:tcPr>
          <w:p w14:paraId="79896803" w14:textId="77777777" w:rsidR="001F2BDC" w:rsidRPr="00755316" w:rsidRDefault="001F2BDC" w:rsidP="0086141B">
            <w:pPr>
              <w:pStyle w:val="Tabletext"/>
              <w:jc w:val="center"/>
            </w:pPr>
            <w:r w:rsidRPr="00755316">
              <w:t>Fixed-satellite (E</w:t>
            </w:r>
            <w:r w:rsidRPr="00755316">
              <w:noBreakHyphen/>
              <w:t>to</w:t>
            </w:r>
            <w:r w:rsidRPr="00755316">
              <w:noBreakHyphen/>
              <w:t>s)</w:t>
            </w:r>
            <w:r w:rsidR="0086141B" w:rsidRPr="00755316">
              <w:rPr>
                <w:vertAlign w:val="superscript"/>
              </w:rPr>
              <w:t>4</w:t>
            </w:r>
          </w:p>
        </w:tc>
        <w:tc>
          <w:tcPr>
            <w:tcW w:w="4881" w:type="dxa"/>
            <w:tcBorders>
              <w:top w:val="single" w:sz="4" w:space="0" w:color="auto"/>
              <w:left w:val="single" w:sz="4" w:space="0" w:color="auto"/>
              <w:bottom w:val="single" w:sz="4" w:space="0" w:color="auto"/>
              <w:right w:val="single" w:sz="4" w:space="0" w:color="auto"/>
            </w:tcBorders>
          </w:tcPr>
          <w:p w14:paraId="27682112" w14:textId="10516516" w:rsidR="001F2BDC" w:rsidRPr="0099515A" w:rsidRDefault="001F2BDC" w:rsidP="0099515A">
            <w:pPr>
              <w:pStyle w:val="Tabletext"/>
            </w:pPr>
            <w:r w:rsidRPr="0099515A">
              <w:t xml:space="preserve">For stations </w:t>
            </w:r>
            <w:ins w:id="219" w:author="CEPT" w:date="2019-08-31T08:57:00Z">
              <w:r w:rsidRPr="0099515A">
                <w:t xml:space="preserve">operating with GSO networks </w:t>
              </w:r>
            </w:ins>
            <w:r w:rsidRPr="0099515A">
              <w:t>brought into use after the date of en</w:t>
            </w:r>
            <w:r w:rsidRPr="0044610E">
              <w:t>try into force of the Final Acts of WRC</w:t>
            </w:r>
            <w:r w:rsidRPr="0044610E">
              <w:noBreakHyphen/>
              <w:t>07</w:t>
            </w:r>
            <w:ins w:id="220" w:author="CEPT" w:date="2019-08-31T08:57:00Z">
              <w:r w:rsidRPr="0099515A">
                <w:t xml:space="preserve"> and before </w:t>
              </w:r>
            </w:ins>
            <w:ins w:id="221" w:author="Turnbull, Karen" w:date="2019-10-17T15:48:00Z">
              <w:r w:rsidR="0044610E">
                <w:t>1 </w:t>
              </w:r>
            </w:ins>
            <w:ins w:id="222" w:author="CEPT" w:date="2019-08-31T08:57:00Z">
              <w:r w:rsidRPr="0099515A">
                <w:t>January</w:t>
              </w:r>
            </w:ins>
            <w:ins w:id="223" w:author="Turnbull, Karen" w:date="2019-10-17T15:48:00Z">
              <w:r w:rsidR="0044610E">
                <w:t> </w:t>
              </w:r>
            </w:ins>
            <w:ins w:id="224" w:author="CEPT" w:date="2019-08-31T08:57:00Z">
              <w:r w:rsidRPr="0099515A">
                <w:t xml:space="preserve">2024 (see also Resolution </w:t>
              </w:r>
              <w:r w:rsidRPr="0044610E">
                <w:rPr>
                  <w:b/>
                  <w:bCs/>
                </w:rPr>
                <w:t>[EUR-A16-EESS.COMP] (WRC</w:t>
              </w:r>
            </w:ins>
            <w:ins w:id="225" w:author="Turnbull, Karen" w:date="2019-10-17T15:49:00Z">
              <w:r w:rsidR="0044610E" w:rsidRPr="0044610E">
                <w:rPr>
                  <w:b/>
                  <w:bCs/>
                  <w:rPrChange w:id="226" w:author="Turnbull, Karen" w:date="2019-10-17T15:49:00Z">
                    <w:rPr/>
                  </w:rPrChange>
                </w:rPr>
                <w:noBreakHyphen/>
              </w:r>
            </w:ins>
            <w:ins w:id="227" w:author="CEPT" w:date="2019-08-31T08:57:00Z">
              <w:r w:rsidRPr="0044610E">
                <w:rPr>
                  <w:b/>
                  <w:bCs/>
                </w:rPr>
                <w:t>19)</w:t>
              </w:r>
              <w:r w:rsidRPr="0099515A">
                <w:t>)</w:t>
              </w:r>
            </w:ins>
            <w:r w:rsidRPr="0099515A">
              <w:t>:</w:t>
            </w:r>
          </w:p>
          <w:p w14:paraId="60C96B41" w14:textId="77777777" w:rsidR="001F2BDC" w:rsidRPr="0099515A" w:rsidRDefault="001F2BDC" w:rsidP="0044610E">
            <w:pPr>
              <w:pStyle w:val="Tabletext"/>
            </w:pPr>
            <w:r w:rsidRPr="0099515A">
              <w:t>−10 </w:t>
            </w:r>
            <w:proofErr w:type="spellStart"/>
            <w:r w:rsidRPr="0099515A">
              <w:t>dBW</w:t>
            </w:r>
            <w:proofErr w:type="spellEnd"/>
            <w:r w:rsidRPr="0099515A" w:rsidDel="008F017D">
              <w:t xml:space="preserve"> </w:t>
            </w:r>
            <w:r w:rsidRPr="0099515A">
              <w:t>into t</w:t>
            </w:r>
            <w:r w:rsidRPr="0044610E">
              <w:t>he 200 MHz</w:t>
            </w:r>
            <w:r w:rsidRPr="0099515A">
              <w:t xml:space="preserve"> of the EESS (passive) band for earth stations having an antenna gain greater than or equal to 57 </w:t>
            </w:r>
            <w:proofErr w:type="spellStart"/>
            <w:r w:rsidRPr="0099515A">
              <w:t>dBi</w:t>
            </w:r>
            <w:proofErr w:type="spellEnd"/>
          </w:p>
          <w:p w14:paraId="2A2493E7" w14:textId="77777777" w:rsidR="001F2BDC" w:rsidRPr="0099515A" w:rsidRDefault="001F2BDC">
            <w:pPr>
              <w:pStyle w:val="Tabletext"/>
              <w:rPr>
                <w:ins w:id="228" w:author="CEPT" w:date="2019-08-31T08:57:00Z"/>
              </w:rPr>
            </w:pPr>
            <w:r w:rsidRPr="0099515A">
              <w:t>−20 </w:t>
            </w:r>
            <w:proofErr w:type="spellStart"/>
            <w:r w:rsidRPr="0099515A">
              <w:t>dBW</w:t>
            </w:r>
            <w:proofErr w:type="spellEnd"/>
            <w:r w:rsidRPr="0099515A" w:rsidDel="008F017D">
              <w:t xml:space="preserve"> </w:t>
            </w:r>
            <w:r w:rsidRPr="0099515A">
              <w:t>into the 200 MHz of the EESS (passive) band for earth stations having an antenna gain less than 57 </w:t>
            </w:r>
            <w:proofErr w:type="spellStart"/>
            <w:r w:rsidRPr="0099515A">
              <w:t>dBi</w:t>
            </w:r>
            <w:proofErr w:type="spellEnd"/>
          </w:p>
          <w:p w14:paraId="468DC0FC" w14:textId="77777777" w:rsidR="001F2BDC" w:rsidRPr="0099515A" w:rsidRDefault="001F2BDC">
            <w:pPr>
              <w:pStyle w:val="Tabletext"/>
              <w:rPr>
                <w:ins w:id="229" w:author="CEPT" w:date="2019-08-31T08:58:00Z"/>
              </w:rPr>
            </w:pPr>
            <w:ins w:id="230" w:author="CEPT" w:date="2019-08-31T08:58:00Z">
              <w:r w:rsidRPr="0099515A">
                <w:t>For stations operating with non-GSO systems brought into use before the date of entry into force of the Final Acts of WRC</w:t>
              </w:r>
              <w:r w:rsidRPr="0099515A">
                <w:noBreakHyphen/>
                <w:t>19:</w:t>
              </w:r>
            </w:ins>
          </w:p>
          <w:p w14:paraId="47314B8E" w14:textId="2C87FC8B" w:rsidR="001F2BDC" w:rsidRPr="0099515A" w:rsidRDefault="0044610E">
            <w:pPr>
              <w:pStyle w:val="Tabletext"/>
              <w:rPr>
                <w:ins w:id="231" w:author="CEPT" w:date="2019-08-31T08:58:00Z"/>
              </w:rPr>
            </w:pPr>
            <w:ins w:id="232" w:author="Turnbull, Karen" w:date="2019-10-17T15:49:00Z">
              <w:r>
                <w:t>−</w:t>
              </w:r>
            </w:ins>
            <w:ins w:id="233" w:author="CEPT" w:date="2019-08-31T08:58:00Z">
              <w:r w:rsidR="001F2BDC" w:rsidRPr="0099515A">
                <w:t>10</w:t>
              </w:r>
            </w:ins>
            <w:ins w:id="234" w:author="Turnbull, Karen" w:date="2019-10-17T15:49:00Z">
              <w:r>
                <w:t> </w:t>
              </w:r>
            </w:ins>
            <w:proofErr w:type="spellStart"/>
            <w:ins w:id="235" w:author="CEPT" w:date="2019-08-31T08:58:00Z">
              <w:r w:rsidR="001F2BDC" w:rsidRPr="0099515A">
                <w:t>dBW</w:t>
              </w:r>
              <w:proofErr w:type="spellEnd"/>
              <w:r w:rsidR="001F2BDC" w:rsidRPr="0099515A" w:rsidDel="008F017D">
                <w:t xml:space="preserve"> </w:t>
              </w:r>
              <w:r w:rsidR="001F2BDC" w:rsidRPr="0099515A">
                <w:t>into the 200 MHz of the EESS (passive) band for earth stations having an antenna gain greater than or equal to 57 </w:t>
              </w:r>
              <w:proofErr w:type="spellStart"/>
              <w:r w:rsidR="001F2BDC" w:rsidRPr="0099515A">
                <w:t>dBi</w:t>
              </w:r>
              <w:proofErr w:type="spellEnd"/>
            </w:ins>
          </w:p>
          <w:p w14:paraId="492C4F6A" w14:textId="5E5B2E04" w:rsidR="001F2BDC" w:rsidRPr="0099515A" w:rsidRDefault="0044610E">
            <w:pPr>
              <w:pStyle w:val="Tabletext"/>
              <w:rPr>
                <w:ins w:id="236" w:author="CEPT" w:date="2019-08-31T08:58:00Z"/>
              </w:rPr>
            </w:pPr>
            <w:ins w:id="237" w:author="Turnbull, Karen" w:date="2019-10-17T15:49:00Z">
              <w:r>
                <w:t>−</w:t>
              </w:r>
            </w:ins>
            <w:ins w:id="238" w:author="CEPT" w:date="2019-08-31T08:58:00Z">
              <w:r w:rsidR="001F2BDC" w:rsidRPr="0099515A">
                <w:t>20</w:t>
              </w:r>
            </w:ins>
            <w:ins w:id="239" w:author="Turnbull, Karen" w:date="2019-10-17T15:49:00Z">
              <w:r>
                <w:t> </w:t>
              </w:r>
            </w:ins>
            <w:proofErr w:type="spellStart"/>
            <w:ins w:id="240" w:author="CEPT" w:date="2019-08-31T08:58:00Z">
              <w:r w:rsidR="001F2BDC" w:rsidRPr="0099515A">
                <w:t>dBW</w:t>
              </w:r>
              <w:proofErr w:type="spellEnd"/>
              <w:r w:rsidR="001F2BDC" w:rsidRPr="0099515A" w:rsidDel="008F017D">
                <w:t xml:space="preserve"> </w:t>
              </w:r>
              <w:r w:rsidR="001F2BDC" w:rsidRPr="0099515A">
                <w:t>into the 200 MHz of the EESS (passive) band for earth stations having an antenna gain less than 57 </w:t>
              </w:r>
              <w:proofErr w:type="spellStart"/>
              <w:r w:rsidR="001F2BDC" w:rsidRPr="0099515A">
                <w:t>dBi</w:t>
              </w:r>
              <w:proofErr w:type="spellEnd"/>
            </w:ins>
          </w:p>
          <w:p w14:paraId="56BFD646" w14:textId="77777777" w:rsidR="001F2BDC" w:rsidRPr="0099515A" w:rsidRDefault="001F2BDC">
            <w:pPr>
              <w:pStyle w:val="Tabletext"/>
              <w:rPr>
                <w:ins w:id="241" w:author="CEPT" w:date="2019-08-31T08:58:00Z"/>
              </w:rPr>
            </w:pPr>
            <w:ins w:id="242" w:author="CEPT" w:date="2019-08-31T08:58:00Z">
              <w:r w:rsidRPr="0099515A">
                <w:t>For stations operating with non-GSO systems brought into use after the date of entry into force of the Final Acts of WRC</w:t>
              </w:r>
              <w:r w:rsidRPr="0099515A">
                <w:noBreakHyphen/>
                <w:t xml:space="preserve">19 (see also </w:t>
              </w:r>
            </w:ins>
            <w:ins w:id="243" w:author="CEPT" w:date="2019-08-31T08:59:00Z">
              <w:r w:rsidRPr="0099515A">
                <w:t xml:space="preserve">Resolution </w:t>
              </w:r>
              <w:r w:rsidRPr="0044610E">
                <w:rPr>
                  <w:b/>
                  <w:bCs/>
                </w:rPr>
                <w:t>[EUR-A16-EESS.COMP] (WRC-19)</w:t>
              </w:r>
            </w:ins>
            <w:ins w:id="244" w:author="CEPT" w:date="2019-08-31T08:58:00Z">
              <w:r w:rsidRPr="0099515A">
                <w:t>):</w:t>
              </w:r>
            </w:ins>
          </w:p>
          <w:p w14:paraId="188C27B4" w14:textId="2AB00D9B" w:rsidR="001F2BDC" w:rsidRPr="0099515A" w:rsidRDefault="0044610E">
            <w:pPr>
              <w:pStyle w:val="Tabletext"/>
              <w:rPr>
                <w:ins w:id="245" w:author="CEPT" w:date="2019-08-31T08:58:00Z"/>
              </w:rPr>
            </w:pPr>
            <w:ins w:id="246" w:author="Turnbull, Karen" w:date="2019-10-17T15:50:00Z">
              <w:r>
                <w:t>−</w:t>
              </w:r>
            </w:ins>
            <w:ins w:id="247" w:author="CEPT" w:date="2019-08-31T08:58:00Z">
              <w:r w:rsidR="001F2BDC" w:rsidRPr="0099515A">
                <w:t>48.7</w:t>
              </w:r>
            </w:ins>
            <w:ins w:id="248" w:author="Turnbull, Karen" w:date="2019-10-17T15:50:00Z">
              <w:r>
                <w:t> </w:t>
              </w:r>
            </w:ins>
            <w:proofErr w:type="spellStart"/>
            <w:ins w:id="249" w:author="CEPT" w:date="2019-08-31T08:58:00Z">
              <w:r w:rsidR="001F2BDC" w:rsidRPr="0099515A">
                <w:t>dBW</w:t>
              </w:r>
              <w:proofErr w:type="spellEnd"/>
              <w:r w:rsidR="001F2BDC" w:rsidRPr="0099515A" w:rsidDel="008F017D">
                <w:t xml:space="preserve"> </w:t>
              </w:r>
              <w:r w:rsidR="001F2BDC" w:rsidRPr="0099515A">
                <w:t>into the 200 MHz of the EESS (passive) band for earth stations having an antenna gain greater than or equal to 57 </w:t>
              </w:r>
              <w:proofErr w:type="spellStart"/>
              <w:r w:rsidR="001F2BDC" w:rsidRPr="0099515A">
                <w:t>dBi</w:t>
              </w:r>
              <w:proofErr w:type="spellEnd"/>
            </w:ins>
          </w:p>
          <w:p w14:paraId="53DBE9EC" w14:textId="0B4D22C4" w:rsidR="001F2BDC" w:rsidRPr="0099515A" w:rsidRDefault="0044610E">
            <w:pPr>
              <w:pStyle w:val="Tabletext"/>
              <w:rPr>
                <w:ins w:id="250" w:author="CEPT" w:date="2019-08-31T08:58:00Z"/>
              </w:rPr>
            </w:pPr>
            <w:ins w:id="251" w:author="Turnbull, Karen" w:date="2019-10-17T15:50:00Z">
              <w:r>
                <w:t>−</w:t>
              </w:r>
            </w:ins>
            <w:ins w:id="252" w:author="CEPT" w:date="2019-08-31T08:58:00Z">
              <w:r w:rsidR="001F2BDC" w:rsidRPr="0099515A">
                <w:t>51.3</w:t>
              </w:r>
            </w:ins>
            <w:ins w:id="253" w:author="Turnbull, Karen" w:date="2019-10-17T15:50:00Z">
              <w:r>
                <w:t> </w:t>
              </w:r>
            </w:ins>
            <w:proofErr w:type="spellStart"/>
            <w:ins w:id="254" w:author="CEPT" w:date="2019-08-31T08:58:00Z">
              <w:r w:rsidR="001F2BDC" w:rsidRPr="0099515A">
                <w:t>dBW</w:t>
              </w:r>
              <w:proofErr w:type="spellEnd"/>
              <w:r w:rsidR="001F2BDC" w:rsidRPr="0099515A" w:rsidDel="008F017D">
                <w:t xml:space="preserve"> </w:t>
              </w:r>
              <w:r w:rsidR="001F2BDC" w:rsidRPr="0099515A">
                <w:t>into the 200 MHz of the EESS (passive) band for earth stations having an antenna gain less than 57 </w:t>
              </w:r>
              <w:proofErr w:type="spellStart"/>
              <w:r w:rsidR="001F2BDC" w:rsidRPr="0099515A">
                <w:t>dBi</w:t>
              </w:r>
              <w:proofErr w:type="spellEnd"/>
            </w:ins>
          </w:p>
          <w:p w14:paraId="30BB9FD4" w14:textId="77777777" w:rsidR="001F2BDC" w:rsidRPr="0044610E" w:rsidRDefault="001F2BDC">
            <w:pPr>
              <w:pStyle w:val="Tabletext"/>
              <w:rPr>
                <w:i/>
                <w:iCs/>
              </w:rPr>
            </w:pPr>
            <w:ins w:id="255" w:author="CEPT" w:date="2019-08-31T08:58:00Z">
              <w:r w:rsidRPr="0044610E">
                <w:rPr>
                  <w:b/>
                  <w:bCs/>
                  <w:i/>
                  <w:iCs/>
                </w:rPr>
                <w:t>Editor’s note</w:t>
              </w:r>
              <w:r w:rsidRPr="0044610E">
                <w:rPr>
                  <w:b/>
                  <w:bCs/>
                  <w:i/>
                  <w:iCs/>
                  <w:rPrChange w:id="256" w:author="Turnbull, Karen" w:date="2019-10-17T15:50:00Z">
                    <w:rPr>
                      <w:i/>
                      <w:iCs/>
                    </w:rPr>
                  </w:rPrChange>
                </w:rPr>
                <w:t>:</w:t>
              </w:r>
              <w:r w:rsidRPr="0044610E">
                <w:rPr>
                  <w:i/>
                  <w:iCs/>
                </w:rPr>
                <w:t xml:space="preserve"> these proposed limits may be amended by CEPT at WRC-19 subject to further consideration within CEP</w:t>
              </w:r>
            </w:ins>
            <w:ins w:id="257" w:author="CEPT" w:date="2019-08-31T08:59:00Z">
              <w:r w:rsidRPr="0044610E">
                <w:rPr>
                  <w:i/>
                  <w:iCs/>
                </w:rPr>
                <w:t>T</w:t>
              </w:r>
            </w:ins>
          </w:p>
        </w:tc>
      </w:tr>
      <w:tr w:rsidR="00CF12C3" w:rsidRPr="0042498F" w14:paraId="0A85A49E" w14:textId="77777777" w:rsidTr="00CF12C3">
        <w:trPr>
          <w:cantSplit/>
          <w:jc w:val="center"/>
        </w:trPr>
        <w:tc>
          <w:tcPr>
            <w:tcW w:w="1696" w:type="dxa"/>
            <w:vAlign w:val="center"/>
          </w:tcPr>
          <w:p w14:paraId="02D49CDF" w14:textId="77777777" w:rsidR="00CF12C3" w:rsidRPr="0042498F" w:rsidRDefault="00CF12C3" w:rsidP="00CF12C3">
            <w:pPr>
              <w:pStyle w:val="Tabletext"/>
              <w:jc w:val="center"/>
            </w:pPr>
            <w:r>
              <w:t>...</w:t>
            </w:r>
          </w:p>
        </w:tc>
        <w:tc>
          <w:tcPr>
            <w:tcW w:w="1701" w:type="dxa"/>
            <w:vAlign w:val="center"/>
          </w:tcPr>
          <w:p w14:paraId="3192D1FB" w14:textId="77777777" w:rsidR="00CF12C3" w:rsidRPr="0042498F" w:rsidRDefault="00CF12C3" w:rsidP="00CF12C3">
            <w:pPr>
              <w:pStyle w:val="Tabletext"/>
              <w:jc w:val="center"/>
            </w:pPr>
            <w:r>
              <w:t>...</w:t>
            </w:r>
          </w:p>
        </w:tc>
        <w:tc>
          <w:tcPr>
            <w:tcW w:w="1418" w:type="dxa"/>
            <w:vAlign w:val="center"/>
          </w:tcPr>
          <w:p w14:paraId="688E6226" w14:textId="77777777" w:rsidR="00CF12C3" w:rsidRPr="0042498F" w:rsidRDefault="00CF12C3" w:rsidP="00CF12C3">
            <w:pPr>
              <w:pStyle w:val="Tabletext"/>
              <w:jc w:val="center"/>
            </w:pPr>
            <w:r>
              <w:t>...</w:t>
            </w:r>
          </w:p>
        </w:tc>
        <w:tc>
          <w:tcPr>
            <w:tcW w:w="4881" w:type="dxa"/>
          </w:tcPr>
          <w:p w14:paraId="39584617" w14:textId="77777777" w:rsidR="00CF12C3" w:rsidRPr="0042498F" w:rsidRDefault="00CF12C3" w:rsidP="00CF12C3">
            <w:pPr>
              <w:pStyle w:val="Tabletext"/>
            </w:pPr>
            <w:r>
              <w:t>...</w:t>
            </w:r>
          </w:p>
        </w:tc>
      </w:tr>
      <w:tr w:rsidR="00CF12C3" w:rsidRPr="0042498F" w14:paraId="76CCAAA4" w14:textId="77777777" w:rsidTr="00CF12C3">
        <w:trPr>
          <w:cantSplit/>
          <w:jc w:val="center"/>
        </w:trPr>
        <w:tc>
          <w:tcPr>
            <w:tcW w:w="1696" w:type="dxa"/>
            <w:tcBorders>
              <w:bottom w:val="single" w:sz="4" w:space="0" w:color="auto"/>
            </w:tcBorders>
            <w:vAlign w:val="center"/>
          </w:tcPr>
          <w:p w14:paraId="44090715" w14:textId="77777777" w:rsidR="00CF12C3" w:rsidRPr="0042498F" w:rsidRDefault="00CF12C3" w:rsidP="00CF12C3">
            <w:pPr>
              <w:pStyle w:val="Tabletext"/>
              <w:jc w:val="center"/>
            </w:pPr>
            <w:r w:rsidRPr="0042498F">
              <w:t>52.6-54.25 GHz</w:t>
            </w:r>
          </w:p>
        </w:tc>
        <w:tc>
          <w:tcPr>
            <w:tcW w:w="1701" w:type="dxa"/>
            <w:tcBorders>
              <w:bottom w:val="single" w:sz="4" w:space="0" w:color="auto"/>
            </w:tcBorders>
            <w:vAlign w:val="center"/>
          </w:tcPr>
          <w:p w14:paraId="2961879F" w14:textId="77777777" w:rsidR="00CF12C3" w:rsidRPr="0042498F" w:rsidRDefault="00CF12C3" w:rsidP="00CF12C3">
            <w:pPr>
              <w:pStyle w:val="Tabletext"/>
              <w:jc w:val="center"/>
            </w:pPr>
            <w:r w:rsidRPr="0042498F">
              <w:t>51.4-52.6 GHz</w:t>
            </w:r>
          </w:p>
        </w:tc>
        <w:tc>
          <w:tcPr>
            <w:tcW w:w="1418" w:type="dxa"/>
            <w:tcBorders>
              <w:bottom w:val="single" w:sz="4" w:space="0" w:color="auto"/>
            </w:tcBorders>
            <w:vAlign w:val="center"/>
          </w:tcPr>
          <w:p w14:paraId="1D9CB42F" w14:textId="77777777" w:rsidR="00CF12C3" w:rsidRPr="0042498F" w:rsidRDefault="00CF12C3" w:rsidP="00CF12C3">
            <w:pPr>
              <w:pStyle w:val="Tabletext"/>
              <w:jc w:val="center"/>
            </w:pPr>
            <w:r w:rsidRPr="0042498F">
              <w:t>Fixed</w:t>
            </w:r>
          </w:p>
        </w:tc>
        <w:tc>
          <w:tcPr>
            <w:tcW w:w="4881" w:type="dxa"/>
            <w:tcBorders>
              <w:bottom w:val="single" w:sz="4" w:space="0" w:color="auto"/>
            </w:tcBorders>
          </w:tcPr>
          <w:p w14:paraId="1FB92540" w14:textId="77777777" w:rsidR="00CF12C3" w:rsidRPr="0042498F" w:rsidRDefault="00CF12C3" w:rsidP="00CF12C3">
            <w:pPr>
              <w:pStyle w:val="Tabletext"/>
            </w:pPr>
            <w:r w:rsidRPr="0042498F">
              <w:t>For stations brought into use after the date of entry into force of the Final Acts of WRC</w:t>
            </w:r>
            <w:r w:rsidRPr="0042498F">
              <w:noBreakHyphen/>
              <w:t>07:</w:t>
            </w:r>
          </w:p>
          <w:p w14:paraId="1CD6C83E" w14:textId="77777777" w:rsidR="00CF12C3" w:rsidRPr="0042498F" w:rsidRDefault="00CF12C3" w:rsidP="00CF12C3">
            <w:pPr>
              <w:pStyle w:val="Tabletext"/>
            </w:pPr>
            <w:r w:rsidRPr="0042498F">
              <w:t>−33 dBW in any 100 MHz of the EESS (passive) band</w:t>
            </w:r>
          </w:p>
        </w:tc>
      </w:tr>
      <w:tr w:rsidR="00710C88" w:rsidRPr="00755316" w14:paraId="7F7DD733" w14:textId="77777777" w:rsidTr="00B119BD">
        <w:trPr>
          <w:cantSplit/>
          <w:jc w:val="center"/>
        </w:trPr>
        <w:tc>
          <w:tcPr>
            <w:tcW w:w="9696" w:type="dxa"/>
            <w:gridSpan w:val="4"/>
            <w:tcBorders>
              <w:top w:val="single" w:sz="4" w:space="0" w:color="auto"/>
              <w:left w:val="nil"/>
              <w:bottom w:val="nil"/>
              <w:right w:val="nil"/>
            </w:tcBorders>
          </w:tcPr>
          <w:p w14:paraId="24BB57A8" w14:textId="77777777" w:rsidR="00710C88" w:rsidRPr="00755316" w:rsidRDefault="00710C88" w:rsidP="00B119BD">
            <w:pPr>
              <w:pStyle w:val="Tablelegend"/>
              <w:tabs>
                <w:tab w:val="left" w:pos="566"/>
              </w:tabs>
            </w:pPr>
            <w:r w:rsidRPr="00755316">
              <w:rPr>
                <w:vertAlign w:val="superscript"/>
              </w:rPr>
              <w:t>1</w:t>
            </w:r>
            <w:r w:rsidRPr="00755316">
              <w:tab/>
              <w:t>The unwanted emission power level is to be understood here as the level measured at the antenna port</w:t>
            </w:r>
            <w:ins w:id="258" w:author="CEPT" w:date="2019-08-31T08:59:00Z">
              <w:r>
                <w:t xml:space="preserve"> unless otherwise specified</w:t>
              </w:r>
            </w:ins>
            <w:r w:rsidRPr="00755316">
              <w:t>.</w:t>
            </w:r>
          </w:p>
          <w:p w14:paraId="421E8818" w14:textId="77777777" w:rsidR="00710C88" w:rsidRPr="00755316" w:rsidRDefault="00710C88" w:rsidP="00B119BD">
            <w:pPr>
              <w:pStyle w:val="Tablelegend"/>
              <w:tabs>
                <w:tab w:val="left" w:pos="566"/>
              </w:tabs>
            </w:pPr>
            <w:r w:rsidRPr="00755316">
              <w:rPr>
                <w:vertAlign w:val="superscript"/>
              </w:rPr>
              <w:t>2</w:t>
            </w:r>
            <w:r w:rsidRPr="00755316">
              <w:rPr>
                <w:vertAlign w:val="superscript"/>
              </w:rPr>
              <w:tab/>
            </w:r>
            <w:r w:rsidRPr="00755316">
              <w:t>This limit does not apply to mobile stations in the IMT systems for which the notification information has been received by the Radiocommunication Bureau by 28</w:t>
            </w:r>
            <w:r w:rsidRPr="00755316">
              <w:rPr>
                <w:lang w:eastAsia="ja-JP"/>
              </w:rPr>
              <w:t> </w:t>
            </w:r>
            <w:r w:rsidRPr="00755316">
              <w:t>November</w:t>
            </w:r>
            <w:r w:rsidRPr="00755316">
              <w:rPr>
                <w:lang w:eastAsia="ja-JP"/>
              </w:rPr>
              <w:t> </w:t>
            </w:r>
            <w:r w:rsidRPr="00755316">
              <w:t>2015. For those systems, −60</w:t>
            </w:r>
            <w:r w:rsidRPr="00755316">
              <w:rPr>
                <w:lang w:eastAsia="ja-JP"/>
              </w:rPr>
              <w:t> </w:t>
            </w:r>
            <w:proofErr w:type="spellStart"/>
            <w:r w:rsidRPr="00755316">
              <w:t>dBW</w:t>
            </w:r>
            <w:proofErr w:type="spellEnd"/>
            <w:r w:rsidRPr="00755316">
              <w:t>/27</w:t>
            </w:r>
            <w:r w:rsidRPr="00755316">
              <w:rPr>
                <w:lang w:eastAsia="ja-JP"/>
              </w:rPr>
              <w:t> </w:t>
            </w:r>
            <w:r w:rsidRPr="00755316">
              <w:t>MHz applies as the recommended value</w:t>
            </w:r>
            <w:r w:rsidRPr="00755316">
              <w:rPr>
                <w:lang w:eastAsia="ja-JP"/>
              </w:rPr>
              <w:t>.</w:t>
            </w:r>
          </w:p>
          <w:p w14:paraId="2857E62C" w14:textId="77777777" w:rsidR="00710C88" w:rsidRPr="00755316" w:rsidRDefault="00710C88" w:rsidP="00B119BD">
            <w:pPr>
              <w:pStyle w:val="Tablelegend"/>
              <w:tabs>
                <w:tab w:val="left" w:pos="566"/>
              </w:tabs>
              <w:rPr>
                <w:lang w:eastAsia="ja-JP"/>
              </w:rPr>
            </w:pPr>
            <w:r w:rsidRPr="00755316">
              <w:rPr>
                <w:vertAlign w:val="superscript"/>
              </w:rPr>
              <w:t>3</w:t>
            </w:r>
            <w:r w:rsidRPr="00755316">
              <w:rPr>
                <w:vertAlign w:val="superscript"/>
              </w:rPr>
              <w:tab/>
            </w:r>
            <w:r w:rsidRPr="00755316">
              <w:t>The unwanted emission power level is to be understood here as the level measured with the mobile station transmitting at an average output power of 15 dBm</w:t>
            </w:r>
            <w:r w:rsidRPr="00755316">
              <w:rPr>
                <w:lang w:eastAsia="ja-JP"/>
              </w:rPr>
              <w:t>.</w:t>
            </w:r>
          </w:p>
          <w:p w14:paraId="4F25FD93" w14:textId="77777777" w:rsidR="00710C88" w:rsidRPr="00755316" w:rsidRDefault="00710C88" w:rsidP="00B119BD">
            <w:pPr>
              <w:pStyle w:val="Tablelegend"/>
              <w:tabs>
                <w:tab w:val="left" w:pos="566"/>
              </w:tabs>
            </w:pPr>
            <w:r w:rsidRPr="00755316">
              <w:rPr>
                <w:vertAlign w:val="superscript"/>
              </w:rPr>
              <w:t>4</w:t>
            </w:r>
            <w:r w:rsidRPr="00755316">
              <w:tab/>
              <w:t>The limits apply under clear-sky conditions. During fading conditions, the limits may be exceeded by earth stations when using uplink power control.</w:t>
            </w:r>
          </w:p>
        </w:tc>
      </w:tr>
    </w:tbl>
    <w:p w14:paraId="19B5C7D3" w14:textId="77777777" w:rsidR="00CF12C3" w:rsidRPr="00C97B77" w:rsidRDefault="00710C88" w:rsidP="00C97B77">
      <w:r w:rsidRPr="00C97B77">
        <w:t>…</w:t>
      </w:r>
    </w:p>
    <w:p w14:paraId="6DBFACB6" w14:textId="179B4A58" w:rsidR="00FA09C7" w:rsidRPr="00022246" w:rsidRDefault="00CF12C3">
      <w:pPr>
        <w:pStyle w:val="Reasons"/>
      </w:pPr>
      <w:r>
        <w:rPr>
          <w:b/>
        </w:rPr>
        <w:t>Reasons:</w:t>
      </w:r>
      <w:r>
        <w:tab/>
      </w:r>
      <w:r w:rsidR="00710C88" w:rsidRPr="00710C88">
        <w:t>To add unwanted emission power limits in the Earth-to-space direction in order to protect EESS (passive) in the frequency band 50.</w:t>
      </w:r>
      <w:r w:rsidR="0044610E" w:rsidRPr="00710C88">
        <w:t>2</w:t>
      </w:r>
      <w:r w:rsidR="0044610E">
        <w:t>-</w:t>
      </w:r>
      <w:r w:rsidR="00710C88" w:rsidRPr="00710C88">
        <w:t xml:space="preserve">50.4 GHz from non-GSO FSS systems </w:t>
      </w:r>
      <w:r w:rsidR="00710C88" w:rsidRPr="00022246">
        <w:t xml:space="preserve">operating in the adjacent frequency bands 49.7-50.2 GHz and </w:t>
      </w:r>
      <w:r w:rsidR="00F47D26" w:rsidRPr="00022246">
        <w:t>50.4-50.9</w:t>
      </w:r>
      <w:r w:rsidR="00710C88" w:rsidRPr="00022246">
        <w:t xml:space="preserve"> GHz and to refer to the Resolution </w:t>
      </w:r>
      <w:r w:rsidR="00710C88" w:rsidRPr="00022246">
        <w:rPr>
          <w:b/>
        </w:rPr>
        <w:t>[EUR-A16-EESS.COMP] (WRC-19)</w:t>
      </w:r>
      <w:r w:rsidR="00710C88" w:rsidRPr="00022246">
        <w:t>.</w:t>
      </w:r>
    </w:p>
    <w:p w14:paraId="6D51B1C2" w14:textId="77777777" w:rsidR="00FA09C7" w:rsidRPr="00022246" w:rsidRDefault="00CF12C3">
      <w:pPr>
        <w:pStyle w:val="Proposal"/>
      </w:pPr>
      <w:r w:rsidRPr="00022246">
        <w:t>ADD</w:t>
      </w:r>
      <w:r w:rsidRPr="00022246">
        <w:tab/>
        <w:t>EUR/16A6/12</w:t>
      </w:r>
    </w:p>
    <w:p w14:paraId="721D5230" w14:textId="77777777" w:rsidR="00710C88" w:rsidRPr="00022246" w:rsidRDefault="00710C88" w:rsidP="00710C88">
      <w:pPr>
        <w:pStyle w:val="ResNo"/>
      </w:pPr>
      <w:r w:rsidRPr="00022246">
        <w:t>Draft New Resolution [EUR-A16-SINGLE.ENTRY] (WRC-19)</w:t>
      </w:r>
    </w:p>
    <w:p w14:paraId="69E6FF3C" w14:textId="203F58DA" w:rsidR="00710C88" w:rsidRPr="0044610E" w:rsidRDefault="00710C88" w:rsidP="0044610E">
      <w:pPr>
        <w:pStyle w:val="Restitle"/>
      </w:pPr>
      <w:r w:rsidRPr="0044610E">
        <w:t>Application of Article</w:t>
      </w:r>
      <w:r w:rsidR="0044610E" w:rsidRPr="0044610E">
        <w:t> </w:t>
      </w:r>
      <w:r w:rsidRPr="0044610E">
        <w:t xml:space="preserve">22 of the Radio Regulations to the </w:t>
      </w:r>
      <w:r w:rsidR="00EF142E" w:rsidRPr="0044610E">
        <w:t>p</w:t>
      </w:r>
      <w:r w:rsidRPr="0044610E">
        <w:t xml:space="preserve">rotection of </w:t>
      </w:r>
      <w:r w:rsidR="00EF142E" w:rsidRPr="0044610E">
        <w:t>g</w:t>
      </w:r>
      <w:r w:rsidRPr="0044610E">
        <w:t xml:space="preserve">eostationary </w:t>
      </w:r>
      <w:r w:rsidR="00EF142E" w:rsidRPr="0044610E">
        <w:t>f</w:t>
      </w:r>
      <w:r w:rsidRPr="0044610E">
        <w:t>ixed-</w:t>
      </w:r>
      <w:r w:rsidR="00EF142E" w:rsidRPr="0044610E">
        <w:t>s</w:t>
      </w:r>
      <w:r w:rsidRPr="0044610E">
        <w:t xml:space="preserve">atellite </w:t>
      </w:r>
      <w:r w:rsidR="00EF142E" w:rsidRPr="0044610E">
        <w:t>s</w:t>
      </w:r>
      <w:r w:rsidRPr="0044610E">
        <w:t xml:space="preserve">ervice and </w:t>
      </w:r>
      <w:r w:rsidR="00EF142E" w:rsidRPr="0044610E">
        <w:t>b</w:t>
      </w:r>
      <w:r w:rsidRPr="0044610E">
        <w:t>roadcasting-</w:t>
      </w:r>
      <w:r w:rsidR="00EF142E" w:rsidRPr="0044610E">
        <w:t>s</w:t>
      </w:r>
      <w:r w:rsidRPr="0044610E">
        <w:t xml:space="preserve">atellite </w:t>
      </w:r>
      <w:r w:rsidR="00EF142E" w:rsidRPr="0044610E">
        <w:t>s</w:t>
      </w:r>
      <w:r w:rsidRPr="0044610E">
        <w:t xml:space="preserve">ervice </w:t>
      </w:r>
      <w:r w:rsidR="00EF142E" w:rsidRPr="0044610E">
        <w:t>n</w:t>
      </w:r>
      <w:r w:rsidRPr="0044610E">
        <w:t xml:space="preserve">etworks from </w:t>
      </w:r>
      <w:r w:rsidR="00EF142E" w:rsidRPr="0044610E">
        <w:t>n</w:t>
      </w:r>
      <w:r w:rsidRPr="0044610E">
        <w:t>on-</w:t>
      </w:r>
      <w:r w:rsidR="00EF142E" w:rsidRPr="0044610E">
        <w:t>g</w:t>
      </w:r>
      <w:r w:rsidRPr="0044610E">
        <w:t xml:space="preserve">eostationary </w:t>
      </w:r>
      <w:r w:rsidR="00EF142E" w:rsidRPr="0044610E">
        <w:t>f</w:t>
      </w:r>
      <w:r w:rsidRPr="0044610E">
        <w:t>ixed-</w:t>
      </w:r>
      <w:r w:rsidR="00EF142E" w:rsidRPr="0044610E">
        <w:t>s</w:t>
      </w:r>
      <w:r w:rsidRPr="0044610E">
        <w:t xml:space="preserve">atellite </w:t>
      </w:r>
      <w:r w:rsidR="00EF142E" w:rsidRPr="0044610E">
        <w:t>s</w:t>
      </w:r>
      <w:r w:rsidRPr="0044610E">
        <w:t xml:space="preserve">ervice </w:t>
      </w:r>
      <w:r w:rsidR="00EF142E" w:rsidRPr="0044610E">
        <w:t>s</w:t>
      </w:r>
      <w:r w:rsidRPr="0044610E">
        <w:t xml:space="preserve">ystems in the </w:t>
      </w:r>
      <w:r w:rsidR="00EF142E" w:rsidRPr="0044610E">
        <w:t>f</w:t>
      </w:r>
      <w:r w:rsidRPr="0044610E">
        <w:t xml:space="preserve">requency </w:t>
      </w:r>
      <w:r w:rsidR="00EF142E" w:rsidRPr="0044610E">
        <w:t>b</w:t>
      </w:r>
      <w:r w:rsidRPr="0044610E">
        <w:t>ands 37.5-39.5</w:t>
      </w:r>
      <w:r w:rsidR="0044610E" w:rsidRPr="0044610E">
        <w:t> </w:t>
      </w:r>
      <w:r w:rsidRPr="0044610E">
        <w:t>GHz, 39.5-42.5</w:t>
      </w:r>
      <w:r w:rsidR="0044610E" w:rsidRPr="0044610E">
        <w:t> </w:t>
      </w:r>
      <w:r w:rsidRPr="0044610E">
        <w:t>GHz, 47.2-50.2</w:t>
      </w:r>
      <w:r w:rsidR="0044610E" w:rsidRPr="0044610E">
        <w:t> </w:t>
      </w:r>
      <w:r w:rsidRPr="0044610E">
        <w:t>GHz and 50.4-51.4</w:t>
      </w:r>
      <w:r w:rsidR="0044610E" w:rsidRPr="0044610E">
        <w:t> </w:t>
      </w:r>
      <w:r w:rsidRPr="0044610E">
        <w:t>GHz</w:t>
      </w:r>
    </w:p>
    <w:p w14:paraId="5DDA8E1E" w14:textId="77777777" w:rsidR="00710C88" w:rsidRPr="00755316" w:rsidRDefault="00710C88" w:rsidP="00710C88">
      <w:pPr>
        <w:pStyle w:val="Normalaftertitle"/>
      </w:pPr>
      <w:r w:rsidRPr="00755316">
        <w:t>The World Radiocommunication Conference (</w:t>
      </w:r>
      <w:r>
        <w:t>Sharm el-Sheikh</w:t>
      </w:r>
      <w:r w:rsidRPr="00755316">
        <w:t>, 201</w:t>
      </w:r>
      <w:r>
        <w:t>9</w:t>
      </w:r>
      <w:r w:rsidRPr="00755316">
        <w:t>),</w:t>
      </w:r>
    </w:p>
    <w:p w14:paraId="248AEF44" w14:textId="77777777" w:rsidR="00710C88" w:rsidRPr="00755316" w:rsidRDefault="00710C88" w:rsidP="00710C88">
      <w:pPr>
        <w:pStyle w:val="Call"/>
      </w:pPr>
      <w:r w:rsidRPr="00755316">
        <w:t>considering</w:t>
      </w:r>
    </w:p>
    <w:p w14:paraId="0109B96E" w14:textId="729A2AE8" w:rsidR="00710C88" w:rsidRPr="00755316" w:rsidRDefault="00710C88" w:rsidP="0044610E">
      <w:r w:rsidRPr="00755316">
        <w:rPr>
          <w:i/>
          <w:iCs/>
        </w:rPr>
        <w:t>a)</w:t>
      </w:r>
      <w:r w:rsidRPr="00755316">
        <w:tab/>
      </w:r>
      <w:r w:rsidRPr="009C20AD">
        <w:t>that geostationary (GSO) and non-geostationary (non-GSO) fixed-satellite service</w:t>
      </w:r>
      <w:r w:rsidRPr="00BA548C">
        <w:t xml:space="preserve"> (FSS) networks may operate in the frequency bands 37.5-39.5</w:t>
      </w:r>
      <w:r w:rsidR="0044610E">
        <w:t> </w:t>
      </w:r>
      <w:r w:rsidRPr="00BA548C">
        <w:t>GHz, 39.5-42.5</w:t>
      </w:r>
      <w:r w:rsidR="0044610E">
        <w:t> </w:t>
      </w:r>
      <w:r w:rsidRPr="00BA548C">
        <w:t>GHz, 47.2-50.2</w:t>
      </w:r>
      <w:r w:rsidR="00AC05AD">
        <w:t> </w:t>
      </w:r>
      <w:r w:rsidRPr="00BA548C">
        <w:t>GHz and 50.4</w:t>
      </w:r>
      <w:r>
        <w:noBreakHyphen/>
      </w:r>
      <w:r w:rsidRPr="00BA548C">
        <w:t>51.4</w:t>
      </w:r>
      <w:r>
        <w:t> </w:t>
      </w:r>
      <w:r w:rsidRPr="00BA548C">
        <w:t>GHz;</w:t>
      </w:r>
    </w:p>
    <w:p w14:paraId="6D1B6D80" w14:textId="59B14292" w:rsidR="00710C88" w:rsidRPr="00755316" w:rsidRDefault="00710C88" w:rsidP="0044610E">
      <w:r w:rsidRPr="00755316">
        <w:rPr>
          <w:i/>
          <w:iCs/>
        </w:rPr>
        <w:t>b)</w:t>
      </w:r>
      <w:r w:rsidRPr="00755316">
        <w:tab/>
      </w:r>
      <w:r w:rsidRPr="009C20AD">
        <w:t>that this conference adopted, in Article </w:t>
      </w:r>
      <w:r w:rsidRPr="009C20AD">
        <w:rPr>
          <w:rStyle w:val="Artref"/>
          <w:b/>
          <w:color w:val="000000"/>
        </w:rPr>
        <w:t>22</w:t>
      </w:r>
      <w:r w:rsidRPr="009C20AD">
        <w:rPr>
          <w:bCs/>
        </w:rPr>
        <w:t xml:space="preserve">, </w:t>
      </w:r>
      <w:r w:rsidRPr="009C20AD">
        <w:t xml:space="preserve">single-entry and aggregate operating provisions applicable to the operations of non-GSO FSS systems in the frequency bands </w:t>
      </w:r>
      <w:r w:rsidRPr="009C20AD">
        <w:rPr>
          <w:lang w:eastAsia="zh-CN"/>
        </w:rPr>
        <w:t>37.5</w:t>
      </w:r>
      <w:r w:rsidR="00F100C2">
        <w:rPr>
          <w:lang w:eastAsia="zh-CN"/>
        </w:rPr>
        <w:t>-</w:t>
      </w:r>
      <w:r w:rsidRPr="009C20AD">
        <w:rPr>
          <w:lang w:eastAsia="zh-CN"/>
        </w:rPr>
        <w:t>39.5</w:t>
      </w:r>
      <w:r>
        <w:rPr>
          <w:lang w:eastAsia="zh-CN"/>
        </w:rPr>
        <w:t> </w:t>
      </w:r>
      <w:r w:rsidRPr="009C20AD">
        <w:rPr>
          <w:lang w:eastAsia="zh-CN"/>
        </w:rPr>
        <w:t>GHz, 39.5-42.5</w:t>
      </w:r>
      <w:r w:rsidR="00F100C2">
        <w:rPr>
          <w:lang w:eastAsia="zh-CN"/>
        </w:rPr>
        <w:t> </w:t>
      </w:r>
      <w:r w:rsidRPr="009C20AD">
        <w:rPr>
          <w:lang w:eastAsia="zh-CN"/>
        </w:rPr>
        <w:t>GHz, 47.2-50.2</w:t>
      </w:r>
      <w:r w:rsidR="00F100C2">
        <w:rPr>
          <w:lang w:eastAsia="zh-CN"/>
        </w:rPr>
        <w:t> </w:t>
      </w:r>
      <w:r w:rsidRPr="009C20AD">
        <w:rPr>
          <w:lang w:eastAsia="zh-CN"/>
        </w:rPr>
        <w:t>GHz, and 50.4-51.4</w:t>
      </w:r>
      <w:r w:rsidR="00F100C2">
        <w:rPr>
          <w:lang w:eastAsia="zh-CN"/>
        </w:rPr>
        <w:t> </w:t>
      </w:r>
      <w:r w:rsidRPr="009C20AD">
        <w:rPr>
          <w:lang w:eastAsia="zh-CN"/>
        </w:rPr>
        <w:t>GHz</w:t>
      </w:r>
      <w:r w:rsidRPr="009C20AD">
        <w:rPr>
          <w:b/>
        </w:rPr>
        <w:t xml:space="preserve"> </w:t>
      </w:r>
      <w:r w:rsidRPr="009C20AD">
        <w:t>to protect GSO networks operating in the same frequency bands;</w:t>
      </w:r>
    </w:p>
    <w:p w14:paraId="5044BEB6" w14:textId="110E2651" w:rsidR="00710C88" w:rsidRPr="00755316" w:rsidRDefault="00710C88" w:rsidP="0044610E">
      <w:r w:rsidRPr="00755316">
        <w:rPr>
          <w:i/>
          <w:iCs/>
        </w:rPr>
        <w:t>c)</w:t>
      </w:r>
      <w:r w:rsidRPr="00755316">
        <w:tab/>
      </w:r>
      <w:r w:rsidRPr="009C20AD">
        <w:rPr>
          <w:snapToGrid w:val="0"/>
        </w:rPr>
        <w:t>that ITU</w:t>
      </w:r>
      <w:r w:rsidRPr="009C20AD">
        <w:rPr>
          <w:snapToGrid w:val="0"/>
        </w:rPr>
        <w:noBreakHyphen/>
        <w:t>R has developed Recommendation ITU</w:t>
      </w:r>
      <w:r w:rsidRPr="009C20AD">
        <w:rPr>
          <w:snapToGrid w:val="0"/>
        </w:rPr>
        <w:noBreakHyphen/>
        <w:t>R S.1503 to provide a methodology on how to compute the equivalent power flux</w:t>
      </w:r>
      <w:r w:rsidR="00F100C2">
        <w:rPr>
          <w:snapToGrid w:val="0"/>
        </w:rPr>
        <w:t>-</w:t>
      </w:r>
      <w:r w:rsidRPr="009C20AD">
        <w:rPr>
          <w:snapToGrid w:val="0"/>
        </w:rPr>
        <w:t>density</w:t>
      </w:r>
      <w:r w:rsidRPr="009C20AD">
        <w:t xml:space="preserve"> (</w:t>
      </w:r>
      <w:proofErr w:type="spellStart"/>
      <w:r w:rsidRPr="009C20AD">
        <w:t>epfd</w:t>
      </w:r>
      <w:proofErr w:type="spellEnd"/>
      <w:r w:rsidRPr="009C20AD">
        <w:t>) concept for calculation of interference from a non-GSO system into potentially affected GSO earth stations and satellites;</w:t>
      </w:r>
    </w:p>
    <w:p w14:paraId="78553131" w14:textId="7AD34280" w:rsidR="00710C88" w:rsidRPr="00755316" w:rsidRDefault="00710C88" w:rsidP="0044610E">
      <w:r w:rsidRPr="00755316">
        <w:rPr>
          <w:i/>
          <w:iCs/>
        </w:rPr>
        <w:t>d)</w:t>
      </w:r>
      <w:r w:rsidRPr="00755316">
        <w:rPr>
          <w:i/>
          <w:iCs/>
        </w:rPr>
        <w:tab/>
      </w:r>
      <w:r w:rsidRPr="00AD7582">
        <w:t>that the calcu</w:t>
      </w:r>
      <w:r>
        <w:t>lation methodology contained in</w:t>
      </w:r>
      <w:r w:rsidRPr="00AD7582">
        <w:t xml:space="preserve"> Recommendation ITU</w:t>
      </w:r>
      <w:r w:rsidR="00F100C2">
        <w:noBreakHyphen/>
      </w:r>
      <w:r w:rsidRPr="00AD7582">
        <w:t>R</w:t>
      </w:r>
      <w:r w:rsidR="00F100C2">
        <w:t> </w:t>
      </w:r>
      <w:r w:rsidRPr="00AD7582">
        <w:t xml:space="preserve">S.1503 results in the </w:t>
      </w:r>
      <w:proofErr w:type="spellStart"/>
      <w:r w:rsidRPr="00AD7582">
        <w:t>epfd</w:t>
      </w:r>
      <w:proofErr w:type="spellEnd"/>
      <w:r w:rsidRPr="00AD7582">
        <w:t xml:space="preserve"> generated by a non-GSO FSS system considered and a GSO location that corresponds to the worst</w:t>
      </w:r>
      <w:r w:rsidR="00F100C2">
        <w:t>-</w:t>
      </w:r>
      <w:r w:rsidRPr="00AD7582">
        <w:t xml:space="preserve">case geometry that generates the highest levels of </w:t>
      </w:r>
      <w:proofErr w:type="spellStart"/>
      <w:r w:rsidRPr="00AD7582">
        <w:t>epfd</w:t>
      </w:r>
      <w:proofErr w:type="spellEnd"/>
      <w:r w:rsidRPr="00AD7582">
        <w:t xml:space="preserve"> down corresponding to the considered receive GSO earth station antenna size,</w:t>
      </w:r>
    </w:p>
    <w:p w14:paraId="774D2646" w14:textId="77777777" w:rsidR="00710C88" w:rsidRPr="00755316" w:rsidRDefault="00710C88" w:rsidP="00710C88">
      <w:pPr>
        <w:pStyle w:val="Call"/>
      </w:pPr>
      <w:r w:rsidRPr="00755316">
        <w:t>recognizing</w:t>
      </w:r>
    </w:p>
    <w:p w14:paraId="65C246D6" w14:textId="458FD01F" w:rsidR="00710C88" w:rsidRPr="00755316" w:rsidRDefault="00710C88" w:rsidP="00F100C2">
      <w:r w:rsidRPr="00AD7582">
        <w:t>that, in accordance with calculations utilizing Recommendation ITU</w:t>
      </w:r>
      <w:r w:rsidR="00F100C2">
        <w:noBreakHyphen/>
      </w:r>
      <w:r w:rsidRPr="00AD7582">
        <w:t>R</w:t>
      </w:r>
      <w:r w:rsidR="00F100C2">
        <w:t> </w:t>
      </w:r>
      <w:r w:rsidRPr="00AD7582">
        <w:t xml:space="preserve">S.1503, the verification of the global </w:t>
      </w:r>
      <w:proofErr w:type="spellStart"/>
      <w:r w:rsidRPr="00AD7582">
        <w:t>epfd</w:t>
      </w:r>
      <w:proofErr w:type="spellEnd"/>
      <w:r w:rsidRPr="00AD7582">
        <w:t xml:space="preserve"> interference of a non-GSO system can be carried out by a set of representative link budgets having characteristics that encompass worldwide GSO network deployments that are independent of an</w:t>
      </w:r>
      <w:r>
        <w:t>y specific geographic locations,</w:t>
      </w:r>
    </w:p>
    <w:p w14:paraId="69245FDF" w14:textId="77777777" w:rsidR="00710C88" w:rsidRPr="00755316" w:rsidRDefault="00710C88" w:rsidP="00710C88">
      <w:pPr>
        <w:pStyle w:val="Call"/>
      </w:pPr>
      <w:r w:rsidRPr="00755316">
        <w:t>resolves</w:t>
      </w:r>
    </w:p>
    <w:p w14:paraId="337EEFF0" w14:textId="4E7DF45F" w:rsidR="00710C88" w:rsidRPr="00755316" w:rsidRDefault="00710C88" w:rsidP="00F100C2">
      <w:r w:rsidRPr="00755316">
        <w:t>1</w:t>
      </w:r>
      <w:r w:rsidRPr="00755316">
        <w:tab/>
      </w:r>
      <w:r w:rsidRPr="00BA548C">
        <w:t>that during the examination under Nos. </w:t>
      </w:r>
      <w:r w:rsidRPr="00F100C2">
        <w:rPr>
          <w:rStyle w:val="Artref"/>
          <w:b/>
          <w:bCs/>
        </w:rPr>
        <w:t>9.35</w:t>
      </w:r>
      <w:r w:rsidRPr="00BA548C">
        <w:t xml:space="preserve"> and</w:t>
      </w:r>
      <w:r w:rsidR="00F100C2">
        <w:t> </w:t>
      </w:r>
      <w:r w:rsidRPr="00F100C2">
        <w:rPr>
          <w:rStyle w:val="Artref"/>
          <w:b/>
          <w:bCs/>
        </w:rPr>
        <w:t>11.31</w:t>
      </w:r>
      <w:r>
        <w:t>, as applicable,</w:t>
      </w:r>
      <w:r w:rsidRPr="00BA548C">
        <w:t xml:space="preserve"> of a non-GSO FSS satellite system with frequency assignments in the 37.5-39.5</w:t>
      </w:r>
      <w:r w:rsidR="00F100C2">
        <w:t> </w:t>
      </w:r>
      <w:r w:rsidRPr="00BA548C">
        <w:t>GHz, 39.5-42.5</w:t>
      </w:r>
      <w:r w:rsidR="00F100C2">
        <w:t> </w:t>
      </w:r>
      <w:r w:rsidRPr="00BA548C">
        <w:t>GHz, 47.2</w:t>
      </w:r>
      <w:r w:rsidR="00F100C2">
        <w:t>-</w:t>
      </w:r>
      <w:r w:rsidRPr="00BA548C">
        <w:t>50.2</w:t>
      </w:r>
      <w:r>
        <w:t> </w:t>
      </w:r>
      <w:r w:rsidRPr="00BA548C">
        <w:t>GHz and 50.4-51.4 GHz frequency bands, the representative technical characteristics of generic GSO satellite networks contained in Annex</w:t>
      </w:r>
      <w:r w:rsidR="00F100C2">
        <w:t> </w:t>
      </w:r>
      <w:r w:rsidRPr="00BA548C">
        <w:t>1 shall be used in conjunction with the methodology in Annex</w:t>
      </w:r>
      <w:r w:rsidR="00F100C2">
        <w:t> </w:t>
      </w:r>
      <w:r w:rsidRPr="00BA548C">
        <w:t>2 to establish compliance with No.</w:t>
      </w:r>
      <w:r w:rsidR="00F100C2">
        <w:t> </w:t>
      </w:r>
      <w:r w:rsidRPr="00F100C2">
        <w:rPr>
          <w:rStyle w:val="Artref"/>
          <w:b/>
          <w:bCs/>
        </w:rPr>
        <w:t>22.5L</w:t>
      </w:r>
      <w:r w:rsidRPr="00BA548C">
        <w:t>;</w:t>
      </w:r>
    </w:p>
    <w:p w14:paraId="27C7A2AE" w14:textId="5DD6CE99" w:rsidR="00710C88" w:rsidRPr="00755316" w:rsidRDefault="00710C88" w:rsidP="00F100C2">
      <w:pPr>
        <w:rPr>
          <w:szCs w:val="24"/>
          <w:lang w:eastAsia="fr-FR"/>
        </w:rPr>
      </w:pPr>
      <w:r w:rsidRPr="00755316">
        <w:t>2</w:t>
      </w:r>
      <w:r w:rsidRPr="00755316">
        <w:tab/>
      </w:r>
      <w:r w:rsidRPr="00AD7582">
        <w:t>that notified frequency assignments to non-GSO FSS systems shall receive either a favourable finding or an unfavourable finding following the examination under No.</w:t>
      </w:r>
      <w:r w:rsidR="00F100C2">
        <w:t> </w:t>
      </w:r>
      <w:r w:rsidRPr="00F100C2">
        <w:rPr>
          <w:rStyle w:val="Artref"/>
          <w:b/>
          <w:bCs/>
        </w:rPr>
        <w:t>9.35</w:t>
      </w:r>
      <w:r w:rsidRPr="00AD7582">
        <w:t xml:space="preserve"> or </w:t>
      </w:r>
      <w:r w:rsidR="00F100C2">
        <w:t>No. </w:t>
      </w:r>
      <w:r w:rsidRPr="00F100C2">
        <w:rPr>
          <w:rStyle w:val="Artref"/>
          <w:b/>
          <w:bCs/>
        </w:rPr>
        <w:t>11.31</w:t>
      </w:r>
      <w:r>
        <w:t>, as applicable,</w:t>
      </w:r>
      <w:r w:rsidRPr="00AD7582">
        <w:t xml:space="preserve"> with respect to the single-entry operating provisions given in </w:t>
      </w:r>
      <w:r w:rsidR="00F100C2">
        <w:t>No. </w:t>
      </w:r>
      <w:r w:rsidRPr="00F100C2">
        <w:rPr>
          <w:rStyle w:val="Artref"/>
          <w:b/>
          <w:bCs/>
        </w:rPr>
        <w:t>22.5L</w:t>
      </w:r>
      <w:r w:rsidRPr="00AD7582">
        <w:t>;</w:t>
      </w:r>
    </w:p>
    <w:p w14:paraId="30B8B48B" w14:textId="34FAD8B8" w:rsidR="00710C88" w:rsidRPr="00755316" w:rsidRDefault="00710C88" w:rsidP="00F100C2">
      <w:r w:rsidRPr="00755316">
        <w:t>3</w:t>
      </w:r>
      <w:r w:rsidRPr="00755316">
        <w:tab/>
      </w:r>
      <w:r w:rsidRPr="00AD7582">
        <w:t>that when ensuring conforming with the single-entry limits contained in No.</w:t>
      </w:r>
      <w:r w:rsidR="00F100C2">
        <w:t> </w:t>
      </w:r>
      <w:r w:rsidRPr="00F100C2">
        <w:rPr>
          <w:rStyle w:val="Artref"/>
          <w:b/>
          <w:bCs/>
        </w:rPr>
        <w:t>22.5N</w:t>
      </w:r>
      <w:r w:rsidRPr="00AD7582">
        <w:t>, the notifying administration</w:t>
      </w:r>
      <w:r>
        <w:t>s responsible for the relevant non-</w:t>
      </w:r>
      <w:r w:rsidRPr="00AD7582">
        <w:t>GSO systems shall use the supplemental links contained in Annex</w:t>
      </w:r>
      <w:r w:rsidR="00F100C2">
        <w:t> </w:t>
      </w:r>
      <w:r w:rsidRPr="00AD7582">
        <w:t>3 at the t</w:t>
      </w:r>
      <w:r>
        <w:t>ime of the notification of the non-</w:t>
      </w:r>
      <w:r w:rsidRPr="00AD7582">
        <w:t>GSO system and take into account relevant ITU</w:t>
      </w:r>
      <w:r w:rsidR="00F100C2">
        <w:noBreakHyphen/>
      </w:r>
      <w:r w:rsidRPr="00AD7582">
        <w:t>R Recommendations,</w:t>
      </w:r>
    </w:p>
    <w:p w14:paraId="38F30F57" w14:textId="77777777" w:rsidR="00710C88" w:rsidRPr="00755316" w:rsidRDefault="00710C88" w:rsidP="00710C88">
      <w:pPr>
        <w:pStyle w:val="Call"/>
      </w:pPr>
      <w:r>
        <w:t>invites administrations</w:t>
      </w:r>
    </w:p>
    <w:p w14:paraId="5FA04416" w14:textId="4BC7518E" w:rsidR="00710C88" w:rsidRDefault="00710C88" w:rsidP="00710C88">
      <w:r w:rsidRPr="00AD7582">
        <w:t>to submit additional supplemental GSO reference links to ITU</w:t>
      </w:r>
      <w:r w:rsidR="00F100C2">
        <w:noBreakHyphen/>
      </w:r>
      <w:r w:rsidRPr="00AD7582">
        <w:t>R for the interference evaluations specified in Nos.</w:t>
      </w:r>
      <w:r w:rsidR="00F100C2">
        <w:t> </w:t>
      </w:r>
      <w:r w:rsidRPr="00F100C2">
        <w:rPr>
          <w:rStyle w:val="Artref"/>
          <w:b/>
          <w:bCs/>
        </w:rPr>
        <w:t>22.5M</w:t>
      </w:r>
      <w:r w:rsidRPr="00AD7582">
        <w:t xml:space="preserve"> and</w:t>
      </w:r>
      <w:r w:rsidR="00F100C2">
        <w:t> </w:t>
      </w:r>
      <w:r w:rsidRPr="00F100C2">
        <w:rPr>
          <w:rStyle w:val="Artref"/>
          <w:b/>
          <w:bCs/>
        </w:rPr>
        <w:t>22.5N</w:t>
      </w:r>
      <w:r>
        <w:t>,</w:t>
      </w:r>
    </w:p>
    <w:p w14:paraId="2260E4C6" w14:textId="77777777" w:rsidR="00710C88" w:rsidRPr="00755316" w:rsidRDefault="00710C88" w:rsidP="00710C88">
      <w:pPr>
        <w:pStyle w:val="Call"/>
      </w:pPr>
      <w:r>
        <w:t>invites the ITU Radiocommunication Sector</w:t>
      </w:r>
    </w:p>
    <w:p w14:paraId="7A353F2A" w14:textId="77777777" w:rsidR="00710C88" w:rsidRPr="00755316" w:rsidRDefault="00710C88" w:rsidP="00F100C2">
      <w:r w:rsidRPr="00755316">
        <w:t>1</w:t>
      </w:r>
      <w:r w:rsidRPr="00755316">
        <w:tab/>
      </w:r>
      <w:r w:rsidRPr="00AD7582">
        <w:t>to study and develop a methodology for validating the supplemental GSO reference links submitted under invites administrations above;</w:t>
      </w:r>
    </w:p>
    <w:p w14:paraId="67C53A26" w14:textId="77777777" w:rsidR="00710C88" w:rsidRPr="00755316" w:rsidRDefault="00710C88" w:rsidP="00F100C2">
      <w:pPr>
        <w:rPr>
          <w:szCs w:val="24"/>
          <w:lang w:eastAsia="fr-FR"/>
        </w:rPr>
      </w:pPr>
      <w:r w:rsidRPr="00755316">
        <w:t>2</w:t>
      </w:r>
      <w:r w:rsidRPr="00755316">
        <w:tab/>
      </w:r>
      <w:r w:rsidRPr="00AD7582">
        <w:t>to collect and analyse the additional supplemental GSO reference links submitted by administrations,</w:t>
      </w:r>
    </w:p>
    <w:p w14:paraId="1454A271" w14:textId="77777777" w:rsidR="00710C88" w:rsidRPr="00755316" w:rsidRDefault="00710C88" w:rsidP="00710C88">
      <w:pPr>
        <w:pStyle w:val="Call"/>
      </w:pPr>
      <w:r>
        <w:t>instructs the Director of the Radiocommunication Bureau</w:t>
      </w:r>
    </w:p>
    <w:p w14:paraId="0DE88C57" w14:textId="77777777" w:rsidR="00710C88" w:rsidRPr="00755316" w:rsidRDefault="00710C88" w:rsidP="00F100C2">
      <w:r w:rsidRPr="00755316">
        <w:t>1</w:t>
      </w:r>
      <w:r w:rsidRPr="00755316">
        <w:tab/>
      </w:r>
      <w:r w:rsidRPr="00F34D56">
        <w:t xml:space="preserve">to encourage administrations to support the development of validation software for the supplemental GSO reference links submitted under </w:t>
      </w:r>
      <w:r w:rsidRPr="00F34D56">
        <w:rPr>
          <w:i/>
        </w:rPr>
        <w:t>invites administrations</w:t>
      </w:r>
      <w:r w:rsidRPr="00F34D56">
        <w:t xml:space="preserve"> above;</w:t>
      </w:r>
    </w:p>
    <w:p w14:paraId="2D5C9D6E" w14:textId="584D0BB9" w:rsidR="00710C88" w:rsidRPr="00755316" w:rsidRDefault="00710C88" w:rsidP="00F100C2">
      <w:pPr>
        <w:rPr>
          <w:szCs w:val="24"/>
          <w:lang w:eastAsia="fr-FR"/>
        </w:rPr>
      </w:pPr>
      <w:r w:rsidRPr="00755316">
        <w:t>2</w:t>
      </w:r>
      <w:r w:rsidRPr="00755316">
        <w:tab/>
      </w:r>
      <w:r w:rsidRPr="00F34D56">
        <w:t>to report to WRC the additional supplemental links submitted to ITU</w:t>
      </w:r>
      <w:r w:rsidR="00F100C2">
        <w:noBreakHyphen/>
      </w:r>
      <w:r w:rsidRPr="00F34D56">
        <w:t>R for consideration of the review of Annex</w:t>
      </w:r>
      <w:r w:rsidR="00F100C2">
        <w:t> </w:t>
      </w:r>
      <w:r w:rsidRPr="00F34D56">
        <w:t>3 to this Resolution.</w:t>
      </w:r>
    </w:p>
    <w:p w14:paraId="551044CD" w14:textId="77777777" w:rsidR="00710C88" w:rsidRPr="00535EB3" w:rsidRDefault="00710C88" w:rsidP="00710C88">
      <w:pPr>
        <w:pStyle w:val="AnnexNo"/>
      </w:pPr>
      <w:r w:rsidRPr="00535EB3">
        <w:t>ANNEX 1 TO RESOLUTION [EUR-A16-</w:t>
      </w:r>
      <w:r>
        <w:t>SINGLE.ENTRY</w:t>
      </w:r>
      <w:r w:rsidRPr="00535EB3">
        <w:t>] (WRC-19)</w:t>
      </w:r>
    </w:p>
    <w:p w14:paraId="6C2C3D05" w14:textId="77777777" w:rsidR="00710C88" w:rsidRPr="00654928" w:rsidRDefault="00710C88" w:rsidP="00710C88">
      <w:pPr>
        <w:pStyle w:val="Annextitle"/>
      </w:pPr>
      <w:r w:rsidRPr="00654928">
        <w:t xml:space="preserve">Generic GSO satellite system characteristics for evaluation of compliance with single-entry requirements for non-GSO systems </w:t>
      </w:r>
    </w:p>
    <w:p w14:paraId="782DCCC5" w14:textId="6D457979" w:rsidR="00710C88" w:rsidRDefault="00710C88" w:rsidP="00F100C2">
      <w:pPr>
        <w:pStyle w:val="Normalaftertitle"/>
      </w:pPr>
      <w:r w:rsidRPr="0028331C">
        <w:t>The data in Annex</w:t>
      </w:r>
      <w:r w:rsidR="00F100C2">
        <w:t> </w:t>
      </w:r>
      <w:r w:rsidRPr="0028331C">
        <w:t>1 are to be regarded as a generic range of representative technical characteristics of GSO networks deployments that are independent of any specific geographic location, to be used only for establishing the interference impact of a non-GSO system into GSO satellite networks and not as a basis for coordination between satellite networks.</w:t>
      </w:r>
      <w:r w:rsidRPr="00F34D56">
        <w:t xml:space="preserve"> </w:t>
      </w:r>
    </w:p>
    <w:p w14:paraId="10158766" w14:textId="77777777" w:rsidR="00710C88" w:rsidRDefault="00710C88" w:rsidP="00710C88">
      <w:pPr>
        <w:pStyle w:val="EditorsNote"/>
      </w:pPr>
      <w:r>
        <w:rPr>
          <w:b/>
        </w:rPr>
        <w:t xml:space="preserve">Editor´s Note: </w:t>
      </w:r>
      <w:r>
        <w:t>The values contained in Table 1 and 2 below are provisional and are meant to be further reviewed and confirmed at WRC-19.</w:t>
      </w:r>
    </w:p>
    <w:p w14:paraId="24F801D6" w14:textId="77777777" w:rsidR="00710C88" w:rsidRDefault="00710C88" w:rsidP="00710C88">
      <w:pPr>
        <w:rPr>
          <w:b/>
          <w:lang w:val="en-US"/>
        </w:rPr>
      </w:pPr>
    </w:p>
    <w:p w14:paraId="596B47E8" w14:textId="77777777" w:rsidR="00710C88" w:rsidRPr="00F34D56" w:rsidRDefault="00710C88" w:rsidP="00710C88">
      <w:pPr>
        <w:rPr>
          <w:b/>
          <w:lang w:val="en-US"/>
        </w:rPr>
        <w:sectPr w:rsidR="00710C88" w:rsidRPr="00F34D56" w:rsidSect="00925E07">
          <w:headerReference w:type="default" r:id="rId13"/>
          <w:footerReference w:type="even" r:id="rId14"/>
          <w:footerReference w:type="default" r:id="rId15"/>
          <w:footerReference w:type="first" r:id="rId16"/>
          <w:pgSz w:w="11907" w:h="16840" w:code="9"/>
          <w:pgMar w:top="1418" w:right="1134" w:bottom="1418" w:left="1134" w:header="720" w:footer="720" w:gutter="0"/>
          <w:cols w:space="720"/>
          <w:titlePg/>
          <w:docGrid w:linePitch="360"/>
        </w:sectPr>
      </w:pPr>
    </w:p>
    <w:p w14:paraId="7D0CE039" w14:textId="77777777" w:rsidR="00F100C2" w:rsidRDefault="00710C88" w:rsidP="00F100C2">
      <w:pPr>
        <w:pStyle w:val="TableNo"/>
      </w:pPr>
      <w:r w:rsidRPr="00710C88">
        <w:t>Table 1</w:t>
      </w:r>
    </w:p>
    <w:p w14:paraId="03B26EF8" w14:textId="5CB09339" w:rsidR="00710C88" w:rsidRPr="00E6612A" w:rsidRDefault="00710C88" w:rsidP="00F100C2">
      <w:pPr>
        <w:pStyle w:val="Tabletitle"/>
      </w:pPr>
      <w:r w:rsidRPr="00710C88">
        <w:t>Generic link parameters of GSO links to be used in examination of the downlink (space-Earth) impact from a non-GSO network</w:t>
      </w:r>
    </w:p>
    <w:tbl>
      <w:tblPr>
        <w:tblW w:w="13887" w:type="dxa"/>
        <w:jc w:val="center"/>
        <w:tblLayout w:type="fixed"/>
        <w:tblLook w:val="04A0" w:firstRow="1" w:lastRow="0" w:firstColumn="1" w:lastColumn="0" w:noHBand="0" w:noVBand="1"/>
      </w:tblPr>
      <w:tblGrid>
        <w:gridCol w:w="640"/>
        <w:gridCol w:w="4665"/>
        <w:gridCol w:w="1045"/>
        <w:gridCol w:w="1080"/>
        <w:gridCol w:w="1080"/>
        <w:gridCol w:w="983"/>
        <w:gridCol w:w="4394"/>
      </w:tblGrid>
      <w:tr w:rsidR="00710C88" w:rsidRPr="00E6612A" w14:paraId="4B6C500F" w14:textId="77777777" w:rsidTr="0097617B">
        <w:trPr>
          <w:cantSplit/>
          <w:trHeight w:val="20"/>
          <w:jc w:val="center"/>
        </w:trPr>
        <w:tc>
          <w:tcPr>
            <w:tcW w:w="6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F57D1D8" w14:textId="77777777" w:rsidR="00710C88" w:rsidRPr="00F100C2" w:rsidRDefault="00710C88" w:rsidP="00F100C2">
            <w:pPr>
              <w:pStyle w:val="Tablehead"/>
            </w:pPr>
            <w:r w:rsidRPr="00F100C2">
              <w:t>1</w:t>
            </w:r>
          </w:p>
        </w:tc>
        <w:tc>
          <w:tcPr>
            <w:tcW w:w="4665" w:type="dxa"/>
            <w:tcBorders>
              <w:top w:val="single" w:sz="4" w:space="0" w:color="auto"/>
              <w:left w:val="nil"/>
              <w:bottom w:val="single" w:sz="4" w:space="0" w:color="auto"/>
              <w:right w:val="single" w:sz="4" w:space="0" w:color="auto"/>
            </w:tcBorders>
            <w:shd w:val="clear" w:color="auto" w:fill="auto"/>
            <w:noWrap/>
            <w:vAlign w:val="center"/>
            <w:hideMark/>
          </w:tcPr>
          <w:p w14:paraId="171A3CB0" w14:textId="3723B591" w:rsidR="00710C88" w:rsidRPr="00F100C2" w:rsidRDefault="00710C88" w:rsidP="00F100C2">
            <w:pPr>
              <w:pStyle w:val="Tablehead"/>
            </w:pPr>
            <w:r w:rsidRPr="00F100C2">
              <w:t xml:space="preserve">Generic </w:t>
            </w:r>
            <w:r w:rsidR="00F100C2" w:rsidRPr="00F100C2">
              <w:t xml:space="preserve">link parameters </w:t>
            </w:r>
            <w:r w:rsidRPr="00F100C2">
              <w:t>= service</w:t>
            </w:r>
          </w:p>
        </w:tc>
        <w:tc>
          <w:tcPr>
            <w:tcW w:w="1045" w:type="dxa"/>
            <w:tcBorders>
              <w:top w:val="single" w:sz="4" w:space="0" w:color="auto"/>
              <w:left w:val="nil"/>
              <w:bottom w:val="single" w:sz="4" w:space="0" w:color="auto"/>
              <w:right w:val="single" w:sz="4" w:space="0" w:color="auto"/>
            </w:tcBorders>
            <w:shd w:val="clear" w:color="auto" w:fill="auto"/>
            <w:noWrap/>
            <w:vAlign w:val="center"/>
            <w:hideMark/>
          </w:tcPr>
          <w:p w14:paraId="6496F118" w14:textId="77777777" w:rsidR="00710C88" w:rsidRPr="00F100C2" w:rsidRDefault="00710C88" w:rsidP="00F100C2">
            <w:pPr>
              <w:pStyle w:val="Tablehead"/>
            </w:pPr>
          </w:p>
        </w:tc>
        <w:tc>
          <w:tcPr>
            <w:tcW w:w="1080" w:type="dxa"/>
            <w:tcBorders>
              <w:top w:val="single" w:sz="4" w:space="0" w:color="auto"/>
              <w:left w:val="nil"/>
              <w:bottom w:val="single" w:sz="4" w:space="0" w:color="auto"/>
              <w:right w:val="single" w:sz="4" w:space="0" w:color="auto"/>
            </w:tcBorders>
            <w:shd w:val="clear" w:color="auto" w:fill="auto"/>
            <w:noWrap/>
            <w:vAlign w:val="center"/>
            <w:hideMark/>
          </w:tcPr>
          <w:p w14:paraId="0DAC18AA" w14:textId="77777777" w:rsidR="00710C88" w:rsidRPr="00F100C2" w:rsidRDefault="00710C88" w:rsidP="00F100C2">
            <w:pPr>
              <w:pStyle w:val="Tablehead"/>
            </w:pPr>
          </w:p>
        </w:tc>
        <w:tc>
          <w:tcPr>
            <w:tcW w:w="1080" w:type="dxa"/>
            <w:tcBorders>
              <w:top w:val="single" w:sz="4" w:space="0" w:color="auto"/>
              <w:left w:val="nil"/>
              <w:bottom w:val="single" w:sz="4" w:space="0" w:color="auto"/>
              <w:right w:val="single" w:sz="4" w:space="0" w:color="auto"/>
            </w:tcBorders>
            <w:vAlign w:val="center"/>
          </w:tcPr>
          <w:p w14:paraId="1E3AD74D" w14:textId="77777777" w:rsidR="00710C88" w:rsidRPr="00F100C2" w:rsidRDefault="00710C88" w:rsidP="00F100C2">
            <w:pPr>
              <w:pStyle w:val="Tablehead"/>
            </w:pPr>
          </w:p>
        </w:tc>
        <w:tc>
          <w:tcPr>
            <w:tcW w:w="98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625886" w14:textId="77777777" w:rsidR="00710C88" w:rsidRPr="00F100C2" w:rsidRDefault="00710C88" w:rsidP="00F100C2">
            <w:pPr>
              <w:pStyle w:val="Tablehead"/>
            </w:pPr>
          </w:p>
        </w:tc>
        <w:tc>
          <w:tcPr>
            <w:tcW w:w="4394" w:type="dxa"/>
            <w:tcBorders>
              <w:left w:val="single" w:sz="4" w:space="0" w:color="auto"/>
            </w:tcBorders>
            <w:vAlign w:val="center"/>
          </w:tcPr>
          <w:p w14:paraId="21EAE552" w14:textId="77777777" w:rsidR="00710C88" w:rsidRPr="00E6612A" w:rsidRDefault="00710C88" w:rsidP="0085760F">
            <w:pPr>
              <w:pStyle w:val="Tablehead"/>
            </w:pPr>
          </w:p>
        </w:tc>
      </w:tr>
      <w:tr w:rsidR="00710C88" w:rsidRPr="00E6612A" w14:paraId="6802B47D" w14:textId="77777777" w:rsidTr="0097617B">
        <w:trPr>
          <w:cantSplit/>
          <w:trHeight w:val="20"/>
          <w:jc w:val="center"/>
        </w:trPr>
        <w:tc>
          <w:tcPr>
            <w:tcW w:w="640" w:type="dxa"/>
            <w:tcBorders>
              <w:top w:val="nil"/>
              <w:left w:val="single" w:sz="4" w:space="0" w:color="auto"/>
              <w:bottom w:val="single" w:sz="4" w:space="0" w:color="auto"/>
              <w:right w:val="single" w:sz="4" w:space="0" w:color="auto"/>
            </w:tcBorders>
            <w:shd w:val="clear" w:color="auto" w:fill="auto"/>
            <w:noWrap/>
            <w:vAlign w:val="center"/>
            <w:hideMark/>
          </w:tcPr>
          <w:p w14:paraId="15481E0D" w14:textId="77777777" w:rsidR="00710C88" w:rsidRPr="00E6612A" w:rsidRDefault="00710C88" w:rsidP="00B119BD">
            <w:pPr>
              <w:pStyle w:val="Tabletext"/>
            </w:pPr>
          </w:p>
        </w:tc>
        <w:tc>
          <w:tcPr>
            <w:tcW w:w="4665" w:type="dxa"/>
            <w:tcBorders>
              <w:top w:val="nil"/>
              <w:left w:val="nil"/>
              <w:bottom w:val="single" w:sz="4" w:space="0" w:color="auto"/>
              <w:right w:val="single" w:sz="4" w:space="0" w:color="auto"/>
            </w:tcBorders>
            <w:shd w:val="clear" w:color="auto" w:fill="auto"/>
            <w:noWrap/>
            <w:vAlign w:val="center"/>
            <w:hideMark/>
          </w:tcPr>
          <w:p w14:paraId="0AB5A0F5" w14:textId="77777777" w:rsidR="00710C88" w:rsidRPr="00E6612A" w:rsidRDefault="00710C88" w:rsidP="00B119BD">
            <w:pPr>
              <w:pStyle w:val="Tabletext"/>
            </w:pPr>
            <w:r w:rsidRPr="00E6612A">
              <w:t>Link type</w:t>
            </w:r>
          </w:p>
        </w:tc>
        <w:tc>
          <w:tcPr>
            <w:tcW w:w="1045" w:type="dxa"/>
            <w:tcBorders>
              <w:top w:val="nil"/>
              <w:left w:val="nil"/>
              <w:bottom w:val="single" w:sz="4" w:space="0" w:color="auto"/>
              <w:right w:val="single" w:sz="4" w:space="0" w:color="auto"/>
            </w:tcBorders>
            <w:shd w:val="clear" w:color="auto" w:fill="auto"/>
            <w:noWrap/>
            <w:vAlign w:val="center"/>
            <w:hideMark/>
          </w:tcPr>
          <w:p w14:paraId="74EC8E5F" w14:textId="77777777" w:rsidR="00710C88" w:rsidRPr="00E6612A" w:rsidRDefault="00710C88" w:rsidP="00B119BD">
            <w:pPr>
              <w:pStyle w:val="Tabletext"/>
              <w:jc w:val="center"/>
            </w:pPr>
            <w:r w:rsidRPr="00E6612A">
              <w:t>User #1</w:t>
            </w:r>
          </w:p>
        </w:tc>
        <w:tc>
          <w:tcPr>
            <w:tcW w:w="1080" w:type="dxa"/>
            <w:tcBorders>
              <w:top w:val="nil"/>
              <w:left w:val="nil"/>
              <w:bottom w:val="single" w:sz="4" w:space="0" w:color="auto"/>
              <w:right w:val="single" w:sz="4" w:space="0" w:color="auto"/>
            </w:tcBorders>
            <w:shd w:val="clear" w:color="auto" w:fill="auto"/>
            <w:noWrap/>
            <w:vAlign w:val="center"/>
            <w:hideMark/>
          </w:tcPr>
          <w:p w14:paraId="321EDBA2" w14:textId="77777777" w:rsidR="00710C88" w:rsidRPr="00E6612A" w:rsidRDefault="00710C88" w:rsidP="00B119BD">
            <w:pPr>
              <w:pStyle w:val="Tabletext"/>
              <w:jc w:val="center"/>
            </w:pPr>
            <w:r w:rsidRPr="00E6612A">
              <w:t>User #2</w:t>
            </w:r>
          </w:p>
        </w:tc>
        <w:tc>
          <w:tcPr>
            <w:tcW w:w="1080" w:type="dxa"/>
            <w:tcBorders>
              <w:top w:val="nil"/>
              <w:left w:val="nil"/>
              <w:bottom w:val="single" w:sz="4" w:space="0" w:color="auto"/>
              <w:right w:val="single" w:sz="4" w:space="0" w:color="auto"/>
            </w:tcBorders>
            <w:vAlign w:val="center"/>
          </w:tcPr>
          <w:p w14:paraId="64DC98E9" w14:textId="77777777" w:rsidR="00710C88" w:rsidRPr="00E6612A" w:rsidRDefault="00710C88" w:rsidP="00B119BD">
            <w:pPr>
              <w:pStyle w:val="Tabletext"/>
              <w:jc w:val="center"/>
            </w:pPr>
            <w:r w:rsidRPr="00E6612A">
              <w:t>User #3</w:t>
            </w:r>
          </w:p>
        </w:tc>
        <w:tc>
          <w:tcPr>
            <w:tcW w:w="983" w:type="dxa"/>
            <w:tcBorders>
              <w:top w:val="nil"/>
              <w:left w:val="single" w:sz="4" w:space="0" w:color="auto"/>
              <w:bottom w:val="single" w:sz="4" w:space="0" w:color="auto"/>
              <w:right w:val="single" w:sz="4" w:space="0" w:color="auto"/>
            </w:tcBorders>
            <w:shd w:val="clear" w:color="auto" w:fill="auto"/>
            <w:noWrap/>
            <w:vAlign w:val="center"/>
            <w:hideMark/>
          </w:tcPr>
          <w:p w14:paraId="7DE31249" w14:textId="77777777" w:rsidR="00710C88" w:rsidRPr="00E6612A" w:rsidRDefault="00710C88" w:rsidP="00B119BD">
            <w:pPr>
              <w:pStyle w:val="Tabletext"/>
              <w:jc w:val="center"/>
            </w:pPr>
            <w:r w:rsidRPr="00E6612A">
              <w:t>Gateway</w:t>
            </w:r>
          </w:p>
        </w:tc>
        <w:tc>
          <w:tcPr>
            <w:tcW w:w="4394" w:type="dxa"/>
            <w:tcBorders>
              <w:top w:val="nil"/>
              <w:left w:val="single" w:sz="4" w:space="0" w:color="auto"/>
            </w:tcBorders>
            <w:vAlign w:val="center"/>
          </w:tcPr>
          <w:p w14:paraId="0B416D17" w14:textId="77777777" w:rsidR="00710C88" w:rsidRPr="00E6612A" w:rsidRDefault="00710C88" w:rsidP="0085760F">
            <w:pPr>
              <w:pStyle w:val="Tabletext"/>
              <w:jc w:val="center"/>
            </w:pPr>
          </w:p>
        </w:tc>
      </w:tr>
      <w:tr w:rsidR="00710C88" w:rsidRPr="00E6612A" w14:paraId="68385C74" w14:textId="77777777" w:rsidTr="0097617B">
        <w:trPr>
          <w:cantSplit/>
          <w:trHeight w:val="20"/>
          <w:jc w:val="center"/>
        </w:trPr>
        <w:tc>
          <w:tcPr>
            <w:tcW w:w="640" w:type="dxa"/>
            <w:tcBorders>
              <w:top w:val="nil"/>
              <w:left w:val="single" w:sz="4" w:space="0" w:color="auto"/>
              <w:bottom w:val="single" w:sz="4" w:space="0" w:color="auto"/>
              <w:right w:val="single" w:sz="4" w:space="0" w:color="auto"/>
            </w:tcBorders>
            <w:shd w:val="clear" w:color="auto" w:fill="auto"/>
            <w:noWrap/>
            <w:vAlign w:val="center"/>
            <w:hideMark/>
          </w:tcPr>
          <w:p w14:paraId="4AD314E6" w14:textId="77777777" w:rsidR="00710C88" w:rsidRPr="00E6612A" w:rsidRDefault="00710C88" w:rsidP="00B119BD">
            <w:pPr>
              <w:pStyle w:val="Tabletext"/>
            </w:pPr>
            <w:r w:rsidRPr="00E6612A">
              <w:t>1.1</w:t>
            </w:r>
          </w:p>
        </w:tc>
        <w:tc>
          <w:tcPr>
            <w:tcW w:w="4665" w:type="dxa"/>
            <w:tcBorders>
              <w:top w:val="nil"/>
              <w:left w:val="nil"/>
              <w:bottom w:val="single" w:sz="4" w:space="0" w:color="auto"/>
              <w:right w:val="single" w:sz="4" w:space="0" w:color="auto"/>
            </w:tcBorders>
            <w:shd w:val="clear" w:color="auto" w:fill="auto"/>
            <w:noWrap/>
            <w:vAlign w:val="center"/>
            <w:hideMark/>
          </w:tcPr>
          <w:p w14:paraId="1ED58E34" w14:textId="77777777" w:rsidR="00710C88" w:rsidRPr="00E6612A" w:rsidRDefault="00710C88" w:rsidP="00B119BD">
            <w:pPr>
              <w:pStyle w:val="Tabletext"/>
            </w:pPr>
            <w:r w:rsidRPr="00E6612A">
              <w:t>Frequency band (GHz)</w:t>
            </w:r>
          </w:p>
        </w:tc>
        <w:tc>
          <w:tcPr>
            <w:tcW w:w="1045" w:type="dxa"/>
            <w:tcBorders>
              <w:top w:val="nil"/>
              <w:left w:val="nil"/>
              <w:bottom w:val="single" w:sz="4" w:space="0" w:color="auto"/>
              <w:right w:val="single" w:sz="4" w:space="0" w:color="auto"/>
            </w:tcBorders>
            <w:shd w:val="clear" w:color="auto" w:fill="auto"/>
            <w:noWrap/>
            <w:vAlign w:val="center"/>
            <w:hideMark/>
          </w:tcPr>
          <w:p w14:paraId="01BD21C8" w14:textId="77777777" w:rsidR="00710C88" w:rsidRPr="00E6612A" w:rsidRDefault="00710C88" w:rsidP="00B119BD">
            <w:pPr>
              <w:pStyle w:val="Tabletext"/>
              <w:jc w:val="center"/>
            </w:pPr>
            <w:r w:rsidRPr="00E6612A">
              <w:t>40</w:t>
            </w:r>
          </w:p>
        </w:tc>
        <w:tc>
          <w:tcPr>
            <w:tcW w:w="1080" w:type="dxa"/>
            <w:tcBorders>
              <w:top w:val="nil"/>
              <w:left w:val="nil"/>
              <w:bottom w:val="single" w:sz="4" w:space="0" w:color="auto"/>
              <w:right w:val="single" w:sz="4" w:space="0" w:color="auto"/>
            </w:tcBorders>
            <w:shd w:val="clear" w:color="auto" w:fill="auto"/>
            <w:noWrap/>
            <w:vAlign w:val="center"/>
            <w:hideMark/>
          </w:tcPr>
          <w:p w14:paraId="4FC5B4AC" w14:textId="77777777" w:rsidR="00710C88" w:rsidRPr="00E6612A" w:rsidRDefault="00710C88" w:rsidP="00B119BD">
            <w:pPr>
              <w:pStyle w:val="Tabletext"/>
              <w:jc w:val="center"/>
            </w:pPr>
            <w:r w:rsidRPr="00E6612A">
              <w:t>40</w:t>
            </w:r>
          </w:p>
        </w:tc>
        <w:tc>
          <w:tcPr>
            <w:tcW w:w="1080" w:type="dxa"/>
            <w:tcBorders>
              <w:top w:val="nil"/>
              <w:left w:val="nil"/>
              <w:bottom w:val="single" w:sz="4" w:space="0" w:color="auto"/>
              <w:right w:val="single" w:sz="4" w:space="0" w:color="auto"/>
            </w:tcBorders>
            <w:vAlign w:val="center"/>
          </w:tcPr>
          <w:p w14:paraId="6EB0FB1B" w14:textId="77777777" w:rsidR="00710C88" w:rsidRPr="00E6612A" w:rsidRDefault="00710C88" w:rsidP="00B119BD">
            <w:pPr>
              <w:pStyle w:val="Tabletext"/>
              <w:jc w:val="center"/>
            </w:pPr>
            <w:r w:rsidRPr="00E6612A">
              <w:t>40</w:t>
            </w:r>
          </w:p>
        </w:tc>
        <w:tc>
          <w:tcPr>
            <w:tcW w:w="983" w:type="dxa"/>
            <w:tcBorders>
              <w:top w:val="nil"/>
              <w:left w:val="single" w:sz="4" w:space="0" w:color="auto"/>
              <w:bottom w:val="single" w:sz="4" w:space="0" w:color="auto"/>
              <w:right w:val="single" w:sz="4" w:space="0" w:color="auto"/>
            </w:tcBorders>
            <w:shd w:val="clear" w:color="auto" w:fill="auto"/>
            <w:noWrap/>
            <w:vAlign w:val="center"/>
            <w:hideMark/>
          </w:tcPr>
          <w:p w14:paraId="169E3CBD" w14:textId="77777777" w:rsidR="00710C88" w:rsidRPr="00E6612A" w:rsidRDefault="00710C88" w:rsidP="00B119BD">
            <w:pPr>
              <w:pStyle w:val="Tabletext"/>
              <w:jc w:val="center"/>
            </w:pPr>
            <w:r w:rsidRPr="00E6612A">
              <w:t>40</w:t>
            </w:r>
          </w:p>
        </w:tc>
        <w:tc>
          <w:tcPr>
            <w:tcW w:w="4394" w:type="dxa"/>
            <w:tcBorders>
              <w:top w:val="nil"/>
              <w:left w:val="single" w:sz="4" w:space="0" w:color="auto"/>
            </w:tcBorders>
            <w:vAlign w:val="center"/>
          </w:tcPr>
          <w:p w14:paraId="4F8CD0F0" w14:textId="77777777" w:rsidR="00710C88" w:rsidRPr="00E6612A" w:rsidRDefault="00710C88" w:rsidP="0085760F">
            <w:pPr>
              <w:pStyle w:val="Tabletext"/>
              <w:jc w:val="center"/>
            </w:pPr>
          </w:p>
        </w:tc>
      </w:tr>
      <w:tr w:rsidR="00710C88" w:rsidRPr="00E6612A" w14:paraId="58429090" w14:textId="77777777" w:rsidTr="0097617B">
        <w:trPr>
          <w:cantSplit/>
          <w:trHeight w:val="20"/>
          <w:jc w:val="center"/>
        </w:trPr>
        <w:tc>
          <w:tcPr>
            <w:tcW w:w="640" w:type="dxa"/>
            <w:tcBorders>
              <w:top w:val="nil"/>
              <w:left w:val="single" w:sz="4" w:space="0" w:color="auto"/>
              <w:bottom w:val="single" w:sz="4" w:space="0" w:color="auto"/>
              <w:right w:val="single" w:sz="4" w:space="0" w:color="auto"/>
            </w:tcBorders>
            <w:shd w:val="clear" w:color="auto" w:fill="auto"/>
            <w:noWrap/>
            <w:vAlign w:val="center"/>
          </w:tcPr>
          <w:p w14:paraId="553FC31A" w14:textId="77777777" w:rsidR="00710C88" w:rsidRPr="00E6612A" w:rsidRDefault="00710C88" w:rsidP="00B119BD">
            <w:pPr>
              <w:pStyle w:val="Tabletext"/>
            </w:pPr>
            <w:r w:rsidRPr="00E6612A">
              <w:t>1.2</w:t>
            </w:r>
          </w:p>
        </w:tc>
        <w:tc>
          <w:tcPr>
            <w:tcW w:w="4665" w:type="dxa"/>
            <w:tcBorders>
              <w:top w:val="nil"/>
              <w:left w:val="nil"/>
              <w:bottom w:val="single" w:sz="4" w:space="0" w:color="auto"/>
              <w:right w:val="single" w:sz="4" w:space="0" w:color="auto"/>
            </w:tcBorders>
            <w:shd w:val="clear" w:color="auto" w:fill="auto"/>
            <w:noWrap/>
            <w:vAlign w:val="center"/>
          </w:tcPr>
          <w:p w14:paraId="0A2CAB0B" w14:textId="77777777" w:rsidR="00710C88" w:rsidRPr="00E6612A" w:rsidRDefault="00710C88" w:rsidP="00B119BD">
            <w:pPr>
              <w:pStyle w:val="Tabletext"/>
            </w:pPr>
            <w:proofErr w:type="spellStart"/>
            <w:r w:rsidRPr="00E6612A">
              <w:t>e.i.r.p</w:t>
            </w:r>
            <w:proofErr w:type="spellEnd"/>
            <w:r w:rsidRPr="00E6612A">
              <w:t>. density (</w:t>
            </w:r>
            <w:proofErr w:type="spellStart"/>
            <w:r w:rsidRPr="00E6612A">
              <w:t>dBW</w:t>
            </w:r>
            <w:proofErr w:type="spellEnd"/>
            <w:r w:rsidRPr="00E6612A">
              <w:t>/MHz)</w:t>
            </w:r>
          </w:p>
        </w:tc>
        <w:tc>
          <w:tcPr>
            <w:tcW w:w="1045" w:type="dxa"/>
            <w:tcBorders>
              <w:top w:val="nil"/>
              <w:left w:val="nil"/>
              <w:bottom w:val="single" w:sz="4" w:space="0" w:color="auto"/>
              <w:right w:val="single" w:sz="4" w:space="0" w:color="auto"/>
            </w:tcBorders>
            <w:shd w:val="clear" w:color="auto" w:fill="auto"/>
            <w:noWrap/>
            <w:vAlign w:val="center"/>
          </w:tcPr>
          <w:p w14:paraId="6EAA7C5E" w14:textId="77777777" w:rsidR="00710C88" w:rsidRPr="00E6612A" w:rsidRDefault="00710C88" w:rsidP="00B119BD">
            <w:pPr>
              <w:pStyle w:val="Tabletext"/>
              <w:jc w:val="center"/>
            </w:pPr>
            <w:r w:rsidRPr="00E6612A">
              <w:t>44</w:t>
            </w:r>
          </w:p>
        </w:tc>
        <w:tc>
          <w:tcPr>
            <w:tcW w:w="1080" w:type="dxa"/>
            <w:tcBorders>
              <w:top w:val="nil"/>
              <w:left w:val="nil"/>
              <w:bottom w:val="single" w:sz="4" w:space="0" w:color="auto"/>
              <w:right w:val="single" w:sz="4" w:space="0" w:color="auto"/>
            </w:tcBorders>
            <w:shd w:val="clear" w:color="auto" w:fill="auto"/>
            <w:noWrap/>
            <w:vAlign w:val="center"/>
          </w:tcPr>
          <w:p w14:paraId="1D7204E8" w14:textId="77777777" w:rsidR="00710C88" w:rsidRPr="00E6612A" w:rsidRDefault="00710C88" w:rsidP="00B119BD">
            <w:pPr>
              <w:pStyle w:val="Tabletext"/>
              <w:jc w:val="center"/>
            </w:pPr>
            <w:r w:rsidRPr="00E6612A">
              <w:t>44</w:t>
            </w:r>
          </w:p>
        </w:tc>
        <w:tc>
          <w:tcPr>
            <w:tcW w:w="1080" w:type="dxa"/>
            <w:tcBorders>
              <w:top w:val="nil"/>
              <w:left w:val="nil"/>
              <w:bottom w:val="single" w:sz="4" w:space="0" w:color="auto"/>
              <w:right w:val="single" w:sz="4" w:space="0" w:color="auto"/>
            </w:tcBorders>
            <w:vAlign w:val="center"/>
          </w:tcPr>
          <w:p w14:paraId="3A32FB58" w14:textId="77777777" w:rsidR="00710C88" w:rsidRPr="00E6612A" w:rsidRDefault="00710C88" w:rsidP="00B119BD">
            <w:pPr>
              <w:pStyle w:val="Tabletext"/>
              <w:jc w:val="center"/>
            </w:pPr>
            <w:r w:rsidRPr="00E6612A">
              <w:t>44</w:t>
            </w:r>
          </w:p>
        </w:tc>
        <w:tc>
          <w:tcPr>
            <w:tcW w:w="983" w:type="dxa"/>
            <w:tcBorders>
              <w:top w:val="nil"/>
              <w:left w:val="single" w:sz="4" w:space="0" w:color="auto"/>
              <w:bottom w:val="single" w:sz="4" w:space="0" w:color="auto"/>
              <w:right w:val="single" w:sz="4" w:space="0" w:color="auto"/>
            </w:tcBorders>
            <w:shd w:val="clear" w:color="auto" w:fill="auto"/>
            <w:noWrap/>
            <w:vAlign w:val="center"/>
          </w:tcPr>
          <w:p w14:paraId="50E1283F" w14:textId="77777777" w:rsidR="00710C88" w:rsidRPr="00E6612A" w:rsidRDefault="00710C88" w:rsidP="00B119BD">
            <w:pPr>
              <w:pStyle w:val="Tabletext"/>
              <w:jc w:val="center"/>
            </w:pPr>
            <w:r w:rsidRPr="00E6612A">
              <w:t>44</w:t>
            </w:r>
          </w:p>
        </w:tc>
        <w:tc>
          <w:tcPr>
            <w:tcW w:w="4394" w:type="dxa"/>
            <w:tcBorders>
              <w:top w:val="nil"/>
              <w:left w:val="single" w:sz="4" w:space="0" w:color="auto"/>
            </w:tcBorders>
            <w:vAlign w:val="center"/>
          </w:tcPr>
          <w:p w14:paraId="68D1EB73" w14:textId="77777777" w:rsidR="00710C88" w:rsidRPr="00E6612A" w:rsidRDefault="00710C88" w:rsidP="0085760F">
            <w:pPr>
              <w:pStyle w:val="Tabletext"/>
              <w:jc w:val="center"/>
            </w:pPr>
          </w:p>
        </w:tc>
      </w:tr>
      <w:tr w:rsidR="00710C88" w:rsidRPr="00E6612A" w14:paraId="352515C0" w14:textId="77777777" w:rsidTr="0097617B">
        <w:trPr>
          <w:cantSplit/>
          <w:trHeight w:val="20"/>
          <w:jc w:val="center"/>
        </w:trPr>
        <w:tc>
          <w:tcPr>
            <w:tcW w:w="640" w:type="dxa"/>
            <w:tcBorders>
              <w:top w:val="nil"/>
              <w:left w:val="single" w:sz="4" w:space="0" w:color="auto"/>
              <w:bottom w:val="single" w:sz="4" w:space="0" w:color="auto"/>
              <w:right w:val="single" w:sz="4" w:space="0" w:color="auto"/>
            </w:tcBorders>
            <w:shd w:val="clear" w:color="auto" w:fill="auto"/>
            <w:noWrap/>
            <w:vAlign w:val="center"/>
          </w:tcPr>
          <w:p w14:paraId="0CB0D2D6" w14:textId="77777777" w:rsidR="00710C88" w:rsidRPr="00E6612A" w:rsidRDefault="00710C88" w:rsidP="00B119BD">
            <w:pPr>
              <w:pStyle w:val="Tabletext"/>
            </w:pPr>
            <w:r w:rsidRPr="00E6612A">
              <w:t>1.3</w:t>
            </w:r>
          </w:p>
        </w:tc>
        <w:tc>
          <w:tcPr>
            <w:tcW w:w="4665" w:type="dxa"/>
            <w:tcBorders>
              <w:top w:val="nil"/>
              <w:left w:val="nil"/>
              <w:bottom w:val="single" w:sz="4" w:space="0" w:color="auto"/>
              <w:right w:val="single" w:sz="4" w:space="0" w:color="auto"/>
            </w:tcBorders>
            <w:shd w:val="clear" w:color="auto" w:fill="auto"/>
            <w:noWrap/>
            <w:vAlign w:val="center"/>
          </w:tcPr>
          <w:p w14:paraId="76950C25" w14:textId="77777777" w:rsidR="00710C88" w:rsidRPr="00E6612A" w:rsidRDefault="00710C88" w:rsidP="00B119BD">
            <w:pPr>
              <w:pStyle w:val="Tabletext"/>
            </w:pPr>
            <w:r w:rsidRPr="00E6612A">
              <w:t>Dish size (m)</w:t>
            </w:r>
          </w:p>
        </w:tc>
        <w:tc>
          <w:tcPr>
            <w:tcW w:w="1045" w:type="dxa"/>
            <w:tcBorders>
              <w:top w:val="nil"/>
              <w:left w:val="nil"/>
              <w:bottom w:val="single" w:sz="4" w:space="0" w:color="auto"/>
              <w:right w:val="single" w:sz="4" w:space="0" w:color="auto"/>
            </w:tcBorders>
            <w:shd w:val="clear" w:color="auto" w:fill="auto"/>
            <w:noWrap/>
            <w:vAlign w:val="center"/>
          </w:tcPr>
          <w:p w14:paraId="4EFFCE51" w14:textId="77777777" w:rsidR="00710C88" w:rsidRPr="00E6612A" w:rsidRDefault="00710C88" w:rsidP="00B119BD">
            <w:pPr>
              <w:pStyle w:val="Tabletext"/>
              <w:jc w:val="center"/>
            </w:pPr>
            <w:r w:rsidRPr="00E6612A">
              <w:t>0.45</w:t>
            </w:r>
          </w:p>
        </w:tc>
        <w:tc>
          <w:tcPr>
            <w:tcW w:w="1080" w:type="dxa"/>
            <w:tcBorders>
              <w:top w:val="nil"/>
              <w:left w:val="nil"/>
              <w:bottom w:val="single" w:sz="4" w:space="0" w:color="auto"/>
              <w:right w:val="single" w:sz="4" w:space="0" w:color="auto"/>
            </w:tcBorders>
            <w:shd w:val="clear" w:color="auto" w:fill="auto"/>
            <w:noWrap/>
            <w:vAlign w:val="center"/>
          </w:tcPr>
          <w:p w14:paraId="469AE266" w14:textId="77777777" w:rsidR="00710C88" w:rsidRPr="00E6612A" w:rsidRDefault="00710C88" w:rsidP="00B119BD">
            <w:pPr>
              <w:pStyle w:val="Tabletext"/>
              <w:jc w:val="center"/>
            </w:pPr>
            <w:r w:rsidRPr="00E6612A">
              <w:t>0.6</w:t>
            </w:r>
          </w:p>
        </w:tc>
        <w:tc>
          <w:tcPr>
            <w:tcW w:w="1080" w:type="dxa"/>
            <w:tcBorders>
              <w:top w:val="nil"/>
              <w:left w:val="nil"/>
              <w:bottom w:val="single" w:sz="4" w:space="0" w:color="auto"/>
              <w:right w:val="single" w:sz="4" w:space="0" w:color="auto"/>
            </w:tcBorders>
            <w:vAlign w:val="center"/>
          </w:tcPr>
          <w:p w14:paraId="3EEC4F40" w14:textId="77777777" w:rsidR="00710C88" w:rsidRPr="00E6612A" w:rsidRDefault="00710C88" w:rsidP="00B119BD">
            <w:pPr>
              <w:pStyle w:val="Tabletext"/>
              <w:jc w:val="center"/>
            </w:pPr>
            <w:r w:rsidRPr="00E6612A">
              <w:t>2</w:t>
            </w:r>
          </w:p>
        </w:tc>
        <w:tc>
          <w:tcPr>
            <w:tcW w:w="983" w:type="dxa"/>
            <w:tcBorders>
              <w:top w:val="nil"/>
              <w:left w:val="single" w:sz="4" w:space="0" w:color="auto"/>
              <w:bottom w:val="single" w:sz="4" w:space="0" w:color="auto"/>
              <w:right w:val="single" w:sz="4" w:space="0" w:color="auto"/>
            </w:tcBorders>
            <w:shd w:val="clear" w:color="auto" w:fill="auto"/>
            <w:noWrap/>
            <w:vAlign w:val="center"/>
          </w:tcPr>
          <w:p w14:paraId="0AA92F2F" w14:textId="77777777" w:rsidR="00710C88" w:rsidRPr="00E6612A" w:rsidRDefault="00710C88" w:rsidP="00B119BD">
            <w:pPr>
              <w:pStyle w:val="Tabletext"/>
              <w:jc w:val="center"/>
            </w:pPr>
            <w:r w:rsidRPr="00E6612A">
              <w:t>9</w:t>
            </w:r>
          </w:p>
        </w:tc>
        <w:tc>
          <w:tcPr>
            <w:tcW w:w="4394" w:type="dxa"/>
            <w:tcBorders>
              <w:top w:val="nil"/>
              <w:left w:val="single" w:sz="4" w:space="0" w:color="auto"/>
            </w:tcBorders>
            <w:vAlign w:val="center"/>
          </w:tcPr>
          <w:p w14:paraId="1783C4E4" w14:textId="77777777" w:rsidR="00710C88" w:rsidRPr="00E6612A" w:rsidRDefault="00710C88" w:rsidP="0085760F">
            <w:pPr>
              <w:pStyle w:val="Tabletext"/>
              <w:jc w:val="center"/>
            </w:pPr>
          </w:p>
        </w:tc>
      </w:tr>
      <w:tr w:rsidR="00710C88" w:rsidRPr="00E6612A" w14:paraId="5EDE10EA" w14:textId="77777777" w:rsidTr="0097617B">
        <w:trPr>
          <w:cantSplit/>
          <w:trHeight w:val="20"/>
          <w:jc w:val="center"/>
        </w:trPr>
        <w:tc>
          <w:tcPr>
            <w:tcW w:w="640" w:type="dxa"/>
            <w:tcBorders>
              <w:top w:val="nil"/>
              <w:left w:val="single" w:sz="4" w:space="0" w:color="auto"/>
              <w:bottom w:val="single" w:sz="4" w:space="0" w:color="auto"/>
              <w:right w:val="single" w:sz="4" w:space="0" w:color="auto"/>
            </w:tcBorders>
            <w:shd w:val="clear" w:color="auto" w:fill="auto"/>
            <w:noWrap/>
            <w:vAlign w:val="center"/>
          </w:tcPr>
          <w:p w14:paraId="6AC0460E" w14:textId="77777777" w:rsidR="00710C88" w:rsidRPr="00E6612A" w:rsidRDefault="00710C88" w:rsidP="00B119BD">
            <w:pPr>
              <w:pStyle w:val="Tabletext"/>
            </w:pPr>
            <w:r w:rsidRPr="00E6612A">
              <w:t>1.3</w:t>
            </w:r>
          </w:p>
        </w:tc>
        <w:tc>
          <w:tcPr>
            <w:tcW w:w="4665" w:type="dxa"/>
            <w:tcBorders>
              <w:top w:val="nil"/>
              <w:left w:val="nil"/>
              <w:bottom w:val="single" w:sz="4" w:space="0" w:color="auto"/>
              <w:right w:val="single" w:sz="4" w:space="0" w:color="auto"/>
            </w:tcBorders>
            <w:shd w:val="clear" w:color="auto" w:fill="auto"/>
            <w:noWrap/>
            <w:vAlign w:val="center"/>
          </w:tcPr>
          <w:p w14:paraId="6D4C8916" w14:textId="77777777" w:rsidR="00710C88" w:rsidRPr="00E6612A" w:rsidRDefault="00710C88" w:rsidP="00B119BD">
            <w:pPr>
              <w:pStyle w:val="Tabletext"/>
            </w:pPr>
            <w:r w:rsidRPr="00E6612A">
              <w:t>Bandwidth (MHz)</w:t>
            </w:r>
          </w:p>
        </w:tc>
        <w:tc>
          <w:tcPr>
            <w:tcW w:w="1045" w:type="dxa"/>
            <w:tcBorders>
              <w:top w:val="nil"/>
              <w:left w:val="nil"/>
              <w:bottom w:val="single" w:sz="4" w:space="0" w:color="auto"/>
              <w:right w:val="single" w:sz="4" w:space="0" w:color="auto"/>
            </w:tcBorders>
            <w:shd w:val="clear" w:color="auto" w:fill="auto"/>
            <w:noWrap/>
            <w:vAlign w:val="center"/>
          </w:tcPr>
          <w:p w14:paraId="2C33F074" w14:textId="77777777" w:rsidR="00710C88" w:rsidRPr="00E6612A" w:rsidRDefault="00710C88" w:rsidP="00B119BD">
            <w:pPr>
              <w:pStyle w:val="Tabletext"/>
              <w:jc w:val="center"/>
            </w:pPr>
            <w:r w:rsidRPr="00E6612A">
              <w:t>1</w:t>
            </w:r>
          </w:p>
        </w:tc>
        <w:tc>
          <w:tcPr>
            <w:tcW w:w="1080" w:type="dxa"/>
            <w:tcBorders>
              <w:top w:val="nil"/>
              <w:left w:val="nil"/>
              <w:bottom w:val="single" w:sz="4" w:space="0" w:color="auto"/>
              <w:right w:val="single" w:sz="4" w:space="0" w:color="auto"/>
            </w:tcBorders>
            <w:shd w:val="clear" w:color="auto" w:fill="auto"/>
            <w:noWrap/>
            <w:vAlign w:val="center"/>
          </w:tcPr>
          <w:p w14:paraId="5F9C5580" w14:textId="77777777" w:rsidR="00710C88" w:rsidRPr="00E6612A" w:rsidRDefault="00710C88" w:rsidP="00B119BD">
            <w:pPr>
              <w:pStyle w:val="Tabletext"/>
              <w:jc w:val="center"/>
            </w:pPr>
            <w:r w:rsidRPr="00E6612A">
              <w:t>1</w:t>
            </w:r>
          </w:p>
        </w:tc>
        <w:tc>
          <w:tcPr>
            <w:tcW w:w="1080" w:type="dxa"/>
            <w:tcBorders>
              <w:top w:val="nil"/>
              <w:left w:val="nil"/>
              <w:bottom w:val="single" w:sz="4" w:space="0" w:color="auto"/>
              <w:right w:val="single" w:sz="4" w:space="0" w:color="auto"/>
            </w:tcBorders>
            <w:vAlign w:val="center"/>
          </w:tcPr>
          <w:p w14:paraId="0B88F4A8" w14:textId="77777777" w:rsidR="00710C88" w:rsidRPr="00E6612A" w:rsidRDefault="00710C88" w:rsidP="00B119BD">
            <w:pPr>
              <w:pStyle w:val="Tabletext"/>
              <w:jc w:val="center"/>
            </w:pPr>
            <w:r w:rsidRPr="00E6612A">
              <w:t>1</w:t>
            </w:r>
          </w:p>
        </w:tc>
        <w:tc>
          <w:tcPr>
            <w:tcW w:w="983" w:type="dxa"/>
            <w:tcBorders>
              <w:top w:val="nil"/>
              <w:left w:val="single" w:sz="4" w:space="0" w:color="auto"/>
              <w:bottom w:val="single" w:sz="4" w:space="0" w:color="auto"/>
              <w:right w:val="single" w:sz="4" w:space="0" w:color="auto"/>
            </w:tcBorders>
            <w:shd w:val="clear" w:color="auto" w:fill="auto"/>
            <w:noWrap/>
            <w:vAlign w:val="center"/>
          </w:tcPr>
          <w:p w14:paraId="201E8CC0" w14:textId="77777777" w:rsidR="00710C88" w:rsidRPr="00E6612A" w:rsidRDefault="00710C88" w:rsidP="00B119BD">
            <w:pPr>
              <w:pStyle w:val="Tabletext"/>
              <w:jc w:val="center"/>
            </w:pPr>
            <w:r w:rsidRPr="00E6612A">
              <w:t>1</w:t>
            </w:r>
          </w:p>
        </w:tc>
        <w:tc>
          <w:tcPr>
            <w:tcW w:w="4394" w:type="dxa"/>
            <w:tcBorders>
              <w:top w:val="nil"/>
              <w:left w:val="single" w:sz="4" w:space="0" w:color="auto"/>
            </w:tcBorders>
            <w:vAlign w:val="center"/>
          </w:tcPr>
          <w:p w14:paraId="4F0A72AC" w14:textId="77777777" w:rsidR="00710C88" w:rsidRPr="00E6612A" w:rsidRDefault="00710C88" w:rsidP="0085760F">
            <w:pPr>
              <w:pStyle w:val="Tabletext"/>
              <w:jc w:val="center"/>
            </w:pPr>
          </w:p>
        </w:tc>
      </w:tr>
      <w:tr w:rsidR="00710C88" w:rsidRPr="00E6612A" w14:paraId="50BC1C9D" w14:textId="77777777" w:rsidTr="0097617B">
        <w:trPr>
          <w:cantSplit/>
          <w:trHeight w:val="20"/>
          <w:jc w:val="center"/>
        </w:trPr>
        <w:tc>
          <w:tcPr>
            <w:tcW w:w="640" w:type="dxa"/>
            <w:tcBorders>
              <w:top w:val="nil"/>
              <w:left w:val="single" w:sz="4" w:space="0" w:color="auto"/>
              <w:bottom w:val="single" w:sz="4" w:space="0" w:color="auto"/>
              <w:right w:val="single" w:sz="4" w:space="0" w:color="auto"/>
            </w:tcBorders>
            <w:shd w:val="clear" w:color="auto" w:fill="auto"/>
            <w:noWrap/>
            <w:vAlign w:val="center"/>
          </w:tcPr>
          <w:p w14:paraId="083BD872" w14:textId="77777777" w:rsidR="00710C88" w:rsidRPr="00E6612A" w:rsidRDefault="00710C88" w:rsidP="00B119BD">
            <w:pPr>
              <w:pStyle w:val="Tabletext"/>
            </w:pPr>
            <w:r w:rsidRPr="00E6612A">
              <w:t>1.4</w:t>
            </w:r>
          </w:p>
        </w:tc>
        <w:tc>
          <w:tcPr>
            <w:tcW w:w="4665" w:type="dxa"/>
            <w:tcBorders>
              <w:top w:val="nil"/>
              <w:left w:val="nil"/>
              <w:bottom w:val="single" w:sz="4" w:space="0" w:color="auto"/>
              <w:right w:val="single" w:sz="4" w:space="0" w:color="auto"/>
            </w:tcBorders>
            <w:shd w:val="clear" w:color="auto" w:fill="auto"/>
            <w:noWrap/>
            <w:vAlign w:val="center"/>
          </w:tcPr>
          <w:p w14:paraId="7AEB556B" w14:textId="77777777" w:rsidR="00710C88" w:rsidRPr="00E6612A" w:rsidRDefault="00710C88" w:rsidP="00B119BD">
            <w:pPr>
              <w:pStyle w:val="Tabletext"/>
            </w:pPr>
            <w:r w:rsidRPr="00E6612A">
              <w:t>ES antenna gain pattern</w:t>
            </w:r>
          </w:p>
        </w:tc>
        <w:tc>
          <w:tcPr>
            <w:tcW w:w="1045" w:type="dxa"/>
            <w:tcBorders>
              <w:top w:val="nil"/>
              <w:left w:val="nil"/>
              <w:bottom w:val="single" w:sz="4" w:space="0" w:color="auto"/>
              <w:right w:val="single" w:sz="4" w:space="0" w:color="auto"/>
            </w:tcBorders>
            <w:shd w:val="clear" w:color="auto" w:fill="auto"/>
            <w:noWrap/>
            <w:vAlign w:val="center"/>
          </w:tcPr>
          <w:p w14:paraId="3138D911" w14:textId="77777777" w:rsidR="00710C88" w:rsidRPr="00E6612A" w:rsidRDefault="00710C88" w:rsidP="00B119BD">
            <w:pPr>
              <w:pStyle w:val="Tabletext"/>
              <w:jc w:val="center"/>
            </w:pPr>
            <w:r w:rsidRPr="00E6612A">
              <w:t>S.1428</w:t>
            </w:r>
          </w:p>
        </w:tc>
        <w:tc>
          <w:tcPr>
            <w:tcW w:w="1080" w:type="dxa"/>
            <w:tcBorders>
              <w:top w:val="nil"/>
              <w:left w:val="nil"/>
              <w:bottom w:val="single" w:sz="4" w:space="0" w:color="auto"/>
              <w:right w:val="single" w:sz="4" w:space="0" w:color="auto"/>
            </w:tcBorders>
            <w:shd w:val="clear" w:color="auto" w:fill="auto"/>
            <w:noWrap/>
            <w:vAlign w:val="center"/>
          </w:tcPr>
          <w:p w14:paraId="6CEC29EE" w14:textId="77777777" w:rsidR="00710C88" w:rsidRPr="00E6612A" w:rsidRDefault="00710C88" w:rsidP="00B119BD">
            <w:pPr>
              <w:pStyle w:val="Tabletext"/>
              <w:jc w:val="center"/>
            </w:pPr>
            <w:r w:rsidRPr="00E6612A">
              <w:t>S.1428</w:t>
            </w:r>
          </w:p>
        </w:tc>
        <w:tc>
          <w:tcPr>
            <w:tcW w:w="1080" w:type="dxa"/>
            <w:tcBorders>
              <w:top w:val="nil"/>
              <w:left w:val="nil"/>
              <w:bottom w:val="single" w:sz="4" w:space="0" w:color="auto"/>
              <w:right w:val="single" w:sz="4" w:space="0" w:color="auto"/>
            </w:tcBorders>
            <w:vAlign w:val="center"/>
          </w:tcPr>
          <w:p w14:paraId="3B11779D" w14:textId="77777777" w:rsidR="00710C88" w:rsidRPr="00E6612A" w:rsidRDefault="00710C88" w:rsidP="00B119BD">
            <w:pPr>
              <w:pStyle w:val="Tabletext"/>
              <w:jc w:val="center"/>
            </w:pPr>
            <w:r w:rsidRPr="00E6612A">
              <w:t>S.1428</w:t>
            </w:r>
          </w:p>
        </w:tc>
        <w:tc>
          <w:tcPr>
            <w:tcW w:w="983" w:type="dxa"/>
            <w:tcBorders>
              <w:top w:val="nil"/>
              <w:left w:val="single" w:sz="4" w:space="0" w:color="auto"/>
              <w:bottom w:val="single" w:sz="4" w:space="0" w:color="auto"/>
              <w:right w:val="single" w:sz="4" w:space="0" w:color="auto"/>
            </w:tcBorders>
            <w:shd w:val="clear" w:color="auto" w:fill="auto"/>
            <w:noWrap/>
            <w:vAlign w:val="center"/>
          </w:tcPr>
          <w:p w14:paraId="28268818" w14:textId="77777777" w:rsidR="00710C88" w:rsidRPr="00E6612A" w:rsidRDefault="00710C88" w:rsidP="00B119BD">
            <w:pPr>
              <w:pStyle w:val="Tabletext"/>
              <w:jc w:val="center"/>
            </w:pPr>
            <w:r w:rsidRPr="00E6612A">
              <w:t>S.1428</w:t>
            </w:r>
          </w:p>
        </w:tc>
        <w:tc>
          <w:tcPr>
            <w:tcW w:w="4394" w:type="dxa"/>
            <w:tcBorders>
              <w:top w:val="nil"/>
              <w:left w:val="single" w:sz="4" w:space="0" w:color="auto"/>
            </w:tcBorders>
            <w:vAlign w:val="center"/>
          </w:tcPr>
          <w:p w14:paraId="693FD430" w14:textId="77777777" w:rsidR="00710C88" w:rsidRPr="00E6612A" w:rsidRDefault="00710C88" w:rsidP="0085760F">
            <w:pPr>
              <w:pStyle w:val="Tabletext"/>
              <w:jc w:val="center"/>
            </w:pPr>
          </w:p>
        </w:tc>
      </w:tr>
      <w:tr w:rsidR="00710C88" w:rsidRPr="00E6612A" w14:paraId="3A7DF009" w14:textId="77777777" w:rsidTr="0097617B">
        <w:trPr>
          <w:cantSplit/>
          <w:trHeight w:val="20"/>
          <w:jc w:val="center"/>
        </w:trPr>
        <w:tc>
          <w:tcPr>
            <w:tcW w:w="640" w:type="dxa"/>
            <w:tcBorders>
              <w:top w:val="nil"/>
              <w:left w:val="single" w:sz="4" w:space="0" w:color="auto"/>
              <w:bottom w:val="single" w:sz="4" w:space="0" w:color="auto"/>
              <w:right w:val="single" w:sz="4" w:space="0" w:color="auto"/>
            </w:tcBorders>
            <w:shd w:val="clear" w:color="auto" w:fill="auto"/>
            <w:noWrap/>
            <w:vAlign w:val="center"/>
          </w:tcPr>
          <w:p w14:paraId="5BA29172" w14:textId="77777777" w:rsidR="00710C88" w:rsidRPr="00E6612A" w:rsidRDefault="00710C88" w:rsidP="00B119BD">
            <w:pPr>
              <w:pStyle w:val="Tabletext"/>
            </w:pPr>
            <w:r w:rsidRPr="00E6612A">
              <w:t>1.5</w:t>
            </w:r>
          </w:p>
        </w:tc>
        <w:tc>
          <w:tcPr>
            <w:tcW w:w="4665" w:type="dxa"/>
            <w:tcBorders>
              <w:top w:val="nil"/>
              <w:left w:val="nil"/>
              <w:bottom w:val="single" w:sz="4" w:space="0" w:color="auto"/>
              <w:right w:val="single" w:sz="4" w:space="0" w:color="auto"/>
            </w:tcBorders>
            <w:shd w:val="clear" w:color="auto" w:fill="auto"/>
            <w:noWrap/>
            <w:vAlign w:val="center"/>
          </w:tcPr>
          <w:p w14:paraId="06B29729" w14:textId="77777777" w:rsidR="00710C88" w:rsidRPr="00E6612A" w:rsidRDefault="00710C88" w:rsidP="00B119BD">
            <w:pPr>
              <w:pStyle w:val="Tabletext"/>
            </w:pPr>
            <w:r w:rsidRPr="00E6612A">
              <w:t>ES antenna efficiency</w:t>
            </w:r>
          </w:p>
        </w:tc>
        <w:tc>
          <w:tcPr>
            <w:tcW w:w="1045" w:type="dxa"/>
            <w:tcBorders>
              <w:top w:val="nil"/>
              <w:left w:val="nil"/>
              <w:bottom w:val="single" w:sz="4" w:space="0" w:color="auto"/>
              <w:right w:val="single" w:sz="4" w:space="0" w:color="auto"/>
            </w:tcBorders>
            <w:shd w:val="clear" w:color="auto" w:fill="auto"/>
            <w:noWrap/>
            <w:vAlign w:val="center"/>
          </w:tcPr>
          <w:p w14:paraId="0C5DC415" w14:textId="77777777" w:rsidR="00710C88" w:rsidRPr="00E6612A" w:rsidRDefault="00710C88" w:rsidP="00B119BD">
            <w:pPr>
              <w:pStyle w:val="Tabletext"/>
              <w:jc w:val="center"/>
            </w:pPr>
            <w:r w:rsidRPr="00E6612A">
              <w:t>0.65</w:t>
            </w:r>
          </w:p>
        </w:tc>
        <w:tc>
          <w:tcPr>
            <w:tcW w:w="1080" w:type="dxa"/>
            <w:tcBorders>
              <w:top w:val="nil"/>
              <w:left w:val="nil"/>
              <w:bottom w:val="single" w:sz="4" w:space="0" w:color="auto"/>
              <w:right w:val="single" w:sz="4" w:space="0" w:color="auto"/>
            </w:tcBorders>
            <w:shd w:val="clear" w:color="auto" w:fill="auto"/>
            <w:noWrap/>
            <w:vAlign w:val="center"/>
          </w:tcPr>
          <w:p w14:paraId="04381859" w14:textId="77777777" w:rsidR="00710C88" w:rsidRPr="00E6612A" w:rsidRDefault="00710C88" w:rsidP="00B119BD">
            <w:pPr>
              <w:pStyle w:val="Tabletext"/>
              <w:jc w:val="center"/>
            </w:pPr>
            <w:r w:rsidRPr="00E6612A">
              <w:t>0.65</w:t>
            </w:r>
          </w:p>
        </w:tc>
        <w:tc>
          <w:tcPr>
            <w:tcW w:w="1080" w:type="dxa"/>
            <w:tcBorders>
              <w:top w:val="nil"/>
              <w:left w:val="nil"/>
              <w:bottom w:val="single" w:sz="4" w:space="0" w:color="auto"/>
              <w:right w:val="single" w:sz="4" w:space="0" w:color="auto"/>
            </w:tcBorders>
            <w:vAlign w:val="center"/>
          </w:tcPr>
          <w:p w14:paraId="770AC314" w14:textId="77777777" w:rsidR="00710C88" w:rsidRPr="00E6612A" w:rsidRDefault="00710C88" w:rsidP="00B119BD">
            <w:pPr>
              <w:pStyle w:val="Tabletext"/>
              <w:jc w:val="center"/>
            </w:pPr>
            <w:r w:rsidRPr="00E6612A">
              <w:t>0.6</w:t>
            </w:r>
          </w:p>
        </w:tc>
        <w:tc>
          <w:tcPr>
            <w:tcW w:w="983" w:type="dxa"/>
            <w:tcBorders>
              <w:top w:val="nil"/>
              <w:left w:val="single" w:sz="4" w:space="0" w:color="auto"/>
              <w:bottom w:val="single" w:sz="4" w:space="0" w:color="auto"/>
              <w:right w:val="single" w:sz="4" w:space="0" w:color="auto"/>
            </w:tcBorders>
            <w:shd w:val="clear" w:color="auto" w:fill="auto"/>
            <w:noWrap/>
            <w:vAlign w:val="center"/>
          </w:tcPr>
          <w:p w14:paraId="72EAD1AB" w14:textId="77777777" w:rsidR="00710C88" w:rsidRPr="00E6612A" w:rsidRDefault="00710C88" w:rsidP="00B119BD">
            <w:pPr>
              <w:pStyle w:val="Tabletext"/>
              <w:jc w:val="center"/>
            </w:pPr>
            <w:r w:rsidRPr="00E6612A">
              <w:t>0.55</w:t>
            </w:r>
          </w:p>
        </w:tc>
        <w:tc>
          <w:tcPr>
            <w:tcW w:w="4394" w:type="dxa"/>
            <w:tcBorders>
              <w:top w:val="nil"/>
              <w:left w:val="single" w:sz="4" w:space="0" w:color="auto"/>
            </w:tcBorders>
            <w:vAlign w:val="center"/>
          </w:tcPr>
          <w:p w14:paraId="357A939E" w14:textId="77777777" w:rsidR="00710C88" w:rsidRPr="00E6612A" w:rsidRDefault="00710C88" w:rsidP="0085760F">
            <w:pPr>
              <w:pStyle w:val="Tabletext"/>
              <w:jc w:val="center"/>
            </w:pPr>
          </w:p>
        </w:tc>
      </w:tr>
      <w:tr w:rsidR="00710C88" w:rsidRPr="00E6612A" w14:paraId="6BAFCA2F" w14:textId="77777777" w:rsidTr="0097617B">
        <w:trPr>
          <w:cantSplit/>
          <w:trHeight w:val="20"/>
          <w:jc w:val="center"/>
        </w:trPr>
        <w:tc>
          <w:tcPr>
            <w:tcW w:w="640" w:type="dxa"/>
            <w:tcBorders>
              <w:top w:val="nil"/>
              <w:left w:val="single" w:sz="4" w:space="0" w:color="auto"/>
              <w:bottom w:val="single" w:sz="4" w:space="0" w:color="auto"/>
              <w:right w:val="single" w:sz="4" w:space="0" w:color="auto"/>
            </w:tcBorders>
            <w:shd w:val="clear" w:color="auto" w:fill="auto"/>
            <w:noWrap/>
            <w:vAlign w:val="center"/>
          </w:tcPr>
          <w:p w14:paraId="0C6E68BB" w14:textId="77777777" w:rsidR="00710C88" w:rsidRPr="00E6612A" w:rsidRDefault="00710C88" w:rsidP="00B119BD">
            <w:pPr>
              <w:pStyle w:val="Tabletext"/>
            </w:pPr>
            <w:r w:rsidRPr="00E6612A">
              <w:t>1.6</w:t>
            </w:r>
          </w:p>
        </w:tc>
        <w:tc>
          <w:tcPr>
            <w:tcW w:w="4665" w:type="dxa"/>
            <w:tcBorders>
              <w:top w:val="nil"/>
              <w:left w:val="nil"/>
              <w:bottom w:val="single" w:sz="4" w:space="0" w:color="auto"/>
              <w:right w:val="single" w:sz="4" w:space="0" w:color="auto"/>
            </w:tcBorders>
            <w:shd w:val="clear" w:color="auto" w:fill="auto"/>
            <w:noWrap/>
            <w:vAlign w:val="center"/>
          </w:tcPr>
          <w:p w14:paraId="02B49126" w14:textId="77777777" w:rsidR="00710C88" w:rsidRPr="00E6612A" w:rsidRDefault="00710C88" w:rsidP="00B119BD">
            <w:pPr>
              <w:pStyle w:val="Tabletext"/>
            </w:pPr>
            <w:r w:rsidRPr="00E6612A">
              <w:t>Additional link losses (dB)</w:t>
            </w:r>
          </w:p>
        </w:tc>
        <w:tc>
          <w:tcPr>
            <w:tcW w:w="1045" w:type="dxa"/>
            <w:tcBorders>
              <w:top w:val="nil"/>
              <w:left w:val="nil"/>
              <w:bottom w:val="single" w:sz="4" w:space="0" w:color="auto"/>
              <w:right w:val="single" w:sz="4" w:space="0" w:color="auto"/>
            </w:tcBorders>
            <w:shd w:val="clear" w:color="auto" w:fill="auto"/>
            <w:noWrap/>
            <w:vAlign w:val="center"/>
          </w:tcPr>
          <w:p w14:paraId="64310FA8" w14:textId="77777777" w:rsidR="00710C88" w:rsidRPr="00E6612A" w:rsidRDefault="00710C88" w:rsidP="00B119BD">
            <w:pPr>
              <w:pStyle w:val="Tabletext"/>
              <w:jc w:val="center"/>
            </w:pPr>
            <w:r w:rsidRPr="00E6612A">
              <w:t>1</w:t>
            </w:r>
          </w:p>
        </w:tc>
        <w:tc>
          <w:tcPr>
            <w:tcW w:w="1080" w:type="dxa"/>
            <w:tcBorders>
              <w:top w:val="nil"/>
              <w:left w:val="nil"/>
              <w:bottom w:val="single" w:sz="4" w:space="0" w:color="auto"/>
              <w:right w:val="single" w:sz="4" w:space="0" w:color="auto"/>
            </w:tcBorders>
            <w:shd w:val="clear" w:color="auto" w:fill="auto"/>
            <w:noWrap/>
            <w:vAlign w:val="center"/>
          </w:tcPr>
          <w:p w14:paraId="49328A5B" w14:textId="77777777" w:rsidR="00710C88" w:rsidRPr="00E6612A" w:rsidRDefault="00710C88" w:rsidP="00B119BD">
            <w:pPr>
              <w:pStyle w:val="Tabletext"/>
              <w:jc w:val="center"/>
            </w:pPr>
            <w:r w:rsidRPr="00E6612A">
              <w:t>1</w:t>
            </w:r>
          </w:p>
        </w:tc>
        <w:tc>
          <w:tcPr>
            <w:tcW w:w="1080" w:type="dxa"/>
            <w:tcBorders>
              <w:top w:val="nil"/>
              <w:left w:val="nil"/>
              <w:bottom w:val="single" w:sz="4" w:space="0" w:color="auto"/>
              <w:right w:val="single" w:sz="4" w:space="0" w:color="auto"/>
            </w:tcBorders>
            <w:vAlign w:val="center"/>
          </w:tcPr>
          <w:p w14:paraId="32F2AC3C" w14:textId="77777777" w:rsidR="00710C88" w:rsidRPr="00E6612A" w:rsidRDefault="00710C88" w:rsidP="00B119BD">
            <w:pPr>
              <w:pStyle w:val="Tabletext"/>
              <w:jc w:val="center"/>
            </w:pPr>
            <w:r w:rsidRPr="00E6612A">
              <w:t>1</w:t>
            </w:r>
          </w:p>
        </w:tc>
        <w:tc>
          <w:tcPr>
            <w:tcW w:w="983" w:type="dxa"/>
            <w:tcBorders>
              <w:top w:val="nil"/>
              <w:left w:val="single" w:sz="4" w:space="0" w:color="auto"/>
              <w:bottom w:val="single" w:sz="4" w:space="0" w:color="auto"/>
              <w:right w:val="single" w:sz="4" w:space="0" w:color="auto"/>
            </w:tcBorders>
            <w:shd w:val="clear" w:color="auto" w:fill="auto"/>
            <w:noWrap/>
            <w:vAlign w:val="center"/>
          </w:tcPr>
          <w:p w14:paraId="22C65835" w14:textId="77777777" w:rsidR="00710C88" w:rsidRPr="00E6612A" w:rsidRDefault="00710C88" w:rsidP="00B119BD">
            <w:pPr>
              <w:pStyle w:val="Tabletext"/>
              <w:jc w:val="center"/>
            </w:pPr>
            <w:r w:rsidRPr="00E6612A">
              <w:t>1</w:t>
            </w:r>
          </w:p>
        </w:tc>
        <w:tc>
          <w:tcPr>
            <w:tcW w:w="4394" w:type="dxa"/>
            <w:tcBorders>
              <w:top w:val="nil"/>
              <w:left w:val="single" w:sz="4" w:space="0" w:color="auto"/>
            </w:tcBorders>
            <w:vAlign w:val="center"/>
          </w:tcPr>
          <w:p w14:paraId="2E32BE00" w14:textId="77777777" w:rsidR="00710C88" w:rsidRPr="00E6612A" w:rsidRDefault="00710C88" w:rsidP="0085760F">
            <w:pPr>
              <w:pStyle w:val="Tabletext"/>
              <w:jc w:val="center"/>
            </w:pPr>
          </w:p>
        </w:tc>
      </w:tr>
      <w:tr w:rsidR="00710C88" w:rsidRPr="00E6612A" w14:paraId="61784738" w14:textId="77777777" w:rsidTr="0097617B">
        <w:trPr>
          <w:cantSplit/>
          <w:trHeight w:val="20"/>
          <w:jc w:val="center"/>
        </w:trPr>
        <w:tc>
          <w:tcPr>
            <w:tcW w:w="640" w:type="dxa"/>
            <w:tcBorders>
              <w:top w:val="nil"/>
              <w:left w:val="single" w:sz="4" w:space="0" w:color="auto"/>
              <w:bottom w:val="single" w:sz="4" w:space="0" w:color="auto"/>
              <w:right w:val="single" w:sz="4" w:space="0" w:color="auto"/>
            </w:tcBorders>
            <w:shd w:val="clear" w:color="auto" w:fill="auto"/>
            <w:noWrap/>
            <w:vAlign w:val="center"/>
          </w:tcPr>
          <w:p w14:paraId="51EC5227" w14:textId="77777777" w:rsidR="00710C88" w:rsidRPr="00E6612A" w:rsidRDefault="00710C88" w:rsidP="00B119BD">
            <w:pPr>
              <w:pStyle w:val="Tabletext"/>
            </w:pPr>
            <w:r w:rsidRPr="00E6612A">
              <w:t>1.7</w:t>
            </w:r>
          </w:p>
        </w:tc>
        <w:tc>
          <w:tcPr>
            <w:tcW w:w="4665" w:type="dxa"/>
            <w:tcBorders>
              <w:top w:val="nil"/>
              <w:left w:val="nil"/>
              <w:bottom w:val="single" w:sz="4" w:space="0" w:color="auto"/>
              <w:right w:val="single" w:sz="4" w:space="0" w:color="auto"/>
            </w:tcBorders>
            <w:shd w:val="clear" w:color="auto" w:fill="auto"/>
            <w:noWrap/>
            <w:vAlign w:val="center"/>
          </w:tcPr>
          <w:p w14:paraId="72187D5A" w14:textId="77777777" w:rsidR="00710C88" w:rsidRPr="00E6612A" w:rsidRDefault="00710C88" w:rsidP="00B119BD">
            <w:pPr>
              <w:pStyle w:val="Tabletext"/>
            </w:pPr>
            <w:r w:rsidRPr="00E6612A">
              <w:t>Additional link margin (dB)</w:t>
            </w:r>
          </w:p>
        </w:tc>
        <w:tc>
          <w:tcPr>
            <w:tcW w:w="1045" w:type="dxa"/>
            <w:tcBorders>
              <w:top w:val="nil"/>
              <w:left w:val="nil"/>
              <w:bottom w:val="single" w:sz="4" w:space="0" w:color="auto"/>
              <w:right w:val="single" w:sz="4" w:space="0" w:color="auto"/>
            </w:tcBorders>
            <w:shd w:val="clear" w:color="auto" w:fill="auto"/>
            <w:noWrap/>
            <w:vAlign w:val="center"/>
          </w:tcPr>
          <w:p w14:paraId="308DE812" w14:textId="77777777" w:rsidR="00710C88" w:rsidRPr="00E6612A" w:rsidRDefault="00710C88" w:rsidP="00B119BD">
            <w:pPr>
              <w:pStyle w:val="Tabletext"/>
              <w:jc w:val="center"/>
            </w:pPr>
            <w:r w:rsidRPr="00E6612A">
              <w:t>3</w:t>
            </w:r>
          </w:p>
        </w:tc>
        <w:tc>
          <w:tcPr>
            <w:tcW w:w="1080" w:type="dxa"/>
            <w:tcBorders>
              <w:top w:val="nil"/>
              <w:left w:val="nil"/>
              <w:bottom w:val="single" w:sz="4" w:space="0" w:color="auto"/>
              <w:right w:val="single" w:sz="4" w:space="0" w:color="auto"/>
            </w:tcBorders>
            <w:shd w:val="clear" w:color="auto" w:fill="auto"/>
            <w:noWrap/>
            <w:vAlign w:val="center"/>
          </w:tcPr>
          <w:p w14:paraId="4F0CD67A" w14:textId="77777777" w:rsidR="00710C88" w:rsidRPr="00E6612A" w:rsidRDefault="00710C88" w:rsidP="00B119BD">
            <w:pPr>
              <w:pStyle w:val="Tabletext"/>
              <w:jc w:val="center"/>
            </w:pPr>
            <w:r w:rsidRPr="00E6612A">
              <w:t>3</w:t>
            </w:r>
          </w:p>
        </w:tc>
        <w:tc>
          <w:tcPr>
            <w:tcW w:w="1080" w:type="dxa"/>
            <w:tcBorders>
              <w:top w:val="nil"/>
              <w:left w:val="nil"/>
              <w:bottom w:val="single" w:sz="4" w:space="0" w:color="auto"/>
              <w:right w:val="single" w:sz="4" w:space="0" w:color="auto"/>
            </w:tcBorders>
            <w:vAlign w:val="center"/>
          </w:tcPr>
          <w:p w14:paraId="3A8CDB4A" w14:textId="77777777" w:rsidR="00710C88" w:rsidRPr="00E6612A" w:rsidRDefault="00710C88" w:rsidP="00B119BD">
            <w:pPr>
              <w:pStyle w:val="Tabletext"/>
              <w:jc w:val="center"/>
            </w:pPr>
            <w:r w:rsidRPr="00E6612A">
              <w:t>3</w:t>
            </w:r>
          </w:p>
        </w:tc>
        <w:tc>
          <w:tcPr>
            <w:tcW w:w="983" w:type="dxa"/>
            <w:tcBorders>
              <w:top w:val="nil"/>
              <w:left w:val="single" w:sz="4" w:space="0" w:color="auto"/>
              <w:bottom w:val="single" w:sz="4" w:space="0" w:color="auto"/>
              <w:right w:val="single" w:sz="4" w:space="0" w:color="auto"/>
            </w:tcBorders>
            <w:shd w:val="clear" w:color="auto" w:fill="auto"/>
            <w:noWrap/>
            <w:vAlign w:val="center"/>
          </w:tcPr>
          <w:p w14:paraId="48C57EF9" w14:textId="77777777" w:rsidR="00710C88" w:rsidRPr="00E6612A" w:rsidRDefault="00710C88" w:rsidP="00B119BD">
            <w:pPr>
              <w:pStyle w:val="Tabletext"/>
              <w:jc w:val="center"/>
            </w:pPr>
            <w:r w:rsidRPr="00E6612A">
              <w:t>3</w:t>
            </w:r>
          </w:p>
        </w:tc>
        <w:tc>
          <w:tcPr>
            <w:tcW w:w="4394" w:type="dxa"/>
            <w:tcBorders>
              <w:top w:val="nil"/>
              <w:left w:val="single" w:sz="4" w:space="0" w:color="auto"/>
            </w:tcBorders>
            <w:vAlign w:val="center"/>
          </w:tcPr>
          <w:p w14:paraId="5BA4EF2C" w14:textId="77777777" w:rsidR="00710C88" w:rsidRPr="00E6612A" w:rsidRDefault="00710C88" w:rsidP="0085760F">
            <w:pPr>
              <w:pStyle w:val="Tabletext"/>
              <w:jc w:val="center"/>
            </w:pPr>
          </w:p>
        </w:tc>
      </w:tr>
      <w:tr w:rsidR="00710C88" w:rsidRPr="00E6612A" w14:paraId="3ABE7236" w14:textId="77777777" w:rsidTr="0097617B">
        <w:trPr>
          <w:cantSplit/>
          <w:trHeight w:val="20"/>
          <w:jc w:val="center"/>
        </w:trPr>
        <w:tc>
          <w:tcPr>
            <w:tcW w:w="9493" w:type="dxa"/>
            <w:gridSpan w:val="6"/>
            <w:tcBorders>
              <w:top w:val="nil"/>
              <w:left w:val="single" w:sz="4" w:space="0" w:color="auto"/>
              <w:bottom w:val="single" w:sz="4" w:space="0" w:color="auto"/>
              <w:right w:val="single" w:sz="4" w:space="0" w:color="auto"/>
            </w:tcBorders>
            <w:shd w:val="clear" w:color="auto" w:fill="auto"/>
            <w:noWrap/>
            <w:vAlign w:val="center"/>
          </w:tcPr>
          <w:p w14:paraId="5E51202F" w14:textId="77777777" w:rsidR="00710C88" w:rsidRPr="00E6612A" w:rsidRDefault="00710C88" w:rsidP="00B119BD">
            <w:pPr>
              <w:pStyle w:val="Tabletext"/>
            </w:pPr>
          </w:p>
        </w:tc>
        <w:tc>
          <w:tcPr>
            <w:tcW w:w="4394" w:type="dxa"/>
            <w:tcBorders>
              <w:top w:val="nil"/>
              <w:left w:val="single" w:sz="4" w:space="0" w:color="auto"/>
            </w:tcBorders>
            <w:vAlign w:val="center"/>
          </w:tcPr>
          <w:p w14:paraId="694C9A0A" w14:textId="77777777" w:rsidR="00710C88" w:rsidRPr="00E6612A" w:rsidRDefault="00710C88" w:rsidP="0085760F">
            <w:pPr>
              <w:pStyle w:val="Tabletext"/>
              <w:jc w:val="center"/>
            </w:pPr>
          </w:p>
        </w:tc>
      </w:tr>
      <w:tr w:rsidR="00710C88" w:rsidRPr="00E6612A" w14:paraId="3AB7CEA8" w14:textId="77777777" w:rsidTr="0097617B">
        <w:trPr>
          <w:cantSplit/>
          <w:trHeight w:val="20"/>
          <w:jc w:val="center"/>
        </w:trPr>
        <w:tc>
          <w:tcPr>
            <w:tcW w:w="640" w:type="dxa"/>
            <w:tcBorders>
              <w:top w:val="nil"/>
              <w:left w:val="single" w:sz="4" w:space="0" w:color="auto"/>
              <w:bottom w:val="single" w:sz="4" w:space="0" w:color="auto"/>
              <w:right w:val="single" w:sz="4" w:space="0" w:color="auto"/>
            </w:tcBorders>
            <w:shd w:val="clear" w:color="auto" w:fill="auto"/>
            <w:noWrap/>
            <w:vAlign w:val="center"/>
          </w:tcPr>
          <w:p w14:paraId="37304FC5" w14:textId="77777777" w:rsidR="00710C88" w:rsidRPr="00E6612A" w:rsidRDefault="00710C88" w:rsidP="00F100C2">
            <w:pPr>
              <w:pStyle w:val="Tablehead"/>
            </w:pPr>
            <w:r w:rsidRPr="00E6612A">
              <w:t>2</w:t>
            </w:r>
          </w:p>
        </w:tc>
        <w:tc>
          <w:tcPr>
            <w:tcW w:w="4665" w:type="dxa"/>
            <w:tcBorders>
              <w:top w:val="nil"/>
              <w:left w:val="nil"/>
              <w:bottom w:val="single" w:sz="4" w:space="0" w:color="auto"/>
              <w:right w:val="single" w:sz="4" w:space="0" w:color="auto"/>
            </w:tcBorders>
            <w:shd w:val="clear" w:color="auto" w:fill="auto"/>
            <w:noWrap/>
            <w:vAlign w:val="center"/>
          </w:tcPr>
          <w:p w14:paraId="5370FD5A" w14:textId="501EF5C7" w:rsidR="00710C88" w:rsidRPr="00E6612A" w:rsidRDefault="00710C88" w:rsidP="00F100C2">
            <w:pPr>
              <w:pStyle w:val="Tablehead"/>
            </w:pPr>
            <w:r w:rsidRPr="00E6612A">
              <w:t>Generi</w:t>
            </w:r>
            <w:r w:rsidR="0085760F" w:rsidRPr="00E6612A">
              <w:t xml:space="preserve">c link parameters </w:t>
            </w:r>
            <w:r w:rsidR="0085760F">
              <w:t xml:space="preserve">− </w:t>
            </w:r>
            <w:r w:rsidR="0085760F" w:rsidRPr="00E6612A">
              <w:t>parametric analysis</w:t>
            </w:r>
          </w:p>
        </w:tc>
        <w:tc>
          <w:tcPr>
            <w:tcW w:w="4188" w:type="dxa"/>
            <w:gridSpan w:val="4"/>
            <w:tcBorders>
              <w:top w:val="nil"/>
              <w:left w:val="nil"/>
              <w:bottom w:val="single" w:sz="4" w:space="0" w:color="auto"/>
              <w:right w:val="single" w:sz="4" w:space="0" w:color="auto"/>
            </w:tcBorders>
            <w:shd w:val="clear" w:color="auto" w:fill="auto"/>
            <w:noWrap/>
            <w:vAlign w:val="center"/>
          </w:tcPr>
          <w:p w14:paraId="30B435CB" w14:textId="54E55AF7" w:rsidR="00710C88" w:rsidRPr="00E6612A" w:rsidRDefault="00710C88" w:rsidP="00F100C2">
            <w:pPr>
              <w:pStyle w:val="Tablehead"/>
            </w:pPr>
            <w:r w:rsidRPr="00E6612A">
              <w:t xml:space="preserve">Parametric </w:t>
            </w:r>
            <w:r w:rsidR="0085760F" w:rsidRPr="00E6612A">
              <w:t>cases for evaluation</w:t>
            </w:r>
          </w:p>
        </w:tc>
        <w:tc>
          <w:tcPr>
            <w:tcW w:w="4394" w:type="dxa"/>
            <w:tcBorders>
              <w:top w:val="nil"/>
              <w:left w:val="nil"/>
            </w:tcBorders>
            <w:vAlign w:val="center"/>
          </w:tcPr>
          <w:p w14:paraId="0C808D42" w14:textId="77777777" w:rsidR="00710C88" w:rsidRPr="00E6612A" w:rsidRDefault="00710C88" w:rsidP="0085760F">
            <w:pPr>
              <w:pStyle w:val="Tabletext"/>
              <w:jc w:val="center"/>
              <w:rPr>
                <w:b/>
              </w:rPr>
            </w:pPr>
          </w:p>
        </w:tc>
      </w:tr>
      <w:tr w:rsidR="00710C88" w:rsidRPr="00E6612A" w14:paraId="0FDEDAA5" w14:textId="77777777" w:rsidTr="0097617B">
        <w:trPr>
          <w:cantSplit/>
          <w:trHeight w:val="20"/>
          <w:jc w:val="center"/>
        </w:trPr>
        <w:tc>
          <w:tcPr>
            <w:tcW w:w="640" w:type="dxa"/>
            <w:tcBorders>
              <w:top w:val="nil"/>
              <w:left w:val="single" w:sz="4" w:space="0" w:color="auto"/>
              <w:bottom w:val="single" w:sz="4" w:space="0" w:color="auto"/>
              <w:right w:val="single" w:sz="4" w:space="0" w:color="auto"/>
            </w:tcBorders>
            <w:shd w:val="clear" w:color="auto" w:fill="auto"/>
            <w:noWrap/>
            <w:vAlign w:val="center"/>
          </w:tcPr>
          <w:p w14:paraId="387FC6EB" w14:textId="77777777" w:rsidR="00710C88" w:rsidRPr="00E6612A" w:rsidRDefault="00710C88" w:rsidP="00B119BD">
            <w:pPr>
              <w:pStyle w:val="Tabletext"/>
            </w:pPr>
            <w:r w:rsidRPr="00E6612A">
              <w:t>2.1</w:t>
            </w:r>
          </w:p>
        </w:tc>
        <w:tc>
          <w:tcPr>
            <w:tcW w:w="4665" w:type="dxa"/>
            <w:tcBorders>
              <w:top w:val="nil"/>
              <w:left w:val="nil"/>
              <w:bottom w:val="single" w:sz="4" w:space="0" w:color="auto"/>
              <w:right w:val="single" w:sz="4" w:space="0" w:color="auto"/>
            </w:tcBorders>
            <w:shd w:val="clear" w:color="auto" w:fill="auto"/>
            <w:noWrap/>
            <w:vAlign w:val="center"/>
          </w:tcPr>
          <w:p w14:paraId="18FEEE94" w14:textId="77777777" w:rsidR="00710C88" w:rsidRPr="00E6612A" w:rsidRDefault="00710C88" w:rsidP="00B119BD">
            <w:pPr>
              <w:pStyle w:val="Tabletext"/>
            </w:pPr>
            <w:proofErr w:type="spellStart"/>
            <w:r w:rsidRPr="00E6612A">
              <w:t>e.i.r.p</w:t>
            </w:r>
            <w:proofErr w:type="spellEnd"/>
            <w:r w:rsidRPr="00E6612A">
              <w:t>. density variation</w:t>
            </w:r>
          </w:p>
        </w:tc>
        <w:tc>
          <w:tcPr>
            <w:tcW w:w="4188" w:type="dxa"/>
            <w:gridSpan w:val="4"/>
            <w:tcBorders>
              <w:top w:val="nil"/>
              <w:left w:val="nil"/>
              <w:bottom w:val="single" w:sz="4" w:space="0" w:color="auto"/>
              <w:right w:val="single" w:sz="4" w:space="0" w:color="auto"/>
            </w:tcBorders>
            <w:shd w:val="clear" w:color="auto" w:fill="auto"/>
            <w:noWrap/>
            <w:vAlign w:val="center"/>
          </w:tcPr>
          <w:p w14:paraId="07136901" w14:textId="77777777" w:rsidR="00710C88" w:rsidRPr="00E6612A" w:rsidRDefault="00710C88" w:rsidP="00B119BD">
            <w:pPr>
              <w:pStyle w:val="Tabletext"/>
              <w:jc w:val="center"/>
            </w:pPr>
            <w:r w:rsidRPr="00E6612A">
              <w:t>± 3 dB from value in 1.2</w:t>
            </w:r>
          </w:p>
        </w:tc>
        <w:tc>
          <w:tcPr>
            <w:tcW w:w="4394" w:type="dxa"/>
            <w:tcBorders>
              <w:top w:val="nil"/>
              <w:left w:val="nil"/>
            </w:tcBorders>
            <w:vAlign w:val="center"/>
          </w:tcPr>
          <w:p w14:paraId="0EAFF88C" w14:textId="77777777" w:rsidR="00710C88" w:rsidRPr="00E6612A" w:rsidRDefault="00710C88" w:rsidP="0085760F">
            <w:pPr>
              <w:pStyle w:val="Tabletext"/>
              <w:jc w:val="center"/>
            </w:pPr>
          </w:p>
        </w:tc>
      </w:tr>
      <w:tr w:rsidR="00710C88" w:rsidRPr="00E6612A" w14:paraId="70F58E44" w14:textId="77777777" w:rsidTr="0097617B">
        <w:trPr>
          <w:cantSplit/>
          <w:trHeight w:val="20"/>
          <w:jc w:val="center"/>
        </w:trPr>
        <w:tc>
          <w:tcPr>
            <w:tcW w:w="640" w:type="dxa"/>
            <w:tcBorders>
              <w:top w:val="nil"/>
              <w:left w:val="single" w:sz="4" w:space="0" w:color="auto"/>
              <w:bottom w:val="single" w:sz="4" w:space="0" w:color="auto"/>
              <w:right w:val="single" w:sz="4" w:space="0" w:color="auto"/>
            </w:tcBorders>
            <w:shd w:val="clear" w:color="auto" w:fill="auto"/>
            <w:noWrap/>
            <w:vAlign w:val="center"/>
          </w:tcPr>
          <w:p w14:paraId="73769FDD" w14:textId="77777777" w:rsidR="00710C88" w:rsidRPr="00E6612A" w:rsidRDefault="00710C88" w:rsidP="00B119BD">
            <w:pPr>
              <w:pStyle w:val="Tabletext"/>
            </w:pPr>
            <w:r w:rsidRPr="00E6612A">
              <w:t>2.2</w:t>
            </w:r>
          </w:p>
        </w:tc>
        <w:tc>
          <w:tcPr>
            <w:tcW w:w="4665" w:type="dxa"/>
            <w:tcBorders>
              <w:top w:val="nil"/>
              <w:left w:val="nil"/>
              <w:bottom w:val="single" w:sz="4" w:space="0" w:color="auto"/>
              <w:right w:val="single" w:sz="4" w:space="0" w:color="auto"/>
            </w:tcBorders>
            <w:shd w:val="clear" w:color="auto" w:fill="auto"/>
            <w:noWrap/>
            <w:vAlign w:val="center"/>
            <w:hideMark/>
          </w:tcPr>
          <w:p w14:paraId="28DFDCC5" w14:textId="77777777" w:rsidR="00710C88" w:rsidRPr="00E6612A" w:rsidRDefault="00710C88" w:rsidP="00B119BD">
            <w:pPr>
              <w:pStyle w:val="Tabletext"/>
            </w:pPr>
            <w:r w:rsidRPr="00E6612A">
              <w:t>Elevation angle (</w:t>
            </w:r>
            <w:proofErr w:type="spellStart"/>
            <w:r w:rsidRPr="00E6612A">
              <w:t>deg</w:t>
            </w:r>
            <w:proofErr w:type="spellEnd"/>
            <w:r w:rsidRPr="00E6612A">
              <w:t>)</w:t>
            </w:r>
          </w:p>
        </w:tc>
        <w:tc>
          <w:tcPr>
            <w:tcW w:w="4188" w:type="dxa"/>
            <w:gridSpan w:val="4"/>
            <w:tcBorders>
              <w:top w:val="nil"/>
              <w:left w:val="nil"/>
              <w:bottom w:val="single" w:sz="4" w:space="0" w:color="auto"/>
              <w:right w:val="single" w:sz="4" w:space="0" w:color="auto"/>
            </w:tcBorders>
            <w:shd w:val="clear" w:color="auto" w:fill="auto"/>
            <w:noWrap/>
            <w:vAlign w:val="center"/>
          </w:tcPr>
          <w:p w14:paraId="2F25323B" w14:textId="77777777" w:rsidR="00710C88" w:rsidRPr="00E6612A" w:rsidRDefault="00710C88" w:rsidP="00B119BD">
            <w:pPr>
              <w:pStyle w:val="Tabletext"/>
              <w:jc w:val="center"/>
            </w:pPr>
            <w:r w:rsidRPr="00E6612A">
              <w:t>20, 55, 90</w:t>
            </w:r>
          </w:p>
        </w:tc>
        <w:tc>
          <w:tcPr>
            <w:tcW w:w="4394" w:type="dxa"/>
            <w:tcBorders>
              <w:top w:val="nil"/>
              <w:left w:val="nil"/>
            </w:tcBorders>
            <w:vAlign w:val="center"/>
          </w:tcPr>
          <w:p w14:paraId="4104D1E8" w14:textId="77777777" w:rsidR="00710C88" w:rsidRPr="00E6612A" w:rsidRDefault="00710C88" w:rsidP="0085760F">
            <w:pPr>
              <w:pStyle w:val="Tabletext"/>
              <w:jc w:val="center"/>
            </w:pPr>
          </w:p>
        </w:tc>
      </w:tr>
      <w:tr w:rsidR="00710C88" w:rsidRPr="00E6612A" w14:paraId="11B17EC7" w14:textId="77777777" w:rsidTr="0097617B">
        <w:trPr>
          <w:cantSplit/>
          <w:trHeight w:val="20"/>
          <w:jc w:val="center"/>
        </w:trPr>
        <w:tc>
          <w:tcPr>
            <w:tcW w:w="640" w:type="dxa"/>
            <w:tcBorders>
              <w:top w:val="nil"/>
              <w:left w:val="single" w:sz="4" w:space="0" w:color="auto"/>
              <w:bottom w:val="single" w:sz="4" w:space="0" w:color="auto"/>
              <w:right w:val="single" w:sz="4" w:space="0" w:color="auto"/>
            </w:tcBorders>
            <w:shd w:val="clear" w:color="auto" w:fill="auto"/>
            <w:noWrap/>
            <w:vAlign w:val="center"/>
          </w:tcPr>
          <w:p w14:paraId="175FB081" w14:textId="77777777" w:rsidR="00710C88" w:rsidRPr="00E6612A" w:rsidRDefault="00710C88" w:rsidP="00B119BD">
            <w:pPr>
              <w:pStyle w:val="Tabletext"/>
            </w:pPr>
            <w:r w:rsidRPr="00E6612A">
              <w:t>2.3</w:t>
            </w:r>
          </w:p>
        </w:tc>
        <w:tc>
          <w:tcPr>
            <w:tcW w:w="4665" w:type="dxa"/>
            <w:tcBorders>
              <w:top w:val="nil"/>
              <w:left w:val="nil"/>
              <w:bottom w:val="single" w:sz="4" w:space="0" w:color="auto"/>
              <w:right w:val="single" w:sz="4" w:space="0" w:color="auto"/>
            </w:tcBorders>
            <w:shd w:val="clear" w:color="auto" w:fill="auto"/>
            <w:noWrap/>
            <w:vAlign w:val="center"/>
            <w:hideMark/>
          </w:tcPr>
          <w:p w14:paraId="4D030A9F" w14:textId="1FDC2221" w:rsidR="00710C88" w:rsidRPr="00E6612A" w:rsidRDefault="00710C88" w:rsidP="00B119BD">
            <w:pPr>
              <w:pStyle w:val="Tabletext"/>
            </w:pPr>
            <w:r w:rsidRPr="00E6612A">
              <w:t xml:space="preserve">0.01% </w:t>
            </w:r>
            <w:r w:rsidR="00F100C2" w:rsidRPr="00E6612A">
              <w:t xml:space="preserve">rain rate </w:t>
            </w:r>
            <w:r w:rsidRPr="00E6612A">
              <w:t>(mm/hr)</w:t>
            </w:r>
          </w:p>
        </w:tc>
        <w:tc>
          <w:tcPr>
            <w:tcW w:w="4188" w:type="dxa"/>
            <w:gridSpan w:val="4"/>
            <w:tcBorders>
              <w:top w:val="nil"/>
              <w:left w:val="nil"/>
              <w:bottom w:val="single" w:sz="4" w:space="0" w:color="auto"/>
              <w:right w:val="single" w:sz="4" w:space="0" w:color="auto"/>
            </w:tcBorders>
            <w:shd w:val="clear" w:color="auto" w:fill="auto"/>
            <w:noWrap/>
            <w:vAlign w:val="center"/>
          </w:tcPr>
          <w:p w14:paraId="08BB53BA" w14:textId="77777777" w:rsidR="00710C88" w:rsidRPr="00E6612A" w:rsidRDefault="00710C88" w:rsidP="00B119BD">
            <w:pPr>
              <w:pStyle w:val="Tabletext"/>
              <w:jc w:val="center"/>
            </w:pPr>
            <w:r w:rsidRPr="00E6612A">
              <w:t>10, [25], 50, 100</w:t>
            </w:r>
          </w:p>
        </w:tc>
        <w:tc>
          <w:tcPr>
            <w:tcW w:w="4394" w:type="dxa"/>
            <w:tcBorders>
              <w:top w:val="nil"/>
              <w:left w:val="nil"/>
            </w:tcBorders>
            <w:vAlign w:val="center"/>
          </w:tcPr>
          <w:p w14:paraId="1587B182" w14:textId="77777777" w:rsidR="00710C88" w:rsidRPr="00E6612A" w:rsidRDefault="00710C88" w:rsidP="0085760F">
            <w:pPr>
              <w:pStyle w:val="Tabletext"/>
              <w:jc w:val="center"/>
            </w:pPr>
          </w:p>
        </w:tc>
      </w:tr>
      <w:tr w:rsidR="00710C88" w:rsidRPr="00E6612A" w14:paraId="763C61CE" w14:textId="77777777" w:rsidTr="0097617B">
        <w:trPr>
          <w:cantSplit/>
          <w:trHeight w:val="20"/>
          <w:jc w:val="center"/>
        </w:trPr>
        <w:tc>
          <w:tcPr>
            <w:tcW w:w="640" w:type="dxa"/>
            <w:tcBorders>
              <w:top w:val="nil"/>
              <w:left w:val="single" w:sz="4" w:space="0" w:color="auto"/>
              <w:bottom w:val="single" w:sz="4" w:space="0" w:color="auto"/>
              <w:right w:val="single" w:sz="4" w:space="0" w:color="auto"/>
            </w:tcBorders>
            <w:shd w:val="clear" w:color="auto" w:fill="auto"/>
            <w:noWrap/>
            <w:vAlign w:val="center"/>
          </w:tcPr>
          <w:p w14:paraId="615954C2" w14:textId="77777777" w:rsidR="00710C88" w:rsidRPr="00E6612A" w:rsidRDefault="00710C88" w:rsidP="00B119BD">
            <w:pPr>
              <w:pStyle w:val="Tabletext"/>
            </w:pPr>
            <w:r w:rsidRPr="00E6612A">
              <w:t>2.4</w:t>
            </w:r>
          </w:p>
        </w:tc>
        <w:tc>
          <w:tcPr>
            <w:tcW w:w="4665" w:type="dxa"/>
            <w:tcBorders>
              <w:top w:val="nil"/>
              <w:left w:val="nil"/>
              <w:bottom w:val="single" w:sz="4" w:space="0" w:color="auto"/>
              <w:right w:val="single" w:sz="4" w:space="0" w:color="auto"/>
            </w:tcBorders>
            <w:shd w:val="clear" w:color="auto" w:fill="auto"/>
            <w:noWrap/>
            <w:vAlign w:val="center"/>
            <w:hideMark/>
          </w:tcPr>
          <w:p w14:paraId="3B1586B8" w14:textId="77777777" w:rsidR="00710C88" w:rsidRPr="00E6612A" w:rsidRDefault="00710C88" w:rsidP="00B119BD">
            <w:pPr>
              <w:pStyle w:val="Tabletext"/>
            </w:pPr>
            <w:r w:rsidRPr="00E6612A">
              <w:t>Height of ES (m)</w:t>
            </w:r>
          </w:p>
        </w:tc>
        <w:tc>
          <w:tcPr>
            <w:tcW w:w="4188" w:type="dxa"/>
            <w:gridSpan w:val="4"/>
            <w:tcBorders>
              <w:top w:val="nil"/>
              <w:left w:val="nil"/>
              <w:bottom w:val="single" w:sz="4" w:space="0" w:color="auto"/>
              <w:right w:val="single" w:sz="4" w:space="0" w:color="auto"/>
            </w:tcBorders>
            <w:shd w:val="clear" w:color="auto" w:fill="auto"/>
            <w:noWrap/>
            <w:vAlign w:val="center"/>
            <w:hideMark/>
          </w:tcPr>
          <w:p w14:paraId="43DE1E6E" w14:textId="380AF46D" w:rsidR="00710C88" w:rsidRPr="00E6612A" w:rsidRDefault="00710C88" w:rsidP="00B119BD">
            <w:pPr>
              <w:pStyle w:val="Tabletext"/>
              <w:jc w:val="center"/>
            </w:pPr>
            <w:r w:rsidRPr="00E6612A">
              <w:t>0, 500, 1</w:t>
            </w:r>
            <w:r w:rsidR="0085760F">
              <w:t> </w:t>
            </w:r>
            <w:r w:rsidRPr="00E6612A">
              <w:t>000</w:t>
            </w:r>
          </w:p>
        </w:tc>
        <w:tc>
          <w:tcPr>
            <w:tcW w:w="4394" w:type="dxa"/>
            <w:tcBorders>
              <w:top w:val="nil"/>
              <w:left w:val="nil"/>
            </w:tcBorders>
            <w:vAlign w:val="center"/>
          </w:tcPr>
          <w:p w14:paraId="3B4236C8" w14:textId="77777777" w:rsidR="00710C88" w:rsidRPr="00E6612A" w:rsidRDefault="00710C88" w:rsidP="0085760F">
            <w:pPr>
              <w:pStyle w:val="Tabletext"/>
              <w:jc w:val="center"/>
            </w:pPr>
          </w:p>
        </w:tc>
      </w:tr>
      <w:tr w:rsidR="00710C88" w:rsidRPr="00E6612A" w14:paraId="038CC553" w14:textId="77777777" w:rsidTr="0097617B">
        <w:trPr>
          <w:cantSplit/>
          <w:trHeight w:val="20"/>
          <w:jc w:val="center"/>
        </w:trPr>
        <w:tc>
          <w:tcPr>
            <w:tcW w:w="640" w:type="dxa"/>
            <w:tcBorders>
              <w:top w:val="nil"/>
              <w:left w:val="single" w:sz="4" w:space="0" w:color="auto"/>
              <w:bottom w:val="single" w:sz="4" w:space="0" w:color="auto"/>
              <w:right w:val="single" w:sz="4" w:space="0" w:color="auto"/>
            </w:tcBorders>
            <w:shd w:val="clear" w:color="auto" w:fill="auto"/>
            <w:noWrap/>
            <w:vAlign w:val="center"/>
          </w:tcPr>
          <w:p w14:paraId="05812329" w14:textId="77777777" w:rsidR="00710C88" w:rsidRPr="00E6612A" w:rsidRDefault="00710C88" w:rsidP="00B119BD">
            <w:pPr>
              <w:pStyle w:val="Tabletext"/>
            </w:pPr>
            <w:r w:rsidRPr="00E6612A">
              <w:t>2.5</w:t>
            </w:r>
          </w:p>
        </w:tc>
        <w:tc>
          <w:tcPr>
            <w:tcW w:w="4665" w:type="dxa"/>
            <w:tcBorders>
              <w:top w:val="nil"/>
              <w:left w:val="nil"/>
              <w:bottom w:val="single" w:sz="4" w:space="0" w:color="auto"/>
              <w:right w:val="single" w:sz="4" w:space="0" w:color="auto"/>
            </w:tcBorders>
            <w:shd w:val="clear" w:color="auto" w:fill="auto"/>
            <w:noWrap/>
            <w:vAlign w:val="center"/>
            <w:hideMark/>
          </w:tcPr>
          <w:p w14:paraId="462E912B" w14:textId="77777777" w:rsidR="00710C88" w:rsidRPr="00E6612A" w:rsidRDefault="00710C88" w:rsidP="00B119BD">
            <w:pPr>
              <w:pStyle w:val="Tabletext"/>
            </w:pPr>
            <w:r w:rsidRPr="00E6612A">
              <w:t>ES noise temperature (K)</w:t>
            </w:r>
          </w:p>
        </w:tc>
        <w:tc>
          <w:tcPr>
            <w:tcW w:w="4188" w:type="dxa"/>
            <w:gridSpan w:val="4"/>
            <w:tcBorders>
              <w:top w:val="nil"/>
              <w:left w:val="nil"/>
              <w:bottom w:val="single" w:sz="4" w:space="0" w:color="auto"/>
              <w:right w:val="single" w:sz="4" w:space="0" w:color="auto"/>
            </w:tcBorders>
            <w:shd w:val="clear" w:color="auto" w:fill="auto"/>
            <w:noWrap/>
            <w:vAlign w:val="center"/>
          </w:tcPr>
          <w:p w14:paraId="0383FE15" w14:textId="77777777" w:rsidR="00710C88" w:rsidRPr="00E6612A" w:rsidRDefault="00710C88" w:rsidP="00B119BD">
            <w:pPr>
              <w:pStyle w:val="Tabletext"/>
              <w:jc w:val="center"/>
            </w:pPr>
            <w:r w:rsidRPr="00E6612A">
              <w:t>[250, 300]</w:t>
            </w:r>
          </w:p>
        </w:tc>
        <w:tc>
          <w:tcPr>
            <w:tcW w:w="4394" w:type="dxa"/>
            <w:tcBorders>
              <w:top w:val="nil"/>
              <w:left w:val="nil"/>
            </w:tcBorders>
            <w:vAlign w:val="center"/>
          </w:tcPr>
          <w:p w14:paraId="79B72ED6" w14:textId="77777777" w:rsidR="00710C88" w:rsidRPr="00E6612A" w:rsidRDefault="00710C88" w:rsidP="0085760F">
            <w:pPr>
              <w:pStyle w:val="Tabletext"/>
              <w:jc w:val="center"/>
            </w:pPr>
          </w:p>
        </w:tc>
      </w:tr>
      <w:tr w:rsidR="00710C88" w:rsidRPr="00E6612A" w14:paraId="7C07A251" w14:textId="77777777" w:rsidTr="0097617B">
        <w:trPr>
          <w:cantSplit/>
          <w:trHeight w:val="20"/>
          <w:jc w:val="center"/>
        </w:trPr>
        <w:tc>
          <w:tcPr>
            <w:tcW w:w="640" w:type="dxa"/>
            <w:tcBorders>
              <w:top w:val="nil"/>
              <w:left w:val="single" w:sz="4" w:space="0" w:color="auto"/>
              <w:bottom w:val="single" w:sz="4" w:space="0" w:color="auto"/>
              <w:right w:val="single" w:sz="4" w:space="0" w:color="auto"/>
            </w:tcBorders>
            <w:shd w:val="clear" w:color="auto" w:fill="auto"/>
            <w:noWrap/>
            <w:vAlign w:val="center"/>
          </w:tcPr>
          <w:p w14:paraId="4A7AC51D" w14:textId="77777777" w:rsidR="00710C88" w:rsidRPr="00E6612A" w:rsidRDefault="00710C88" w:rsidP="00B119BD">
            <w:pPr>
              <w:pStyle w:val="Tabletext"/>
            </w:pPr>
            <w:r w:rsidRPr="00E6612A">
              <w:t>2.6</w:t>
            </w:r>
          </w:p>
        </w:tc>
        <w:tc>
          <w:tcPr>
            <w:tcW w:w="4665" w:type="dxa"/>
            <w:tcBorders>
              <w:top w:val="nil"/>
              <w:left w:val="nil"/>
              <w:bottom w:val="single" w:sz="4" w:space="0" w:color="auto"/>
              <w:right w:val="single" w:sz="4" w:space="0" w:color="auto"/>
            </w:tcBorders>
            <w:shd w:val="clear" w:color="auto" w:fill="auto"/>
            <w:noWrap/>
            <w:vAlign w:val="center"/>
            <w:hideMark/>
          </w:tcPr>
          <w:p w14:paraId="62E8B9B5" w14:textId="77777777" w:rsidR="00710C88" w:rsidRPr="00E6612A" w:rsidRDefault="00710C88" w:rsidP="00B119BD">
            <w:pPr>
              <w:pStyle w:val="Tabletext"/>
            </w:pPr>
            <w:r w:rsidRPr="00E6612A">
              <w:t xml:space="preserve">Threshold </w:t>
            </w:r>
            <w:r w:rsidRPr="0085760F">
              <w:rPr>
                <w:i/>
                <w:iCs/>
              </w:rPr>
              <w:t>C</w:t>
            </w:r>
            <w:r w:rsidRPr="00E6612A">
              <w:t>/</w:t>
            </w:r>
            <w:r w:rsidRPr="0085760F">
              <w:rPr>
                <w:i/>
                <w:iCs/>
              </w:rPr>
              <w:t>N</w:t>
            </w:r>
            <w:r w:rsidRPr="00E6612A">
              <w:t xml:space="preserve"> (dB)</w:t>
            </w:r>
          </w:p>
        </w:tc>
        <w:tc>
          <w:tcPr>
            <w:tcW w:w="4188" w:type="dxa"/>
            <w:gridSpan w:val="4"/>
            <w:tcBorders>
              <w:top w:val="nil"/>
              <w:left w:val="nil"/>
              <w:bottom w:val="single" w:sz="4" w:space="0" w:color="auto"/>
              <w:right w:val="single" w:sz="4" w:space="0" w:color="auto"/>
            </w:tcBorders>
            <w:shd w:val="clear" w:color="auto" w:fill="auto"/>
            <w:noWrap/>
            <w:vAlign w:val="center"/>
            <w:hideMark/>
          </w:tcPr>
          <w:p w14:paraId="15293C3C" w14:textId="78BF29D4" w:rsidR="00710C88" w:rsidRPr="00E6612A" w:rsidRDefault="00710C88" w:rsidP="00B119BD">
            <w:pPr>
              <w:pStyle w:val="Tabletext"/>
              <w:jc w:val="center"/>
            </w:pPr>
            <w:r w:rsidRPr="00E6612A">
              <w:t>[</w:t>
            </w:r>
            <w:r w:rsidR="00F100C2">
              <w:t>−</w:t>
            </w:r>
            <w:r w:rsidRPr="00E6612A">
              <w:t>2.5, 7, 12]</w:t>
            </w:r>
          </w:p>
        </w:tc>
        <w:tc>
          <w:tcPr>
            <w:tcW w:w="4394" w:type="dxa"/>
            <w:tcBorders>
              <w:top w:val="nil"/>
              <w:left w:val="nil"/>
            </w:tcBorders>
            <w:vAlign w:val="center"/>
          </w:tcPr>
          <w:p w14:paraId="69F8775A" w14:textId="77777777" w:rsidR="00710C88" w:rsidRPr="00E6612A" w:rsidRDefault="00710C88" w:rsidP="0085760F">
            <w:pPr>
              <w:pStyle w:val="Tabletext"/>
              <w:jc w:val="center"/>
            </w:pPr>
          </w:p>
        </w:tc>
      </w:tr>
      <w:tr w:rsidR="00710C88" w:rsidRPr="00E6612A" w14:paraId="6EBD086F" w14:textId="77777777" w:rsidTr="0097617B">
        <w:trPr>
          <w:cantSplit/>
          <w:trHeight w:val="20"/>
          <w:jc w:val="center"/>
        </w:trPr>
        <w:tc>
          <w:tcPr>
            <w:tcW w:w="9493" w:type="dxa"/>
            <w:gridSpan w:val="6"/>
            <w:tcBorders>
              <w:top w:val="single" w:sz="4" w:space="0" w:color="auto"/>
            </w:tcBorders>
            <w:shd w:val="clear" w:color="auto" w:fill="auto"/>
            <w:noWrap/>
            <w:vAlign w:val="center"/>
          </w:tcPr>
          <w:p w14:paraId="4BEAE979" w14:textId="77777777" w:rsidR="00710C88" w:rsidRPr="00E6612A" w:rsidRDefault="00710C88" w:rsidP="00B119BD">
            <w:pPr>
              <w:pStyle w:val="Tabletext"/>
            </w:pPr>
          </w:p>
        </w:tc>
        <w:tc>
          <w:tcPr>
            <w:tcW w:w="4394" w:type="dxa"/>
            <w:tcBorders>
              <w:top w:val="nil"/>
            </w:tcBorders>
            <w:vAlign w:val="center"/>
          </w:tcPr>
          <w:p w14:paraId="0E0B9E1A" w14:textId="77777777" w:rsidR="00710C88" w:rsidRPr="00E6612A" w:rsidRDefault="00710C88" w:rsidP="0085760F">
            <w:pPr>
              <w:pStyle w:val="Tabletext"/>
              <w:jc w:val="center"/>
            </w:pPr>
          </w:p>
        </w:tc>
      </w:tr>
      <w:tr w:rsidR="0085760F" w:rsidRPr="00E6612A" w14:paraId="4D371D1D" w14:textId="77777777" w:rsidTr="0097617B">
        <w:trPr>
          <w:cantSplit/>
          <w:trHeight w:val="20"/>
          <w:jc w:val="center"/>
        </w:trPr>
        <w:tc>
          <w:tcPr>
            <w:tcW w:w="9493" w:type="dxa"/>
            <w:gridSpan w:val="6"/>
            <w:tcBorders>
              <w:top w:val="nil"/>
              <w:bottom w:val="single" w:sz="4" w:space="0" w:color="auto"/>
            </w:tcBorders>
            <w:shd w:val="clear" w:color="auto" w:fill="auto"/>
            <w:noWrap/>
            <w:vAlign w:val="center"/>
          </w:tcPr>
          <w:p w14:paraId="404D7F43" w14:textId="77777777" w:rsidR="0085760F" w:rsidRPr="00E6612A" w:rsidRDefault="0085760F" w:rsidP="0085760F">
            <w:pPr>
              <w:pStyle w:val="Tabletext"/>
              <w:keepNext/>
            </w:pPr>
          </w:p>
        </w:tc>
        <w:tc>
          <w:tcPr>
            <w:tcW w:w="4394" w:type="dxa"/>
            <w:tcBorders>
              <w:top w:val="nil"/>
              <w:bottom w:val="single" w:sz="4" w:space="0" w:color="auto"/>
            </w:tcBorders>
            <w:vAlign w:val="center"/>
          </w:tcPr>
          <w:p w14:paraId="781809A6" w14:textId="77777777" w:rsidR="0085760F" w:rsidRPr="00E6612A" w:rsidRDefault="0085760F" w:rsidP="0085760F">
            <w:pPr>
              <w:pStyle w:val="Tabletext"/>
              <w:keepNext/>
              <w:jc w:val="center"/>
            </w:pPr>
          </w:p>
        </w:tc>
      </w:tr>
      <w:tr w:rsidR="00710C88" w:rsidRPr="00E6612A" w14:paraId="4BF8C6E2" w14:textId="77777777" w:rsidTr="0097617B">
        <w:trPr>
          <w:cantSplit/>
          <w:trHeight w:val="20"/>
          <w:jc w:val="center"/>
        </w:trPr>
        <w:tc>
          <w:tcPr>
            <w:tcW w:w="64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4F984FB" w14:textId="77777777" w:rsidR="00710C88" w:rsidRPr="00E6612A" w:rsidDel="007528C0" w:rsidRDefault="00710C88" w:rsidP="0085760F">
            <w:pPr>
              <w:pStyle w:val="Tablehead"/>
            </w:pPr>
            <w:r w:rsidRPr="00E6612A">
              <w:t>3</w:t>
            </w:r>
          </w:p>
        </w:tc>
        <w:tc>
          <w:tcPr>
            <w:tcW w:w="4665" w:type="dxa"/>
            <w:tcBorders>
              <w:top w:val="single" w:sz="4" w:space="0" w:color="auto"/>
              <w:left w:val="nil"/>
              <w:bottom w:val="single" w:sz="4" w:space="0" w:color="auto"/>
              <w:right w:val="single" w:sz="4" w:space="0" w:color="auto"/>
            </w:tcBorders>
            <w:shd w:val="clear" w:color="auto" w:fill="auto"/>
            <w:noWrap/>
            <w:vAlign w:val="center"/>
          </w:tcPr>
          <w:p w14:paraId="536F785C" w14:textId="4B13A1FB" w:rsidR="00710C88" w:rsidRPr="00E6612A" w:rsidRDefault="00710C88" w:rsidP="0085760F">
            <w:pPr>
              <w:pStyle w:val="Tablehead"/>
            </w:pPr>
            <w:r w:rsidRPr="00E6612A">
              <w:t>Example</w:t>
            </w:r>
            <w:r w:rsidR="0085760F" w:rsidRPr="00E6612A">
              <w:t xml:space="preserve"> implementation – link cal</w:t>
            </w:r>
            <w:r w:rsidRPr="00E6612A">
              <w:t>culation</w:t>
            </w:r>
          </w:p>
        </w:tc>
        <w:tc>
          <w:tcPr>
            <w:tcW w:w="4188" w:type="dxa"/>
            <w:gridSpan w:val="4"/>
            <w:tcBorders>
              <w:top w:val="single" w:sz="4" w:space="0" w:color="auto"/>
              <w:left w:val="nil"/>
              <w:bottom w:val="single" w:sz="4" w:space="0" w:color="auto"/>
              <w:right w:val="single" w:sz="4" w:space="0" w:color="auto"/>
            </w:tcBorders>
            <w:shd w:val="clear" w:color="auto" w:fill="auto"/>
            <w:noWrap/>
            <w:vAlign w:val="center"/>
          </w:tcPr>
          <w:p w14:paraId="76693FD4" w14:textId="0A75AECB" w:rsidR="00710C88" w:rsidRPr="00E6612A" w:rsidRDefault="00710C88" w:rsidP="0085760F">
            <w:pPr>
              <w:pStyle w:val="Tablehead"/>
            </w:pPr>
            <w:r w:rsidRPr="00E6612A">
              <w:t xml:space="preserve">First </w:t>
            </w:r>
            <w:r w:rsidR="0085760F" w:rsidRPr="00E6612A">
              <w:t>c</w:t>
            </w:r>
            <w:r w:rsidRPr="00E6612A">
              <w:t>ase parametric taken for examples</w:t>
            </w:r>
          </w:p>
        </w:tc>
        <w:tc>
          <w:tcPr>
            <w:tcW w:w="4394" w:type="dxa"/>
            <w:tcBorders>
              <w:top w:val="single" w:sz="4" w:space="0" w:color="auto"/>
              <w:left w:val="nil"/>
              <w:bottom w:val="single" w:sz="4" w:space="0" w:color="auto"/>
              <w:right w:val="single" w:sz="4" w:space="0" w:color="auto"/>
            </w:tcBorders>
            <w:vAlign w:val="center"/>
          </w:tcPr>
          <w:p w14:paraId="3EC2A320" w14:textId="03A3AC1D" w:rsidR="00710C88" w:rsidRPr="00E6612A" w:rsidRDefault="00710C88" w:rsidP="0085760F">
            <w:pPr>
              <w:pStyle w:val="Tablehead"/>
            </w:pPr>
            <w:r w:rsidRPr="00E6612A">
              <w:t>Equations to</w:t>
            </w:r>
            <w:r w:rsidR="0085760F" w:rsidRPr="00E6612A">
              <w:t xml:space="preserve"> calculate downlink a</w:t>
            </w:r>
            <w:r w:rsidRPr="00E6612A">
              <w:t>vailability</w:t>
            </w:r>
          </w:p>
        </w:tc>
      </w:tr>
      <w:tr w:rsidR="00710C88" w:rsidRPr="00E6612A" w14:paraId="556E4D7D" w14:textId="77777777" w:rsidTr="0097617B">
        <w:trPr>
          <w:cantSplit/>
          <w:trHeight w:val="20"/>
          <w:jc w:val="center"/>
        </w:trPr>
        <w:tc>
          <w:tcPr>
            <w:tcW w:w="640" w:type="dxa"/>
            <w:tcBorders>
              <w:top w:val="nil"/>
              <w:left w:val="single" w:sz="4" w:space="0" w:color="auto"/>
              <w:bottom w:val="single" w:sz="4" w:space="0" w:color="auto"/>
              <w:right w:val="single" w:sz="4" w:space="0" w:color="auto"/>
            </w:tcBorders>
            <w:shd w:val="clear" w:color="auto" w:fill="auto"/>
            <w:noWrap/>
            <w:vAlign w:val="center"/>
          </w:tcPr>
          <w:p w14:paraId="21F2B826" w14:textId="77777777" w:rsidR="00710C88" w:rsidRPr="00E6612A" w:rsidDel="007528C0" w:rsidRDefault="00AD491F" w:rsidP="0085760F">
            <w:pPr>
              <w:pStyle w:val="Tabletext"/>
              <w:keepNext/>
            </w:pPr>
            <w:r>
              <w:t>3.</w:t>
            </w:r>
            <w:r w:rsidR="00710C88" w:rsidRPr="00E6612A">
              <w:t>1</w:t>
            </w:r>
          </w:p>
        </w:tc>
        <w:tc>
          <w:tcPr>
            <w:tcW w:w="4665" w:type="dxa"/>
            <w:tcBorders>
              <w:top w:val="nil"/>
              <w:left w:val="nil"/>
              <w:bottom w:val="single" w:sz="4" w:space="0" w:color="auto"/>
              <w:right w:val="single" w:sz="4" w:space="0" w:color="auto"/>
            </w:tcBorders>
            <w:shd w:val="clear" w:color="auto" w:fill="auto"/>
            <w:noWrap/>
            <w:vAlign w:val="center"/>
          </w:tcPr>
          <w:p w14:paraId="778F60CB" w14:textId="6B0DB144" w:rsidR="00710C88" w:rsidRPr="00E6612A" w:rsidRDefault="00710C88" w:rsidP="0085760F">
            <w:pPr>
              <w:pStyle w:val="Tabletext"/>
              <w:keepNext/>
            </w:pPr>
            <w:r w:rsidRPr="00E6612A">
              <w:t>ES</w:t>
            </w:r>
            <w:r w:rsidR="0085760F" w:rsidRPr="00E6612A">
              <w:t xml:space="preserve"> p</w:t>
            </w:r>
            <w:r w:rsidRPr="00E6612A">
              <w:t>eak gain (</w:t>
            </w:r>
            <w:proofErr w:type="spellStart"/>
            <w:r w:rsidRPr="00E6612A">
              <w:t>dBi</w:t>
            </w:r>
            <w:proofErr w:type="spellEnd"/>
            <w:r w:rsidRPr="00E6612A">
              <w:t>)</w:t>
            </w:r>
          </w:p>
        </w:tc>
        <w:tc>
          <w:tcPr>
            <w:tcW w:w="1045" w:type="dxa"/>
            <w:tcBorders>
              <w:top w:val="nil"/>
              <w:left w:val="nil"/>
              <w:bottom w:val="single" w:sz="4" w:space="0" w:color="auto"/>
              <w:right w:val="single" w:sz="4" w:space="0" w:color="auto"/>
            </w:tcBorders>
            <w:shd w:val="clear" w:color="auto" w:fill="auto"/>
            <w:noWrap/>
            <w:vAlign w:val="center"/>
          </w:tcPr>
          <w:p w14:paraId="52814787" w14:textId="77777777" w:rsidR="00710C88" w:rsidRPr="00E6612A" w:rsidRDefault="00710C88" w:rsidP="0085760F">
            <w:pPr>
              <w:pStyle w:val="Tabletext"/>
              <w:keepNext/>
              <w:jc w:val="center"/>
            </w:pPr>
            <w:r w:rsidRPr="00E6612A">
              <w:t>34.7</w:t>
            </w:r>
          </w:p>
        </w:tc>
        <w:tc>
          <w:tcPr>
            <w:tcW w:w="1080" w:type="dxa"/>
            <w:tcBorders>
              <w:top w:val="nil"/>
              <w:left w:val="nil"/>
              <w:bottom w:val="single" w:sz="4" w:space="0" w:color="auto"/>
              <w:right w:val="single" w:sz="4" w:space="0" w:color="auto"/>
            </w:tcBorders>
            <w:shd w:val="clear" w:color="auto" w:fill="auto"/>
            <w:noWrap/>
            <w:vAlign w:val="center"/>
          </w:tcPr>
          <w:p w14:paraId="44A1E294" w14:textId="77777777" w:rsidR="00710C88" w:rsidRPr="00E6612A" w:rsidRDefault="00710C88" w:rsidP="0085760F">
            <w:pPr>
              <w:pStyle w:val="Tabletext"/>
              <w:keepNext/>
              <w:jc w:val="center"/>
            </w:pPr>
            <w:r w:rsidRPr="00E6612A">
              <w:t>46.1</w:t>
            </w:r>
          </w:p>
        </w:tc>
        <w:tc>
          <w:tcPr>
            <w:tcW w:w="1080" w:type="dxa"/>
            <w:tcBorders>
              <w:top w:val="nil"/>
              <w:left w:val="nil"/>
              <w:bottom w:val="single" w:sz="4" w:space="0" w:color="auto"/>
              <w:right w:val="single" w:sz="4" w:space="0" w:color="auto"/>
            </w:tcBorders>
            <w:vAlign w:val="center"/>
          </w:tcPr>
          <w:p w14:paraId="117E2E1F" w14:textId="77777777" w:rsidR="00710C88" w:rsidRPr="00E6612A" w:rsidRDefault="00710C88" w:rsidP="0085760F">
            <w:pPr>
              <w:pStyle w:val="Tabletext"/>
              <w:keepNext/>
              <w:jc w:val="center"/>
            </w:pPr>
            <w:r w:rsidRPr="00E6612A">
              <w:t>56.2</w:t>
            </w:r>
          </w:p>
        </w:tc>
        <w:tc>
          <w:tcPr>
            <w:tcW w:w="983" w:type="dxa"/>
            <w:tcBorders>
              <w:top w:val="nil"/>
              <w:left w:val="single" w:sz="4" w:space="0" w:color="auto"/>
              <w:bottom w:val="single" w:sz="4" w:space="0" w:color="auto"/>
              <w:right w:val="single" w:sz="4" w:space="0" w:color="auto"/>
            </w:tcBorders>
            <w:shd w:val="clear" w:color="auto" w:fill="auto"/>
            <w:noWrap/>
            <w:vAlign w:val="center"/>
          </w:tcPr>
          <w:p w14:paraId="30BC1362" w14:textId="77777777" w:rsidR="00710C88" w:rsidRPr="00E6612A" w:rsidRDefault="00710C88" w:rsidP="0085760F">
            <w:pPr>
              <w:pStyle w:val="Tabletext"/>
              <w:keepNext/>
              <w:jc w:val="center"/>
            </w:pPr>
            <w:r w:rsidRPr="00E6612A">
              <w:t>68.9</w:t>
            </w:r>
          </w:p>
        </w:tc>
        <w:tc>
          <w:tcPr>
            <w:tcW w:w="4394" w:type="dxa"/>
            <w:tcBorders>
              <w:top w:val="nil"/>
              <w:left w:val="single" w:sz="4" w:space="0" w:color="auto"/>
              <w:bottom w:val="single" w:sz="4" w:space="0" w:color="auto"/>
              <w:right w:val="single" w:sz="4" w:space="0" w:color="auto"/>
            </w:tcBorders>
            <w:vAlign w:val="center"/>
          </w:tcPr>
          <w:p w14:paraId="3A407251" w14:textId="3DC7BCE7" w:rsidR="00710C88" w:rsidRPr="00E6612A" w:rsidRDefault="0097617B" w:rsidP="0085760F">
            <w:pPr>
              <w:pStyle w:val="Tabletext"/>
              <w:keepNext/>
              <w:jc w:val="center"/>
            </w:pPr>
            <w:r w:rsidRPr="00920CA3">
              <w:rPr>
                <w:position w:val="-34"/>
              </w:rPr>
              <w:object w:dxaOrig="2780" w:dyaOrig="800" w14:anchorId="190C49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6pt;height:34.4pt" o:ole="">
                  <v:imagedata r:id="rId17" o:title=""/>
                </v:shape>
                <o:OLEObject Type="Embed" ProgID="Equation.DSMT4" ShapeID="_x0000_i1025" DrawAspect="Content" ObjectID="_1632892223" r:id="rId18"/>
              </w:object>
            </w:r>
          </w:p>
        </w:tc>
      </w:tr>
      <w:tr w:rsidR="0085760F" w:rsidRPr="00E6612A" w14:paraId="356A4BBD" w14:textId="77777777" w:rsidTr="0097617B">
        <w:trPr>
          <w:cantSplit/>
          <w:trHeight w:val="20"/>
          <w:jc w:val="center"/>
        </w:trPr>
        <w:tc>
          <w:tcPr>
            <w:tcW w:w="640" w:type="dxa"/>
            <w:vMerge w:val="restart"/>
            <w:tcBorders>
              <w:top w:val="single" w:sz="4" w:space="0" w:color="auto"/>
              <w:left w:val="single" w:sz="4" w:space="0" w:color="auto"/>
            </w:tcBorders>
            <w:shd w:val="clear" w:color="auto" w:fill="auto"/>
            <w:noWrap/>
            <w:vAlign w:val="center"/>
          </w:tcPr>
          <w:p w14:paraId="039F99DE" w14:textId="77777777" w:rsidR="0085760F" w:rsidRPr="00E6612A" w:rsidRDefault="0085760F" w:rsidP="0085760F">
            <w:pPr>
              <w:pStyle w:val="Tabletext"/>
              <w:keepNext/>
            </w:pPr>
          </w:p>
        </w:tc>
        <w:tc>
          <w:tcPr>
            <w:tcW w:w="4665" w:type="dxa"/>
            <w:vMerge w:val="restart"/>
            <w:tcBorders>
              <w:top w:val="single" w:sz="4" w:space="0" w:color="auto"/>
            </w:tcBorders>
            <w:shd w:val="clear" w:color="auto" w:fill="auto"/>
            <w:noWrap/>
            <w:vAlign w:val="center"/>
          </w:tcPr>
          <w:p w14:paraId="1CDE8AE1" w14:textId="77777777" w:rsidR="0085760F" w:rsidRPr="00E6612A" w:rsidRDefault="0085760F" w:rsidP="0085760F">
            <w:pPr>
              <w:pStyle w:val="Tabletext"/>
              <w:keepNext/>
              <w:rPr>
                <w:i/>
              </w:rPr>
            </w:pPr>
            <w:r w:rsidRPr="00E6612A">
              <w:rPr>
                <w:i/>
              </w:rPr>
              <w:t>Interim step: calculate the latitude corresponding with the elevation, ε</w:t>
            </w:r>
          </w:p>
        </w:tc>
        <w:tc>
          <w:tcPr>
            <w:tcW w:w="1045" w:type="dxa"/>
            <w:vMerge w:val="restart"/>
            <w:tcBorders>
              <w:top w:val="single" w:sz="4" w:space="0" w:color="auto"/>
            </w:tcBorders>
            <w:shd w:val="clear" w:color="auto" w:fill="auto"/>
            <w:noWrap/>
            <w:vAlign w:val="center"/>
          </w:tcPr>
          <w:p w14:paraId="20829A2E" w14:textId="77777777" w:rsidR="0085760F" w:rsidRPr="00E6612A" w:rsidRDefault="0085760F" w:rsidP="0085760F">
            <w:pPr>
              <w:pStyle w:val="Tabletext"/>
              <w:keepNext/>
              <w:jc w:val="center"/>
            </w:pPr>
          </w:p>
        </w:tc>
        <w:tc>
          <w:tcPr>
            <w:tcW w:w="1080" w:type="dxa"/>
            <w:vMerge w:val="restart"/>
            <w:tcBorders>
              <w:top w:val="single" w:sz="4" w:space="0" w:color="auto"/>
            </w:tcBorders>
            <w:shd w:val="clear" w:color="auto" w:fill="auto"/>
            <w:noWrap/>
            <w:vAlign w:val="center"/>
          </w:tcPr>
          <w:p w14:paraId="4D619247" w14:textId="77777777" w:rsidR="0085760F" w:rsidRPr="00E6612A" w:rsidRDefault="0085760F" w:rsidP="0085760F">
            <w:pPr>
              <w:pStyle w:val="Tabletext"/>
              <w:keepNext/>
              <w:jc w:val="center"/>
            </w:pPr>
          </w:p>
        </w:tc>
        <w:tc>
          <w:tcPr>
            <w:tcW w:w="1080" w:type="dxa"/>
            <w:vMerge w:val="restart"/>
            <w:tcBorders>
              <w:top w:val="single" w:sz="4" w:space="0" w:color="auto"/>
            </w:tcBorders>
            <w:vAlign w:val="center"/>
          </w:tcPr>
          <w:p w14:paraId="33359725" w14:textId="77777777" w:rsidR="0085760F" w:rsidRPr="00E6612A" w:rsidRDefault="0085760F" w:rsidP="0085760F">
            <w:pPr>
              <w:pStyle w:val="Tabletext"/>
              <w:keepNext/>
              <w:jc w:val="center"/>
            </w:pPr>
          </w:p>
        </w:tc>
        <w:tc>
          <w:tcPr>
            <w:tcW w:w="983" w:type="dxa"/>
            <w:vMerge w:val="restart"/>
            <w:tcBorders>
              <w:top w:val="single" w:sz="4" w:space="0" w:color="auto"/>
              <w:right w:val="single" w:sz="4" w:space="0" w:color="auto"/>
            </w:tcBorders>
            <w:shd w:val="clear" w:color="auto" w:fill="auto"/>
            <w:noWrap/>
            <w:vAlign w:val="center"/>
          </w:tcPr>
          <w:p w14:paraId="29F428C1" w14:textId="77777777" w:rsidR="0085760F" w:rsidRPr="00E6612A" w:rsidRDefault="0085760F" w:rsidP="0085760F">
            <w:pPr>
              <w:pStyle w:val="Tabletext"/>
              <w:keepNext/>
              <w:jc w:val="center"/>
            </w:pPr>
          </w:p>
        </w:tc>
        <w:tc>
          <w:tcPr>
            <w:tcW w:w="4394" w:type="dxa"/>
            <w:tcBorders>
              <w:top w:val="nil"/>
              <w:left w:val="single" w:sz="4" w:space="0" w:color="auto"/>
              <w:bottom w:val="single" w:sz="4" w:space="0" w:color="auto"/>
              <w:right w:val="single" w:sz="4" w:space="0" w:color="auto"/>
            </w:tcBorders>
            <w:vAlign w:val="center"/>
          </w:tcPr>
          <w:p w14:paraId="16CC4470" w14:textId="7CDAD087" w:rsidR="0085760F" w:rsidRPr="00E6612A" w:rsidRDefault="0085760F" w:rsidP="0085760F">
            <w:pPr>
              <w:pStyle w:val="Tabletext"/>
              <w:keepNext/>
              <w:jc w:val="center"/>
            </w:pPr>
            <w:r w:rsidRPr="00920CA3">
              <w:rPr>
                <w:position w:val="-34"/>
              </w:rPr>
              <w:object w:dxaOrig="2659" w:dyaOrig="800" w14:anchorId="29D067A2">
                <v:shape id="_x0000_i1026" type="#_x0000_t75" style="width:106.4pt;height:32.1pt" o:ole="">
                  <v:imagedata r:id="rId19" o:title=""/>
                </v:shape>
                <o:OLEObject Type="Embed" ProgID="Equation.DSMT4" ShapeID="_x0000_i1026" DrawAspect="Content" ObjectID="_1632892224" r:id="rId20"/>
              </w:object>
            </w:r>
          </w:p>
        </w:tc>
      </w:tr>
      <w:tr w:rsidR="0085760F" w:rsidRPr="00E6612A" w14:paraId="789AD470" w14:textId="77777777" w:rsidTr="0097617B">
        <w:trPr>
          <w:cantSplit/>
          <w:trHeight w:val="20"/>
          <w:jc w:val="center"/>
        </w:trPr>
        <w:tc>
          <w:tcPr>
            <w:tcW w:w="640" w:type="dxa"/>
            <w:vMerge/>
            <w:tcBorders>
              <w:left w:val="single" w:sz="4" w:space="0" w:color="auto"/>
              <w:bottom w:val="single" w:sz="4" w:space="0" w:color="auto"/>
            </w:tcBorders>
            <w:shd w:val="clear" w:color="auto" w:fill="auto"/>
            <w:noWrap/>
            <w:vAlign w:val="center"/>
          </w:tcPr>
          <w:p w14:paraId="49E85D56" w14:textId="77777777" w:rsidR="0085760F" w:rsidRPr="00E6612A" w:rsidRDefault="0085760F" w:rsidP="0085760F">
            <w:pPr>
              <w:pStyle w:val="Tabletext"/>
              <w:keepNext/>
            </w:pPr>
          </w:p>
        </w:tc>
        <w:tc>
          <w:tcPr>
            <w:tcW w:w="4665" w:type="dxa"/>
            <w:vMerge/>
            <w:tcBorders>
              <w:bottom w:val="single" w:sz="4" w:space="0" w:color="auto"/>
            </w:tcBorders>
            <w:shd w:val="clear" w:color="auto" w:fill="auto"/>
            <w:noWrap/>
            <w:vAlign w:val="center"/>
          </w:tcPr>
          <w:p w14:paraId="7251979D" w14:textId="77777777" w:rsidR="0085760F" w:rsidRPr="00E6612A" w:rsidRDefault="0085760F" w:rsidP="0085760F">
            <w:pPr>
              <w:pStyle w:val="Tabletext"/>
              <w:keepNext/>
            </w:pPr>
          </w:p>
        </w:tc>
        <w:tc>
          <w:tcPr>
            <w:tcW w:w="1045" w:type="dxa"/>
            <w:vMerge/>
            <w:tcBorders>
              <w:bottom w:val="single" w:sz="4" w:space="0" w:color="auto"/>
            </w:tcBorders>
            <w:shd w:val="clear" w:color="auto" w:fill="auto"/>
            <w:noWrap/>
            <w:vAlign w:val="center"/>
          </w:tcPr>
          <w:p w14:paraId="3F32470A" w14:textId="77777777" w:rsidR="0085760F" w:rsidRPr="00E6612A" w:rsidRDefault="0085760F" w:rsidP="0085760F">
            <w:pPr>
              <w:pStyle w:val="Tabletext"/>
              <w:keepNext/>
              <w:jc w:val="center"/>
            </w:pPr>
          </w:p>
        </w:tc>
        <w:tc>
          <w:tcPr>
            <w:tcW w:w="1080" w:type="dxa"/>
            <w:vMerge/>
            <w:tcBorders>
              <w:bottom w:val="single" w:sz="4" w:space="0" w:color="auto"/>
            </w:tcBorders>
            <w:shd w:val="clear" w:color="auto" w:fill="auto"/>
            <w:noWrap/>
            <w:vAlign w:val="center"/>
          </w:tcPr>
          <w:p w14:paraId="06DC1EC8" w14:textId="77777777" w:rsidR="0085760F" w:rsidRPr="00E6612A" w:rsidRDefault="0085760F" w:rsidP="0085760F">
            <w:pPr>
              <w:pStyle w:val="Tabletext"/>
              <w:keepNext/>
              <w:jc w:val="center"/>
            </w:pPr>
          </w:p>
        </w:tc>
        <w:tc>
          <w:tcPr>
            <w:tcW w:w="1080" w:type="dxa"/>
            <w:vMerge/>
            <w:tcBorders>
              <w:bottom w:val="single" w:sz="4" w:space="0" w:color="auto"/>
            </w:tcBorders>
            <w:vAlign w:val="center"/>
          </w:tcPr>
          <w:p w14:paraId="45959175" w14:textId="77777777" w:rsidR="0085760F" w:rsidRPr="00E6612A" w:rsidRDefault="0085760F" w:rsidP="0085760F">
            <w:pPr>
              <w:pStyle w:val="Tabletext"/>
              <w:keepNext/>
              <w:jc w:val="center"/>
            </w:pPr>
          </w:p>
        </w:tc>
        <w:tc>
          <w:tcPr>
            <w:tcW w:w="983" w:type="dxa"/>
            <w:vMerge/>
            <w:tcBorders>
              <w:bottom w:val="single" w:sz="4" w:space="0" w:color="auto"/>
              <w:right w:val="single" w:sz="4" w:space="0" w:color="auto"/>
            </w:tcBorders>
            <w:shd w:val="clear" w:color="auto" w:fill="auto"/>
            <w:noWrap/>
            <w:vAlign w:val="center"/>
          </w:tcPr>
          <w:p w14:paraId="15FA1531" w14:textId="77777777" w:rsidR="0085760F" w:rsidRPr="00E6612A" w:rsidRDefault="0085760F" w:rsidP="0085760F">
            <w:pPr>
              <w:pStyle w:val="Tabletext"/>
              <w:keepNext/>
              <w:jc w:val="center"/>
            </w:pPr>
          </w:p>
        </w:tc>
        <w:tc>
          <w:tcPr>
            <w:tcW w:w="4394" w:type="dxa"/>
            <w:tcBorders>
              <w:top w:val="nil"/>
              <w:left w:val="single" w:sz="4" w:space="0" w:color="auto"/>
              <w:bottom w:val="single" w:sz="4" w:space="0" w:color="auto"/>
              <w:right w:val="single" w:sz="4" w:space="0" w:color="auto"/>
            </w:tcBorders>
            <w:vAlign w:val="center"/>
          </w:tcPr>
          <w:p w14:paraId="360BAA8E" w14:textId="451F9807" w:rsidR="0085760F" w:rsidRPr="00E6612A" w:rsidRDefault="0097617B" w:rsidP="0085760F">
            <w:pPr>
              <w:pStyle w:val="Tabletext"/>
              <w:keepNext/>
              <w:jc w:val="center"/>
            </w:pPr>
            <w:r>
              <w:rPr>
                <w:rFonts w:eastAsia="SimSun"/>
                <w:position w:val="-14"/>
                <w:sz w:val="24"/>
              </w:rPr>
              <w:object w:dxaOrig="1815" w:dyaOrig="330" w14:anchorId="0C2FE960">
                <v:shape id="_x0000_i1027" type="#_x0000_t75" style="width:90.8pt;height:16.5pt" o:ole="">
                  <v:imagedata r:id="rId21" o:title=""/>
                </v:shape>
                <o:OLEObject Type="Embed" ProgID="Equation.DSMT4" ShapeID="_x0000_i1027" DrawAspect="Content" ObjectID="_1632892225" r:id="rId22"/>
              </w:object>
            </w:r>
          </w:p>
        </w:tc>
      </w:tr>
      <w:tr w:rsidR="00710C88" w:rsidRPr="00E6612A" w14:paraId="28D59C97" w14:textId="77777777" w:rsidTr="0097617B">
        <w:trPr>
          <w:cantSplit/>
          <w:trHeight w:val="20"/>
          <w:jc w:val="center"/>
        </w:trPr>
        <w:tc>
          <w:tcPr>
            <w:tcW w:w="640" w:type="dxa"/>
            <w:tcBorders>
              <w:top w:val="nil"/>
              <w:left w:val="single" w:sz="4" w:space="0" w:color="auto"/>
              <w:bottom w:val="single" w:sz="4" w:space="0" w:color="auto"/>
              <w:right w:val="single" w:sz="4" w:space="0" w:color="auto"/>
            </w:tcBorders>
            <w:shd w:val="clear" w:color="auto" w:fill="auto"/>
            <w:noWrap/>
            <w:vAlign w:val="center"/>
          </w:tcPr>
          <w:p w14:paraId="66D4B822" w14:textId="77777777" w:rsidR="00710C88" w:rsidRPr="00E6612A" w:rsidDel="007528C0" w:rsidRDefault="00710C88" w:rsidP="0085760F">
            <w:pPr>
              <w:pStyle w:val="Tabletext"/>
              <w:keepNext/>
            </w:pPr>
            <w:r w:rsidRPr="00E6612A">
              <w:t>3.2</w:t>
            </w:r>
          </w:p>
        </w:tc>
        <w:tc>
          <w:tcPr>
            <w:tcW w:w="4665" w:type="dxa"/>
            <w:tcBorders>
              <w:top w:val="nil"/>
              <w:left w:val="nil"/>
              <w:bottom w:val="single" w:sz="4" w:space="0" w:color="auto"/>
              <w:right w:val="single" w:sz="4" w:space="0" w:color="auto"/>
            </w:tcBorders>
            <w:shd w:val="clear" w:color="auto" w:fill="auto"/>
            <w:noWrap/>
            <w:vAlign w:val="center"/>
          </w:tcPr>
          <w:p w14:paraId="09A8DC7A" w14:textId="77777777" w:rsidR="00710C88" w:rsidRPr="00E6612A" w:rsidRDefault="00710C88" w:rsidP="0085760F">
            <w:pPr>
              <w:pStyle w:val="Tabletext"/>
              <w:keepNext/>
            </w:pPr>
            <w:r w:rsidRPr="00E6612A">
              <w:t>Path length (km)</w:t>
            </w:r>
          </w:p>
        </w:tc>
        <w:tc>
          <w:tcPr>
            <w:tcW w:w="1045" w:type="dxa"/>
            <w:tcBorders>
              <w:top w:val="nil"/>
              <w:left w:val="nil"/>
              <w:bottom w:val="single" w:sz="4" w:space="0" w:color="auto"/>
              <w:right w:val="single" w:sz="4" w:space="0" w:color="auto"/>
            </w:tcBorders>
            <w:shd w:val="clear" w:color="auto" w:fill="auto"/>
            <w:noWrap/>
            <w:vAlign w:val="center"/>
          </w:tcPr>
          <w:p w14:paraId="2E1EEBEB" w14:textId="717EBD28" w:rsidR="00710C88" w:rsidRPr="00E6612A" w:rsidRDefault="00710C88" w:rsidP="0085760F">
            <w:pPr>
              <w:pStyle w:val="Tabletext"/>
              <w:keepNext/>
              <w:jc w:val="center"/>
            </w:pPr>
            <w:r w:rsidRPr="00E6612A">
              <w:t>39</w:t>
            </w:r>
            <w:r w:rsidR="0085760F">
              <w:t> </w:t>
            </w:r>
            <w:r w:rsidRPr="00E6612A">
              <w:t>554.4</w:t>
            </w:r>
          </w:p>
        </w:tc>
        <w:tc>
          <w:tcPr>
            <w:tcW w:w="1080" w:type="dxa"/>
            <w:tcBorders>
              <w:top w:val="nil"/>
              <w:left w:val="nil"/>
              <w:bottom w:val="single" w:sz="4" w:space="0" w:color="auto"/>
              <w:right w:val="single" w:sz="4" w:space="0" w:color="auto"/>
            </w:tcBorders>
            <w:shd w:val="clear" w:color="auto" w:fill="auto"/>
            <w:noWrap/>
            <w:vAlign w:val="center"/>
          </w:tcPr>
          <w:p w14:paraId="734D67AA" w14:textId="262B99F3" w:rsidR="00710C88" w:rsidRPr="00E6612A" w:rsidRDefault="00710C88" w:rsidP="0085760F">
            <w:pPr>
              <w:pStyle w:val="Tabletext"/>
              <w:keepNext/>
              <w:jc w:val="center"/>
            </w:pPr>
            <w:r w:rsidRPr="00E6612A">
              <w:t>39</w:t>
            </w:r>
            <w:r w:rsidR="0085760F">
              <w:t> </w:t>
            </w:r>
            <w:r w:rsidRPr="00E6612A">
              <w:t>554.4</w:t>
            </w:r>
          </w:p>
        </w:tc>
        <w:tc>
          <w:tcPr>
            <w:tcW w:w="1080" w:type="dxa"/>
            <w:tcBorders>
              <w:top w:val="nil"/>
              <w:left w:val="nil"/>
              <w:bottom w:val="single" w:sz="4" w:space="0" w:color="auto"/>
              <w:right w:val="single" w:sz="4" w:space="0" w:color="auto"/>
            </w:tcBorders>
            <w:vAlign w:val="center"/>
          </w:tcPr>
          <w:p w14:paraId="7B8EE807" w14:textId="71BDC0D6" w:rsidR="00710C88" w:rsidRPr="00E6612A" w:rsidRDefault="00710C88" w:rsidP="0085760F">
            <w:pPr>
              <w:pStyle w:val="Tabletext"/>
              <w:keepNext/>
              <w:jc w:val="center"/>
            </w:pPr>
            <w:r w:rsidRPr="00E6612A">
              <w:t>39</w:t>
            </w:r>
            <w:r w:rsidR="0085760F">
              <w:t> </w:t>
            </w:r>
            <w:r w:rsidRPr="00E6612A">
              <w:t>554.4</w:t>
            </w:r>
          </w:p>
        </w:tc>
        <w:tc>
          <w:tcPr>
            <w:tcW w:w="983" w:type="dxa"/>
            <w:tcBorders>
              <w:top w:val="nil"/>
              <w:left w:val="single" w:sz="4" w:space="0" w:color="auto"/>
              <w:bottom w:val="single" w:sz="4" w:space="0" w:color="auto"/>
              <w:right w:val="single" w:sz="4" w:space="0" w:color="auto"/>
            </w:tcBorders>
            <w:shd w:val="clear" w:color="auto" w:fill="auto"/>
            <w:noWrap/>
            <w:vAlign w:val="center"/>
          </w:tcPr>
          <w:p w14:paraId="34685DBD" w14:textId="179BCF7A" w:rsidR="00710C88" w:rsidRPr="00E6612A" w:rsidRDefault="00710C88" w:rsidP="0085760F">
            <w:pPr>
              <w:pStyle w:val="Tabletext"/>
              <w:keepNext/>
              <w:jc w:val="center"/>
            </w:pPr>
            <w:r w:rsidRPr="00E6612A">
              <w:t>39</w:t>
            </w:r>
            <w:r w:rsidR="0085760F">
              <w:t> </w:t>
            </w:r>
            <w:r w:rsidRPr="00E6612A">
              <w:t>554.4</w:t>
            </w:r>
          </w:p>
        </w:tc>
        <w:tc>
          <w:tcPr>
            <w:tcW w:w="4394" w:type="dxa"/>
            <w:tcBorders>
              <w:top w:val="nil"/>
              <w:left w:val="single" w:sz="4" w:space="0" w:color="auto"/>
              <w:bottom w:val="single" w:sz="4" w:space="0" w:color="auto"/>
              <w:right w:val="single" w:sz="4" w:space="0" w:color="auto"/>
            </w:tcBorders>
            <w:vAlign w:val="center"/>
          </w:tcPr>
          <w:p w14:paraId="22E0E59E" w14:textId="3F3E3DD4" w:rsidR="00710C88" w:rsidRPr="00E6612A" w:rsidRDefault="0097617B" w:rsidP="0085760F">
            <w:pPr>
              <w:pStyle w:val="Tabletext"/>
              <w:keepNext/>
              <w:jc w:val="center"/>
            </w:pPr>
            <w:r>
              <w:rPr>
                <w:rFonts w:eastAsia="SimSun"/>
                <w:position w:val="-16"/>
                <w:sz w:val="24"/>
              </w:rPr>
              <w:object w:dxaOrig="3330" w:dyaOrig="390" w14:anchorId="76F7DF30">
                <v:shape id="_x0000_i1028" type="#_x0000_t75" style="width:166.45pt;height:19.7pt" o:ole="">
                  <v:imagedata r:id="rId23" o:title=""/>
                </v:shape>
                <o:OLEObject Type="Embed" ProgID="Equation.DSMT4" ShapeID="_x0000_i1028" DrawAspect="Content" ObjectID="_1632892226" r:id="rId24"/>
              </w:object>
            </w:r>
          </w:p>
        </w:tc>
      </w:tr>
      <w:tr w:rsidR="00710C88" w:rsidRPr="00E6612A" w14:paraId="4234DF64" w14:textId="77777777" w:rsidTr="0097617B">
        <w:trPr>
          <w:cantSplit/>
          <w:trHeight w:val="20"/>
          <w:jc w:val="center"/>
        </w:trPr>
        <w:tc>
          <w:tcPr>
            <w:tcW w:w="640" w:type="dxa"/>
            <w:tcBorders>
              <w:top w:val="nil"/>
              <w:left w:val="single" w:sz="4" w:space="0" w:color="auto"/>
              <w:bottom w:val="single" w:sz="4" w:space="0" w:color="auto"/>
              <w:right w:val="single" w:sz="4" w:space="0" w:color="auto"/>
            </w:tcBorders>
            <w:shd w:val="clear" w:color="auto" w:fill="auto"/>
            <w:noWrap/>
            <w:vAlign w:val="center"/>
          </w:tcPr>
          <w:p w14:paraId="25E51D8E" w14:textId="77777777" w:rsidR="00710C88" w:rsidRPr="00E6612A" w:rsidRDefault="00710C88" w:rsidP="0085760F">
            <w:pPr>
              <w:pStyle w:val="Tabletext"/>
              <w:keepNext/>
            </w:pPr>
            <w:r w:rsidRPr="00E6612A">
              <w:t>3.3</w:t>
            </w:r>
          </w:p>
        </w:tc>
        <w:tc>
          <w:tcPr>
            <w:tcW w:w="4665" w:type="dxa"/>
            <w:tcBorders>
              <w:top w:val="nil"/>
              <w:left w:val="nil"/>
              <w:bottom w:val="single" w:sz="4" w:space="0" w:color="auto"/>
              <w:right w:val="single" w:sz="4" w:space="0" w:color="auto"/>
            </w:tcBorders>
            <w:shd w:val="clear" w:color="auto" w:fill="auto"/>
            <w:noWrap/>
            <w:vAlign w:val="center"/>
            <w:hideMark/>
          </w:tcPr>
          <w:p w14:paraId="61AB9C1D" w14:textId="77777777" w:rsidR="00710C88" w:rsidRPr="00E6612A" w:rsidRDefault="00710C88" w:rsidP="0085760F">
            <w:pPr>
              <w:pStyle w:val="Tabletext"/>
              <w:keepNext/>
            </w:pPr>
            <w:r w:rsidRPr="00E6612A">
              <w:t>Path loss (dB)</w:t>
            </w:r>
          </w:p>
        </w:tc>
        <w:tc>
          <w:tcPr>
            <w:tcW w:w="1045" w:type="dxa"/>
            <w:tcBorders>
              <w:top w:val="nil"/>
              <w:left w:val="nil"/>
              <w:bottom w:val="single" w:sz="4" w:space="0" w:color="auto"/>
              <w:right w:val="single" w:sz="4" w:space="0" w:color="auto"/>
            </w:tcBorders>
            <w:shd w:val="clear" w:color="auto" w:fill="auto"/>
            <w:noWrap/>
            <w:vAlign w:val="center"/>
          </w:tcPr>
          <w:p w14:paraId="0F90E1F9" w14:textId="77777777" w:rsidR="00710C88" w:rsidRPr="00E6612A" w:rsidRDefault="00710C88" w:rsidP="0085760F">
            <w:pPr>
              <w:pStyle w:val="Tabletext"/>
              <w:keepNext/>
              <w:jc w:val="center"/>
            </w:pPr>
            <w:r w:rsidRPr="00E6612A">
              <w:t>216.4</w:t>
            </w:r>
          </w:p>
        </w:tc>
        <w:tc>
          <w:tcPr>
            <w:tcW w:w="1080" w:type="dxa"/>
            <w:tcBorders>
              <w:top w:val="nil"/>
              <w:left w:val="nil"/>
              <w:bottom w:val="single" w:sz="4" w:space="0" w:color="auto"/>
              <w:right w:val="single" w:sz="4" w:space="0" w:color="auto"/>
            </w:tcBorders>
            <w:shd w:val="clear" w:color="auto" w:fill="auto"/>
            <w:noWrap/>
            <w:vAlign w:val="center"/>
          </w:tcPr>
          <w:p w14:paraId="4439D457" w14:textId="77777777" w:rsidR="00710C88" w:rsidRPr="00E6612A" w:rsidRDefault="00710C88" w:rsidP="0085760F">
            <w:pPr>
              <w:pStyle w:val="Tabletext"/>
              <w:keepNext/>
              <w:jc w:val="center"/>
            </w:pPr>
            <w:r w:rsidRPr="00E6612A">
              <w:t>216.4</w:t>
            </w:r>
          </w:p>
        </w:tc>
        <w:tc>
          <w:tcPr>
            <w:tcW w:w="1080" w:type="dxa"/>
            <w:tcBorders>
              <w:top w:val="nil"/>
              <w:left w:val="nil"/>
              <w:bottom w:val="single" w:sz="4" w:space="0" w:color="auto"/>
              <w:right w:val="single" w:sz="4" w:space="0" w:color="auto"/>
            </w:tcBorders>
            <w:vAlign w:val="center"/>
          </w:tcPr>
          <w:p w14:paraId="7993E0FF" w14:textId="77777777" w:rsidR="00710C88" w:rsidRPr="00E6612A" w:rsidRDefault="00710C88" w:rsidP="0085760F">
            <w:pPr>
              <w:pStyle w:val="Tabletext"/>
              <w:keepNext/>
              <w:jc w:val="center"/>
            </w:pPr>
            <w:r w:rsidRPr="00E6612A">
              <w:t>216.4</w:t>
            </w:r>
          </w:p>
        </w:tc>
        <w:tc>
          <w:tcPr>
            <w:tcW w:w="983" w:type="dxa"/>
            <w:tcBorders>
              <w:top w:val="nil"/>
              <w:left w:val="single" w:sz="4" w:space="0" w:color="auto"/>
              <w:bottom w:val="single" w:sz="4" w:space="0" w:color="auto"/>
              <w:right w:val="single" w:sz="4" w:space="0" w:color="auto"/>
            </w:tcBorders>
            <w:shd w:val="clear" w:color="auto" w:fill="auto"/>
            <w:noWrap/>
            <w:vAlign w:val="center"/>
          </w:tcPr>
          <w:p w14:paraId="392B9D35" w14:textId="77777777" w:rsidR="00710C88" w:rsidRPr="00E6612A" w:rsidRDefault="00710C88" w:rsidP="0085760F">
            <w:pPr>
              <w:pStyle w:val="Tabletext"/>
              <w:keepNext/>
              <w:jc w:val="center"/>
            </w:pPr>
            <w:r w:rsidRPr="00E6612A">
              <w:t>216.4</w:t>
            </w:r>
          </w:p>
        </w:tc>
        <w:tc>
          <w:tcPr>
            <w:tcW w:w="4394" w:type="dxa"/>
            <w:tcBorders>
              <w:top w:val="nil"/>
              <w:left w:val="single" w:sz="4" w:space="0" w:color="auto"/>
              <w:bottom w:val="single" w:sz="4" w:space="0" w:color="auto"/>
              <w:right w:val="single" w:sz="4" w:space="0" w:color="auto"/>
            </w:tcBorders>
            <w:vAlign w:val="center"/>
          </w:tcPr>
          <w:p w14:paraId="593ADCC9" w14:textId="6E6AA1D6" w:rsidR="00710C88" w:rsidRPr="00E6612A" w:rsidRDefault="0097617B" w:rsidP="0085760F">
            <w:pPr>
              <w:pStyle w:val="Tabletext"/>
              <w:keepNext/>
              <w:jc w:val="center"/>
            </w:pPr>
            <w:r>
              <w:rPr>
                <w:rFonts w:eastAsia="SimSun"/>
                <w:position w:val="-16"/>
                <w:sz w:val="24"/>
              </w:rPr>
              <w:object w:dxaOrig="3705" w:dyaOrig="360" w14:anchorId="2540FE92">
                <v:shape id="_x0000_i1029" type="#_x0000_t75" style="width:185.25pt;height:17.9pt" o:ole="">
                  <v:imagedata r:id="rId25" o:title=""/>
                </v:shape>
                <o:OLEObject Type="Embed" ProgID="Equation.DSMT4" ShapeID="_x0000_i1029" DrawAspect="Content" ObjectID="_1632892227" r:id="rId26"/>
              </w:object>
            </w:r>
          </w:p>
        </w:tc>
      </w:tr>
      <w:tr w:rsidR="00710C88" w:rsidRPr="00E6612A" w14:paraId="7B158203" w14:textId="77777777" w:rsidTr="0097617B">
        <w:trPr>
          <w:cantSplit/>
          <w:trHeight w:val="20"/>
          <w:jc w:val="center"/>
        </w:trPr>
        <w:tc>
          <w:tcPr>
            <w:tcW w:w="640" w:type="dxa"/>
            <w:tcBorders>
              <w:top w:val="nil"/>
              <w:left w:val="single" w:sz="4" w:space="0" w:color="auto"/>
              <w:bottom w:val="single" w:sz="4" w:space="0" w:color="auto"/>
              <w:right w:val="single" w:sz="4" w:space="0" w:color="auto"/>
            </w:tcBorders>
            <w:shd w:val="clear" w:color="auto" w:fill="auto"/>
            <w:noWrap/>
            <w:vAlign w:val="center"/>
          </w:tcPr>
          <w:p w14:paraId="016AC70A" w14:textId="77777777" w:rsidR="00710C88" w:rsidRPr="00E6612A" w:rsidRDefault="00710C88" w:rsidP="00B119BD">
            <w:pPr>
              <w:pStyle w:val="Tabletext"/>
            </w:pPr>
            <w:r w:rsidRPr="00E6612A">
              <w:t>3.4</w:t>
            </w:r>
          </w:p>
        </w:tc>
        <w:tc>
          <w:tcPr>
            <w:tcW w:w="4665" w:type="dxa"/>
            <w:tcBorders>
              <w:top w:val="nil"/>
              <w:left w:val="nil"/>
              <w:bottom w:val="single" w:sz="4" w:space="0" w:color="auto"/>
              <w:right w:val="single" w:sz="4" w:space="0" w:color="auto"/>
            </w:tcBorders>
            <w:shd w:val="clear" w:color="auto" w:fill="auto"/>
            <w:noWrap/>
            <w:vAlign w:val="center"/>
            <w:hideMark/>
          </w:tcPr>
          <w:p w14:paraId="78627796" w14:textId="77777777" w:rsidR="00710C88" w:rsidRPr="00E6612A" w:rsidRDefault="00710C88" w:rsidP="00B119BD">
            <w:pPr>
              <w:pStyle w:val="Tabletext"/>
            </w:pPr>
            <w:r w:rsidRPr="00E6612A">
              <w:t>Unfaded wanted single strength (</w:t>
            </w:r>
            <w:proofErr w:type="spellStart"/>
            <w:r w:rsidRPr="00E6612A">
              <w:t>dBW</w:t>
            </w:r>
            <w:proofErr w:type="spellEnd"/>
            <w:r w:rsidRPr="00E6612A">
              <w:t>/MHz)</w:t>
            </w:r>
          </w:p>
        </w:tc>
        <w:tc>
          <w:tcPr>
            <w:tcW w:w="1045" w:type="dxa"/>
            <w:tcBorders>
              <w:top w:val="nil"/>
              <w:left w:val="nil"/>
              <w:bottom w:val="single" w:sz="4" w:space="0" w:color="auto"/>
              <w:right w:val="single" w:sz="4" w:space="0" w:color="auto"/>
            </w:tcBorders>
            <w:shd w:val="clear" w:color="auto" w:fill="auto"/>
            <w:noWrap/>
            <w:vAlign w:val="center"/>
          </w:tcPr>
          <w:p w14:paraId="7492B518" w14:textId="7EC2D93F" w:rsidR="00710C88" w:rsidRPr="00E6612A" w:rsidRDefault="0097617B" w:rsidP="00B119BD">
            <w:pPr>
              <w:pStyle w:val="Tabletext"/>
              <w:jc w:val="center"/>
            </w:pPr>
            <w:r>
              <w:t>−</w:t>
            </w:r>
            <w:r w:rsidR="00710C88" w:rsidRPr="00E6612A">
              <w:t>138.8</w:t>
            </w:r>
          </w:p>
        </w:tc>
        <w:tc>
          <w:tcPr>
            <w:tcW w:w="1080" w:type="dxa"/>
            <w:tcBorders>
              <w:top w:val="nil"/>
              <w:left w:val="nil"/>
              <w:bottom w:val="single" w:sz="4" w:space="0" w:color="auto"/>
              <w:right w:val="single" w:sz="4" w:space="0" w:color="auto"/>
            </w:tcBorders>
            <w:shd w:val="clear" w:color="auto" w:fill="auto"/>
            <w:noWrap/>
            <w:vAlign w:val="center"/>
            <w:hideMark/>
          </w:tcPr>
          <w:p w14:paraId="3B3A4BFC" w14:textId="78EA42CA" w:rsidR="00710C88" w:rsidRPr="00E6612A" w:rsidRDefault="0097617B" w:rsidP="00B119BD">
            <w:pPr>
              <w:pStyle w:val="Tabletext"/>
              <w:jc w:val="center"/>
            </w:pPr>
            <w:r>
              <w:t>−</w:t>
            </w:r>
            <w:r w:rsidR="00710C88" w:rsidRPr="00E6612A">
              <w:t>127</w:t>
            </w:r>
            <w:r>
              <w:t>.</w:t>
            </w:r>
            <w:r w:rsidR="00710C88" w:rsidRPr="00E6612A">
              <w:t>3</w:t>
            </w:r>
          </w:p>
        </w:tc>
        <w:tc>
          <w:tcPr>
            <w:tcW w:w="1080" w:type="dxa"/>
            <w:tcBorders>
              <w:top w:val="nil"/>
              <w:left w:val="nil"/>
              <w:bottom w:val="single" w:sz="4" w:space="0" w:color="auto"/>
              <w:right w:val="single" w:sz="4" w:space="0" w:color="auto"/>
            </w:tcBorders>
            <w:vAlign w:val="center"/>
          </w:tcPr>
          <w:p w14:paraId="4681DC89" w14:textId="53F78104" w:rsidR="00710C88" w:rsidRPr="00E6612A" w:rsidRDefault="0097617B" w:rsidP="00B119BD">
            <w:pPr>
              <w:pStyle w:val="Tabletext"/>
              <w:jc w:val="center"/>
            </w:pPr>
            <w:r>
              <w:t>−</w:t>
            </w:r>
            <w:r w:rsidR="00710C88" w:rsidRPr="00E6612A">
              <w:t>117.2</w:t>
            </w:r>
          </w:p>
        </w:tc>
        <w:tc>
          <w:tcPr>
            <w:tcW w:w="983" w:type="dxa"/>
            <w:tcBorders>
              <w:top w:val="nil"/>
              <w:left w:val="single" w:sz="4" w:space="0" w:color="auto"/>
              <w:bottom w:val="single" w:sz="4" w:space="0" w:color="auto"/>
              <w:right w:val="single" w:sz="4" w:space="0" w:color="auto"/>
            </w:tcBorders>
            <w:shd w:val="clear" w:color="auto" w:fill="auto"/>
            <w:noWrap/>
            <w:vAlign w:val="center"/>
            <w:hideMark/>
          </w:tcPr>
          <w:p w14:paraId="7EF65360" w14:textId="2BFF6A97" w:rsidR="00710C88" w:rsidRPr="00E6612A" w:rsidRDefault="0097617B" w:rsidP="00B119BD">
            <w:pPr>
              <w:pStyle w:val="Tabletext"/>
              <w:jc w:val="center"/>
            </w:pPr>
            <w:r>
              <w:t>−</w:t>
            </w:r>
            <w:r w:rsidR="00710C88" w:rsidRPr="00E6612A">
              <w:t>104.5</w:t>
            </w:r>
          </w:p>
        </w:tc>
        <w:tc>
          <w:tcPr>
            <w:tcW w:w="4394" w:type="dxa"/>
            <w:tcBorders>
              <w:top w:val="nil"/>
              <w:left w:val="single" w:sz="4" w:space="0" w:color="auto"/>
              <w:bottom w:val="single" w:sz="4" w:space="0" w:color="auto"/>
              <w:right w:val="single" w:sz="4" w:space="0" w:color="auto"/>
            </w:tcBorders>
            <w:vAlign w:val="center"/>
          </w:tcPr>
          <w:p w14:paraId="4AE98163" w14:textId="0B13C716" w:rsidR="00710C88" w:rsidRPr="00E6612A" w:rsidRDefault="0097617B" w:rsidP="0085760F">
            <w:pPr>
              <w:pStyle w:val="Tabletext"/>
              <w:jc w:val="center"/>
            </w:pPr>
            <w:r>
              <w:rPr>
                <w:rFonts w:eastAsia="SimSun"/>
                <w:position w:val="-16"/>
                <w:sz w:val="24"/>
              </w:rPr>
              <w:object w:dxaOrig="2310" w:dyaOrig="330" w14:anchorId="71071B3E">
                <v:shape id="_x0000_i1030" type="#_x0000_t75" style="width:115.55pt;height:16.5pt" o:ole="">
                  <v:imagedata r:id="rId27" o:title=""/>
                </v:shape>
                <o:OLEObject Type="Embed" ProgID="Equation.DSMT4" ShapeID="_x0000_i1030" DrawAspect="Content" ObjectID="_1632892228" r:id="rId28"/>
              </w:object>
            </w:r>
          </w:p>
        </w:tc>
      </w:tr>
      <w:tr w:rsidR="00710C88" w:rsidRPr="00E6612A" w14:paraId="29BBCD42" w14:textId="77777777" w:rsidTr="0097617B">
        <w:trPr>
          <w:cantSplit/>
          <w:trHeight w:val="20"/>
          <w:jc w:val="center"/>
        </w:trPr>
        <w:tc>
          <w:tcPr>
            <w:tcW w:w="640" w:type="dxa"/>
            <w:tcBorders>
              <w:top w:val="nil"/>
              <w:left w:val="single" w:sz="4" w:space="0" w:color="auto"/>
              <w:bottom w:val="single" w:sz="4" w:space="0" w:color="auto"/>
              <w:right w:val="single" w:sz="4" w:space="0" w:color="auto"/>
            </w:tcBorders>
            <w:shd w:val="clear" w:color="auto" w:fill="auto"/>
            <w:noWrap/>
            <w:vAlign w:val="center"/>
          </w:tcPr>
          <w:p w14:paraId="03299F22" w14:textId="77777777" w:rsidR="00710C88" w:rsidRPr="00E6612A" w:rsidRDefault="00710C88" w:rsidP="00B119BD">
            <w:pPr>
              <w:pStyle w:val="Tabletext"/>
            </w:pPr>
            <w:r w:rsidRPr="00E6612A">
              <w:t>3.5</w:t>
            </w:r>
          </w:p>
        </w:tc>
        <w:tc>
          <w:tcPr>
            <w:tcW w:w="4665" w:type="dxa"/>
            <w:tcBorders>
              <w:top w:val="nil"/>
              <w:left w:val="nil"/>
              <w:bottom w:val="single" w:sz="4" w:space="0" w:color="auto"/>
              <w:right w:val="single" w:sz="4" w:space="0" w:color="auto"/>
            </w:tcBorders>
            <w:shd w:val="clear" w:color="auto" w:fill="auto"/>
            <w:noWrap/>
            <w:vAlign w:val="center"/>
            <w:hideMark/>
          </w:tcPr>
          <w:p w14:paraId="6ECAA082" w14:textId="77777777" w:rsidR="00710C88" w:rsidRPr="00E6612A" w:rsidRDefault="00710C88" w:rsidP="00B119BD">
            <w:pPr>
              <w:pStyle w:val="Tabletext"/>
              <w:rPr>
                <w:lang w:val="fr-FR"/>
              </w:rPr>
            </w:pPr>
            <w:r w:rsidRPr="00E6612A">
              <w:rPr>
                <w:lang w:val="fr-FR"/>
              </w:rPr>
              <w:t xml:space="preserve">Noise plus </w:t>
            </w:r>
            <w:proofErr w:type="spellStart"/>
            <w:r w:rsidRPr="00E6612A">
              <w:rPr>
                <w:lang w:val="fr-FR"/>
              </w:rPr>
              <w:t>margin</w:t>
            </w:r>
            <w:proofErr w:type="spellEnd"/>
            <w:r w:rsidRPr="00E6612A">
              <w:rPr>
                <w:lang w:val="fr-FR"/>
              </w:rPr>
              <w:t xml:space="preserve"> (</w:t>
            </w:r>
            <w:proofErr w:type="spellStart"/>
            <w:r w:rsidRPr="00E6612A">
              <w:rPr>
                <w:lang w:val="fr-FR"/>
              </w:rPr>
              <w:t>dBW</w:t>
            </w:r>
            <w:proofErr w:type="spellEnd"/>
            <w:r w:rsidRPr="00E6612A">
              <w:rPr>
                <w:lang w:val="fr-FR"/>
              </w:rPr>
              <w:t>/MHz)</w:t>
            </w:r>
          </w:p>
        </w:tc>
        <w:tc>
          <w:tcPr>
            <w:tcW w:w="1045" w:type="dxa"/>
            <w:tcBorders>
              <w:top w:val="nil"/>
              <w:left w:val="nil"/>
              <w:bottom w:val="single" w:sz="4" w:space="0" w:color="auto"/>
              <w:right w:val="single" w:sz="4" w:space="0" w:color="auto"/>
            </w:tcBorders>
            <w:shd w:val="clear" w:color="auto" w:fill="auto"/>
            <w:noWrap/>
            <w:vAlign w:val="center"/>
          </w:tcPr>
          <w:p w14:paraId="6E7C8E2B" w14:textId="33B926B1" w:rsidR="00710C88" w:rsidRPr="00E6612A" w:rsidRDefault="0097617B" w:rsidP="00B119BD">
            <w:pPr>
              <w:pStyle w:val="Tabletext"/>
              <w:jc w:val="center"/>
            </w:pPr>
            <w:r>
              <w:t>−</w:t>
            </w:r>
            <w:r w:rsidR="00710C88" w:rsidRPr="00E6612A">
              <w:t>141.6</w:t>
            </w:r>
          </w:p>
        </w:tc>
        <w:tc>
          <w:tcPr>
            <w:tcW w:w="1080" w:type="dxa"/>
            <w:tcBorders>
              <w:top w:val="nil"/>
              <w:left w:val="nil"/>
              <w:bottom w:val="single" w:sz="4" w:space="0" w:color="auto"/>
              <w:right w:val="single" w:sz="4" w:space="0" w:color="auto"/>
            </w:tcBorders>
            <w:shd w:val="clear" w:color="auto" w:fill="auto"/>
            <w:noWrap/>
            <w:vAlign w:val="center"/>
          </w:tcPr>
          <w:p w14:paraId="3B66EA9A" w14:textId="22A4F6C9" w:rsidR="00710C88" w:rsidRPr="00E6612A" w:rsidRDefault="0097617B" w:rsidP="00B119BD">
            <w:pPr>
              <w:pStyle w:val="Tabletext"/>
              <w:jc w:val="center"/>
            </w:pPr>
            <w:r>
              <w:t>−</w:t>
            </w:r>
            <w:r w:rsidR="00710C88" w:rsidRPr="00E6612A">
              <w:t>141.6</w:t>
            </w:r>
          </w:p>
        </w:tc>
        <w:tc>
          <w:tcPr>
            <w:tcW w:w="1080" w:type="dxa"/>
            <w:tcBorders>
              <w:top w:val="nil"/>
              <w:left w:val="nil"/>
              <w:bottom w:val="single" w:sz="4" w:space="0" w:color="auto"/>
              <w:right w:val="single" w:sz="4" w:space="0" w:color="auto"/>
            </w:tcBorders>
            <w:vAlign w:val="center"/>
          </w:tcPr>
          <w:p w14:paraId="7642EDD5" w14:textId="4D1A5CFD" w:rsidR="00710C88" w:rsidRPr="00E6612A" w:rsidRDefault="0097617B" w:rsidP="00B119BD">
            <w:pPr>
              <w:pStyle w:val="Tabletext"/>
              <w:jc w:val="center"/>
            </w:pPr>
            <w:r>
              <w:t>−</w:t>
            </w:r>
            <w:r w:rsidR="00710C88" w:rsidRPr="00E6612A">
              <w:t>141.6</w:t>
            </w:r>
          </w:p>
        </w:tc>
        <w:tc>
          <w:tcPr>
            <w:tcW w:w="983" w:type="dxa"/>
            <w:tcBorders>
              <w:top w:val="nil"/>
              <w:left w:val="single" w:sz="4" w:space="0" w:color="auto"/>
              <w:bottom w:val="single" w:sz="4" w:space="0" w:color="auto"/>
              <w:right w:val="single" w:sz="4" w:space="0" w:color="auto"/>
            </w:tcBorders>
            <w:shd w:val="clear" w:color="auto" w:fill="auto"/>
            <w:noWrap/>
            <w:vAlign w:val="center"/>
          </w:tcPr>
          <w:p w14:paraId="00AB070F" w14:textId="32844CA7" w:rsidR="00710C88" w:rsidRPr="00E6612A" w:rsidRDefault="0097617B" w:rsidP="00B119BD">
            <w:pPr>
              <w:pStyle w:val="Tabletext"/>
              <w:jc w:val="center"/>
            </w:pPr>
            <w:r>
              <w:t>−</w:t>
            </w:r>
            <w:r w:rsidR="00710C88" w:rsidRPr="00E6612A">
              <w:t>141.6</w:t>
            </w:r>
          </w:p>
        </w:tc>
        <w:tc>
          <w:tcPr>
            <w:tcW w:w="4394" w:type="dxa"/>
            <w:tcBorders>
              <w:top w:val="nil"/>
              <w:left w:val="single" w:sz="4" w:space="0" w:color="auto"/>
              <w:bottom w:val="single" w:sz="4" w:space="0" w:color="auto"/>
              <w:right w:val="single" w:sz="4" w:space="0" w:color="auto"/>
            </w:tcBorders>
            <w:vAlign w:val="center"/>
          </w:tcPr>
          <w:p w14:paraId="3C3A7589" w14:textId="77109849" w:rsidR="00710C88" w:rsidRPr="00E6612A" w:rsidRDefault="0097617B" w:rsidP="0097617B">
            <w:pPr>
              <w:pStyle w:val="Tabletext"/>
              <w:jc w:val="center"/>
            </w:pPr>
            <w:r>
              <w:rPr>
                <w:rFonts w:eastAsia="SimSun"/>
                <w:position w:val="-14"/>
                <w:sz w:val="24"/>
              </w:rPr>
              <w:object w:dxaOrig="2835" w:dyaOrig="330" w14:anchorId="7985A909">
                <v:shape id="_x0000_i1031" type="#_x0000_t75" style="width:142.15pt;height:16.5pt" o:ole="">
                  <v:imagedata r:id="rId29" o:title=""/>
                </v:shape>
                <o:OLEObject Type="Embed" ProgID="Equation.DSMT4" ShapeID="_x0000_i1031" DrawAspect="Content" ObjectID="_1632892229" r:id="rId30"/>
              </w:object>
            </w:r>
          </w:p>
        </w:tc>
      </w:tr>
      <w:tr w:rsidR="00710C88" w:rsidRPr="00E6612A" w14:paraId="2C5E8EBC" w14:textId="77777777" w:rsidTr="0097617B">
        <w:trPr>
          <w:cantSplit/>
          <w:trHeight w:val="20"/>
          <w:jc w:val="center"/>
        </w:trPr>
        <w:tc>
          <w:tcPr>
            <w:tcW w:w="13887" w:type="dxa"/>
            <w:gridSpan w:val="7"/>
            <w:tcBorders>
              <w:top w:val="nil"/>
              <w:left w:val="single" w:sz="4" w:space="0" w:color="auto"/>
              <w:bottom w:val="single" w:sz="4" w:space="0" w:color="auto"/>
              <w:right w:val="single" w:sz="4" w:space="0" w:color="auto"/>
            </w:tcBorders>
            <w:shd w:val="clear" w:color="auto" w:fill="auto"/>
            <w:noWrap/>
            <w:vAlign w:val="center"/>
          </w:tcPr>
          <w:p w14:paraId="24BE1CAB" w14:textId="77777777" w:rsidR="00710C88" w:rsidRPr="00E6612A" w:rsidRDefault="00710C88" w:rsidP="0085760F">
            <w:pPr>
              <w:pStyle w:val="Tabletext"/>
              <w:jc w:val="center"/>
            </w:pPr>
          </w:p>
        </w:tc>
      </w:tr>
      <w:tr w:rsidR="00710C88" w:rsidRPr="00E6612A" w14:paraId="315AFA25" w14:textId="77777777" w:rsidTr="0097617B">
        <w:trPr>
          <w:cantSplit/>
          <w:trHeight w:val="20"/>
          <w:jc w:val="center"/>
        </w:trPr>
        <w:tc>
          <w:tcPr>
            <w:tcW w:w="640" w:type="dxa"/>
            <w:tcBorders>
              <w:top w:val="nil"/>
              <w:left w:val="single" w:sz="4" w:space="0" w:color="auto"/>
              <w:bottom w:val="single" w:sz="4" w:space="0" w:color="auto"/>
              <w:right w:val="single" w:sz="4" w:space="0" w:color="auto"/>
            </w:tcBorders>
            <w:shd w:val="clear" w:color="auto" w:fill="auto"/>
            <w:noWrap/>
            <w:vAlign w:val="center"/>
            <w:hideMark/>
          </w:tcPr>
          <w:p w14:paraId="42968821" w14:textId="77777777" w:rsidR="00710C88" w:rsidRPr="00E6612A" w:rsidRDefault="00710C88" w:rsidP="00B119BD">
            <w:pPr>
              <w:pStyle w:val="Tabletext"/>
              <w:rPr>
                <w:b/>
              </w:rPr>
            </w:pPr>
            <w:r w:rsidRPr="00E6612A">
              <w:rPr>
                <w:b/>
              </w:rPr>
              <w:t>4</w:t>
            </w:r>
          </w:p>
        </w:tc>
        <w:tc>
          <w:tcPr>
            <w:tcW w:w="4665" w:type="dxa"/>
            <w:tcBorders>
              <w:top w:val="nil"/>
              <w:left w:val="nil"/>
              <w:bottom w:val="single" w:sz="4" w:space="0" w:color="auto"/>
              <w:right w:val="single" w:sz="4" w:space="0" w:color="auto"/>
            </w:tcBorders>
            <w:shd w:val="clear" w:color="auto" w:fill="auto"/>
            <w:noWrap/>
            <w:vAlign w:val="center"/>
            <w:hideMark/>
          </w:tcPr>
          <w:p w14:paraId="23F13EEB" w14:textId="05206212" w:rsidR="00710C88" w:rsidRPr="00E6612A" w:rsidRDefault="00710C88" w:rsidP="00B119BD">
            <w:pPr>
              <w:pStyle w:val="Tabletext"/>
              <w:rPr>
                <w:b/>
              </w:rPr>
            </w:pPr>
            <w:r w:rsidRPr="00E6612A">
              <w:rPr>
                <w:b/>
              </w:rPr>
              <w:t xml:space="preserve">Validation </w:t>
            </w:r>
            <w:r w:rsidR="0097617B">
              <w:rPr>
                <w:b/>
              </w:rPr>
              <w:t>c</w:t>
            </w:r>
            <w:r w:rsidRPr="00E6612A">
              <w:rPr>
                <w:b/>
              </w:rPr>
              <w:t>hecks</w:t>
            </w:r>
          </w:p>
        </w:tc>
        <w:tc>
          <w:tcPr>
            <w:tcW w:w="8582" w:type="dxa"/>
            <w:gridSpan w:val="5"/>
            <w:tcBorders>
              <w:top w:val="nil"/>
              <w:left w:val="nil"/>
              <w:bottom w:val="single" w:sz="4" w:space="0" w:color="auto"/>
              <w:right w:val="single" w:sz="4" w:space="0" w:color="auto"/>
            </w:tcBorders>
            <w:shd w:val="clear" w:color="auto" w:fill="auto"/>
            <w:noWrap/>
            <w:vAlign w:val="center"/>
            <w:hideMark/>
          </w:tcPr>
          <w:p w14:paraId="79078A8B" w14:textId="77777777" w:rsidR="00710C88" w:rsidRPr="00E6612A" w:rsidRDefault="00710C88" w:rsidP="0085760F">
            <w:pPr>
              <w:pStyle w:val="Tabletext"/>
              <w:jc w:val="center"/>
            </w:pPr>
          </w:p>
        </w:tc>
      </w:tr>
      <w:tr w:rsidR="00710C88" w:rsidRPr="00E6612A" w14:paraId="5562EA9F" w14:textId="77777777" w:rsidTr="0097617B">
        <w:trPr>
          <w:cantSplit/>
          <w:trHeight w:val="20"/>
          <w:jc w:val="center"/>
        </w:trPr>
        <w:tc>
          <w:tcPr>
            <w:tcW w:w="640" w:type="dxa"/>
            <w:tcBorders>
              <w:top w:val="nil"/>
              <w:left w:val="single" w:sz="4" w:space="0" w:color="auto"/>
              <w:bottom w:val="single" w:sz="4" w:space="0" w:color="auto"/>
              <w:right w:val="single" w:sz="4" w:space="0" w:color="auto"/>
            </w:tcBorders>
            <w:shd w:val="clear" w:color="auto" w:fill="auto"/>
            <w:noWrap/>
            <w:vAlign w:val="center"/>
            <w:hideMark/>
          </w:tcPr>
          <w:p w14:paraId="0A3B3CD4" w14:textId="77777777" w:rsidR="00710C88" w:rsidRPr="00E6612A" w:rsidRDefault="00710C88" w:rsidP="00B119BD">
            <w:pPr>
              <w:pStyle w:val="Tabletext"/>
            </w:pPr>
            <w:r w:rsidRPr="00E6612A">
              <w:t>4.1</w:t>
            </w:r>
          </w:p>
        </w:tc>
        <w:tc>
          <w:tcPr>
            <w:tcW w:w="4665" w:type="dxa"/>
            <w:tcBorders>
              <w:top w:val="nil"/>
              <w:left w:val="nil"/>
              <w:bottom w:val="single" w:sz="4" w:space="0" w:color="auto"/>
              <w:right w:val="single" w:sz="4" w:space="0" w:color="auto"/>
            </w:tcBorders>
            <w:shd w:val="clear" w:color="auto" w:fill="auto"/>
            <w:noWrap/>
            <w:vAlign w:val="center"/>
            <w:hideMark/>
          </w:tcPr>
          <w:p w14:paraId="1D994D43" w14:textId="77777777" w:rsidR="00710C88" w:rsidRPr="00E6612A" w:rsidRDefault="00710C88" w:rsidP="00B119BD">
            <w:pPr>
              <w:pStyle w:val="Tabletext"/>
            </w:pPr>
            <w:r w:rsidRPr="00E6612A">
              <w:t>Margin for rain fade (dB)</w:t>
            </w:r>
          </w:p>
        </w:tc>
        <w:tc>
          <w:tcPr>
            <w:tcW w:w="1045" w:type="dxa"/>
            <w:tcBorders>
              <w:top w:val="nil"/>
              <w:left w:val="nil"/>
              <w:bottom w:val="single" w:sz="4" w:space="0" w:color="auto"/>
              <w:right w:val="single" w:sz="4" w:space="0" w:color="auto"/>
            </w:tcBorders>
            <w:shd w:val="clear" w:color="auto" w:fill="auto"/>
            <w:noWrap/>
            <w:vAlign w:val="center"/>
          </w:tcPr>
          <w:p w14:paraId="1D35B851" w14:textId="77777777" w:rsidR="00710C88" w:rsidRPr="00E6612A" w:rsidRDefault="00710C88" w:rsidP="00B119BD">
            <w:pPr>
              <w:pStyle w:val="Tabletext"/>
              <w:jc w:val="center"/>
            </w:pPr>
            <w:r w:rsidRPr="00E6612A">
              <w:t>2.8</w:t>
            </w:r>
          </w:p>
        </w:tc>
        <w:tc>
          <w:tcPr>
            <w:tcW w:w="1080" w:type="dxa"/>
            <w:tcBorders>
              <w:top w:val="nil"/>
              <w:left w:val="nil"/>
              <w:bottom w:val="single" w:sz="4" w:space="0" w:color="auto"/>
              <w:right w:val="single" w:sz="4" w:space="0" w:color="auto"/>
            </w:tcBorders>
            <w:shd w:val="clear" w:color="auto" w:fill="auto"/>
            <w:noWrap/>
            <w:vAlign w:val="center"/>
          </w:tcPr>
          <w:p w14:paraId="30ECBF03" w14:textId="77777777" w:rsidR="00710C88" w:rsidRPr="00E6612A" w:rsidRDefault="00710C88" w:rsidP="00B119BD">
            <w:pPr>
              <w:pStyle w:val="Tabletext"/>
              <w:jc w:val="center"/>
            </w:pPr>
            <w:r w:rsidRPr="00E6612A">
              <w:t>14.3</w:t>
            </w:r>
          </w:p>
        </w:tc>
        <w:tc>
          <w:tcPr>
            <w:tcW w:w="1080" w:type="dxa"/>
            <w:tcBorders>
              <w:top w:val="nil"/>
              <w:left w:val="nil"/>
              <w:bottom w:val="single" w:sz="4" w:space="0" w:color="auto"/>
              <w:right w:val="single" w:sz="4" w:space="0" w:color="auto"/>
            </w:tcBorders>
            <w:vAlign w:val="center"/>
          </w:tcPr>
          <w:p w14:paraId="0568A9CA" w14:textId="77777777" w:rsidR="00710C88" w:rsidRPr="00E6612A" w:rsidRDefault="00710C88" w:rsidP="00B119BD">
            <w:pPr>
              <w:pStyle w:val="Tabletext"/>
              <w:jc w:val="center"/>
            </w:pPr>
            <w:r w:rsidRPr="00E6612A">
              <w:t>24.4</w:t>
            </w:r>
          </w:p>
        </w:tc>
        <w:tc>
          <w:tcPr>
            <w:tcW w:w="983" w:type="dxa"/>
            <w:tcBorders>
              <w:top w:val="nil"/>
              <w:left w:val="single" w:sz="4" w:space="0" w:color="auto"/>
              <w:bottom w:val="single" w:sz="4" w:space="0" w:color="auto"/>
              <w:right w:val="single" w:sz="4" w:space="0" w:color="auto"/>
            </w:tcBorders>
            <w:shd w:val="clear" w:color="auto" w:fill="auto"/>
            <w:noWrap/>
            <w:vAlign w:val="center"/>
          </w:tcPr>
          <w:p w14:paraId="1B4659BD" w14:textId="77777777" w:rsidR="00710C88" w:rsidRPr="00E6612A" w:rsidRDefault="00710C88" w:rsidP="00B119BD">
            <w:pPr>
              <w:pStyle w:val="Tabletext"/>
              <w:jc w:val="center"/>
            </w:pPr>
            <w:r w:rsidRPr="00E6612A">
              <w:t>37.1</w:t>
            </w:r>
          </w:p>
        </w:tc>
        <w:tc>
          <w:tcPr>
            <w:tcW w:w="4394" w:type="dxa"/>
            <w:tcBorders>
              <w:top w:val="nil"/>
              <w:left w:val="single" w:sz="4" w:space="0" w:color="auto"/>
              <w:bottom w:val="single" w:sz="4" w:space="0" w:color="auto"/>
              <w:right w:val="single" w:sz="4" w:space="0" w:color="auto"/>
            </w:tcBorders>
            <w:vAlign w:val="center"/>
          </w:tcPr>
          <w:p w14:paraId="74ED79B4" w14:textId="70DCCFB8" w:rsidR="00710C88" w:rsidRPr="00E6612A" w:rsidRDefault="0097617B" w:rsidP="0085760F">
            <w:pPr>
              <w:pStyle w:val="Tabletext"/>
              <w:jc w:val="center"/>
            </w:pPr>
            <w:r>
              <w:rPr>
                <w:rFonts w:eastAsia="SimSun"/>
                <w:position w:val="-28"/>
                <w:sz w:val="24"/>
              </w:rPr>
              <w:object w:dxaOrig="2505" w:dyaOrig="555" w14:anchorId="4679124E">
                <v:shape id="_x0000_i1032" type="#_x0000_t75" style="width:125.65pt;height:27.95pt" o:ole="">
                  <v:imagedata r:id="rId31" o:title=""/>
                </v:shape>
                <o:OLEObject Type="Embed" ProgID="Equation.DSMT4" ShapeID="_x0000_i1032" DrawAspect="Content" ObjectID="_1632892230" r:id="rId32"/>
              </w:object>
            </w:r>
          </w:p>
        </w:tc>
      </w:tr>
      <w:tr w:rsidR="00710C88" w:rsidRPr="00E6612A" w14:paraId="004ED895" w14:textId="77777777" w:rsidTr="0097617B">
        <w:trPr>
          <w:cantSplit/>
          <w:trHeight w:val="20"/>
          <w:jc w:val="center"/>
        </w:trPr>
        <w:tc>
          <w:tcPr>
            <w:tcW w:w="640" w:type="dxa"/>
            <w:tcBorders>
              <w:top w:val="nil"/>
              <w:left w:val="single" w:sz="4" w:space="0" w:color="auto"/>
              <w:bottom w:val="single" w:sz="4" w:space="0" w:color="auto"/>
              <w:right w:val="single" w:sz="4" w:space="0" w:color="auto"/>
            </w:tcBorders>
            <w:shd w:val="clear" w:color="auto" w:fill="auto"/>
            <w:noWrap/>
            <w:vAlign w:val="center"/>
            <w:hideMark/>
          </w:tcPr>
          <w:p w14:paraId="4ECFB5E5" w14:textId="77777777" w:rsidR="00710C88" w:rsidRPr="00E6612A" w:rsidRDefault="00710C88" w:rsidP="00B119BD">
            <w:pPr>
              <w:pStyle w:val="Tabletext"/>
            </w:pPr>
            <w:r w:rsidRPr="00E6612A">
              <w:t>4.2</w:t>
            </w:r>
          </w:p>
        </w:tc>
        <w:tc>
          <w:tcPr>
            <w:tcW w:w="4665" w:type="dxa"/>
            <w:tcBorders>
              <w:top w:val="nil"/>
              <w:left w:val="nil"/>
              <w:bottom w:val="single" w:sz="4" w:space="0" w:color="auto"/>
              <w:right w:val="single" w:sz="4" w:space="0" w:color="auto"/>
            </w:tcBorders>
            <w:shd w:val="clear" w:color="auto" w:fill="auto"/>
            <w:noWrap/>
            <w:vAlign w:val="center"/>
            <w:hideMark/>
          </w:tcPr>
          <w:p w14:paraId="1181EDC2" w14:textId="77777777" w:rsidR="00710C88" w:rsidRPr="00E6612A" w:rsidRDefault="00710C88" w:rsidP="00B119BD">
            <w:pPr>
              <w:pStyle w:val="Tabletext"/>
            </w:pPr>
            <w:proofErr w:type="spellStart"/>
            <w:r w:rsidRPr="00E6612A">
              <w:rPr>
                <w:i/>
                <w:iCs/>
              </w:rPr>
              <w:t>PFD</w:t>
            </w:r>
            <w:r w:rsidRPr="00E6612A">
              <w:rPr>
                <w:i/>
                <w:iCs/>
                <w:vertAlign w:val="subscript"/>
              </w:rPr>
              <w:t>val</w:t>
            </w:r>
            <w:proofErr w:type="spellEnd"/>
            <w:r w:rsidRPr="00E6612A">
              <w:t xml:space="preserve"> (dB(W/(m</w:t>
            </w:r>
            <w:r w:rsidRPr="00E6612A">
              <w:rPr>
                <w:vertAlign w:val="superscript"/>
              </w:rPr>
              <w:t>2</w:t>
            </w:r>
            <w:r w:rsidRPr="00E6612A">
              <w:t> · MHz)))</w:t>
            </w:r>
          </w:p>
        </w:tc>
        <w:tc>
          <w:tcPr>
            <w:tcW w:w="1045" w:type="dxa"/>
            <w:tcBorders>
              <w:top w:val="nil"/>
              <w:left w:val="nil"/>
              <w:bottom w:val="single" w:sz="4" w:space="0" w:color="auto"/>
              <w:right w:val="single" w:sz="4" w:space="0" w:color="auto"/>
            </w:tcBorders>
            <w:shd w:val="clear" w:color="auto" w:fill="auto"/>
            <w:noWrap/>
            <w:vAlign w:val="center"/>
          </w:tcPr>
          <w:p w14:paraId="408ADD9B" w14:textId="233EA407" w:rsidR="00710C88" w:rsidRPr="00E6612A" w:rsidRDefault="0097617B" w:rsidP="00B119BD">
            <w:pPr>
              <w:pStyle w:val="Tabletext"/>
              <w:jc w:val="center"/>
            </w:pPr>
            <w:r>
              <w:t>−</w:t>
            </w:r>
            <w:r w:rsidR="00710C88" w:rsidRPr="00E6612A">
              <w:t>118.9</w:t>
            </w:r>
          </w:p>
        </w:tc>
        <w:tc>
          <w:tcPr>
            <w:tcW w:w="1080" w:type="dxa"/>
            <w:tcBorders>
              <w:top w:val="nil"/>
              <w:left w:val="nil"/>
              <w:bottom w:val="single" w:sz="4" w:space="0" w:color="auto"/>
              <w:right w:val="single" w:sz="4" w:space="0" w:color="auto"/>
            </w:tcBorders>
            <w:shd w:val="clear" w:color="auto" w:fill="auto"/>
            <w:noWrap/>
            <w:vAlign w:val="center"/>
          </w:tcPr>
          <w:p w14:paraId="2A644AA4" w14:textId="42D19E57" w:rsidR="00710C88" w:rsidRPr="00E6612A" w:rsidRDefault="0097617B" w:rsidP="00B119BD">
            <w:pPr>
              <w:pStyle w:val="Tabletext"/>
              <w:jc w:val="center"/>
            </w:pPr>
            <w:r>
              <w:t>−</w:t>
            </w:r>
            <w:r w:rsidR="00710C88" w:rsidRPr="00E6612A">
              <w:t>118.9</w:t>
            </w:r>
          </w:p>
        </w:tc>
        <w:tc>
          <w:tcPr>
            <w:tcW w:w="1080" w:type="dxa"/>
            <w:tcBorders>
              <w:top w:val="nil"/>
              <w:left w:val="nil"/>
              <w:bottom w:val="single" w:sz="4" w:space="0" w:color="auto"/>
              <w:right w:val="single" w:sz="4" w:space="0" w:color="auto"/>
            </w:tcBorders>
            <w:vAlign w:val="center"/>
          </w:tcPr>
          <w:p w14:paraId="64904C6B" w14:textId="6410DBFE" w:rsidR="00710C88" w:rsidRPr="00E6612A" w:rsidRDefault="0097617B" w:rsidP="00B119BD">
            <w:pPr>
              <w:pStyle w:val="Tabletext"/>
              <w:jc w:val="center"/>
            </w:pPr>
            <w:r>
              <w:t>−</w:t>
            </w:r>
            <w:r w:rsidR="00710C88" w:rsidRPr="00E6612A">
              <w:t>118.9</w:t>
            </w:r>
          </w:p>
        </w:tc>
        <w:tc>
          <w:tcPr>
            <w:tcW w:w="983" w:type="dxa"/>
            <w:tcBorders>
              <w:top w:val="nil"/>
              <w:left w:val="single" w:sz="4" w:space="0" w:color="auto"/>
              <w:bottom w:val="single" w:sz="4" w:space="0" w:color="auto"/>
              <w:right w:val="single" w:sz="4" w:space="0" w:color="auto"/>
            </w:tcBorders>
            <w:shd w:val="clear" w:color="auto" w:fill="auto"/>
            <w:noWrap/>
            <w:vAlign w:val="center"/>
          </w:tcPr>
          <w:p w14:paraId="0ED092B8" w14:textId="746211C1" w:rsidR="00710C88" w:rsidRPr="00E6612A" w:rsidRDefault="0097617B" w:rsidP="00B119BD">
            <w:pPr>
              <w:pStyle w:val="Tabletext"/>
              <w:jc w:val="center"/>
            </w:pPr>
            <w:r>
              <w:t>−</w:t>
            </w:r>
            <w:r w:rsidR="00710C88" w:rsidRPr="00E6612A">
              <w:t>118.9</w:t>
            </w:r>
          </w:p>
        </w:tc>
        <w:tc>
          <w:tcPr>
            <w:tcW w:w="4394" w:type="dxa"/>
            <w:tcBorders>
              <w:top w:val="nil"/>
              <w:left w:val="single" w:sz="4" w:space="0" w:color="auto"/>
              <w:bottom w:val="single" w:sz="4" w:space="0" w:color="auto"/>
              <w:right w:val="single" w:sz="4" w:space="0" w:color="auto"/>
            </w:tcBorders>
            <w:vAlign w:val="center"/>
          </w:tcPr>
          <w:p w14:paraId="72995B42" w14:textId="63D6C051" w:rsidR="00710C88" w:rsidRPr="00E6612A" w:rsidRDefault="0097617B" w:rsidP="0085760F">
            <w:pPr>
              <w:pStyle w:val="Tabletext"/>
              <w:jc w:val="center"/>
            </w:pPr>
            <w:r>
              <w:rPr>
                <w:rFonts w:eastAsia="SimSun"/>
                <w:position w:val="-22"/>
                <w:sz w:val="24"/>
              </w:rPr>
              <w:object w:dxaOrig="2520" w:dyaOrig="465" w14:anchorId="6BBE607A">
                <v:shape id="_x0000_i1033" type="#_x0000_t75" style="width:126.1pt;height:23.4pt" o:ole="">
                  <v:imagedata r:id="rId33" o:title=""/>
                </v:shape>
                <o:OLEObject Type="Embed" ProgID="Equation.DSMT4" ShapeID="_x0000_i1033" DrawAspect="Content" ObjectID="_1632892231" r:id="rId34"/>
              </w:object>
            </w:r>
          </w:p>
        </w:tc>
      </w:tr>
      <w:tr w:rsidR="00710C88" w:rsidRPr="00E6612A" w14:paraId="5DBE0829" w14:textId="77777777" w:rsidTr="0097617B">
        <w:trPr>
          <w:cantSplit/>
          <w:trHeight w:val="20"/>
          <w:jc w:val="center"/>
        </w:trPr>
        <w:tc>
          <w:tcPr>
            <w:tcW w:w="640" w:type="dxa"/>
            <w:tcBorders>
              <w:top w:val="nil"/>
              <w:left w:val="single" w:sz="4" w:space="0" w:color="auto"/>
              <w:bottom w:val="single" w:sz="4" w:space="0" w:color="auto"/>
              <w:right w:val="single" w:sz="4" w:space="0" w:color="auto"/>
            </w:tcBorders>
            <w:shd w:val="clear" w:color="auto" w:fill="auto"/>
            <w:noWrap/>
            <w:vAlign w:val="center"/>
          </w:tcPr>
          <w:p w14:paraId="6BD78B4B" w14:textId="77777777" w:rsidR="00710C88" w:rsidRPr="00E6612A" w:rsidRDefault="00710C88" w:rsidP="00B119BD">
            <w:pPr>
              <w:pStyle w:val="Tabletext"/>
            </w:pPr>
            <w:r w:rsidRPr="00E6612A">
              <w:t>4.3</w:t>
            </w:r>
          </w:p>
        </w:tc>
        <w:tc>
          <w:tcPr>
            <w:tcW w:w="4665" w:type="dxa"/>
            <w:tcBorders>
              <w:top w:val="nil"/>
              <w:left w:val="nil"/>
              <w:bottom w:val="single" w:sz="4" w:space="0" w:color="auto"/>
              <w:right w:val="single" w:sz="4" w:space="0" w:color="auto"/>
            </w:tcBorders>
            <w:shd w:val="clear" w:color="auto" w:fill="auto"/>
            <w:noWrap/>
            <w:vAlign w:val="center"/>
          </w:tcPr>
          <w:p w14:paraId="47079ACF" w14:textId="77777777" w:rsidR="00710C88" w:rsidRPr="00E6612A" w:rsidRDefault="00710C88" w:rsidP="00B119BD">
            <w:pPr>
              <w:pStyle w:val="Tabletext"/>
            </w:pPr>
            <w:r w:rsidRPr="00E6612A">
              <w:t>Delta from Article 21</w:t>
            </w:r>
          </w:p>
        </w:tc>
        <w:tc>
          <w:tcPr>
            <w:tcW w:w="1045" w:type="dxa"/>
            <w:tcBorders>
              <w:top w:val="nil"/>
              <w:left w:val="nil"/>
              <w:bottom w:val="single" w:sz="4" w:space="0" w:color="auto"/>
              <w:right w:val="single" w:sz="4" w:space="0" w:color="auto"/>
            </w:tcBorders>
            <w:shd w:val="clear" w:color="auto" w:fill="auto"/>
            <w:noWrap/>
            <w:vAlign w:val="center"/>
          </w:tcPr>
          <w:p w14:paraId="09CAC1E8" w14:textId="27DF9613" w:rsidR="00710C88" w:rsidRPr="00E6612A" w:rsidRDefault="0097617B" w:rsidP="00B119BD">
            <w:pPr>
              <w:pStyle w:val="Tabletext"/>
              <w:jc w:val="center"/>
            </w:pPr>
            <w:r>
              <w:t>−</w:t>
            </w:r>
            <w:r w:rsidR="00710C88" w:rsidRPr="00E6612A">
              <w:t>11.4</w:t>
            </w:r>
          </w:p>
        </w:tc>
        <w:tc>
          <w:tcPr>
            <w:tcW w:w="1080" w:type="dxa"/>
            <w:tcBorders>
              <w:top w:val="nil"/>
              <w:left w:val="nil"/>
              <w:bottom w:val="single" w:sz="4" w:space="0" w:color="auto"/>
              <w:right w:val="single" w:sz="4" w:space="0" w:color="auto"/>
            </w:tcBorders>
            <w:shd w:val="clear" w:color="auto" w:fill="auto"/>
            <w:noWrap/>
            <w:vAlign w:val="center"/>
          </w:tcPr>
          <w:p w14:paraId="427D986E" w14:textId="0924794B" w:rsidR="00710C88" w:rsidRPr="00E6612A" w:rsidRDefault="0097617B" w:rsidP="00B119BD">
            <w:pPr>
              <w:pStyle w:val="Tabletext"/>
              <w:jc w:val="center"/>
            </w:pPr>
            <w:r>
              <w:t>−</w:t>
            </w:r>
            <w:r w:rsidR="00710C88" w:rsidRPr="00E6612A">
              <w:t>11.4</w:t>
            </w:r>
          </w:p>
        </w:tc>
        <w:tc>
          <w:tcPr>
            <w:tcW w:w="1080" w:type="dxa"/>
            <w:tcBorders>
              <w:top w:val="nil"/>
              <w:left w:val="nil"/>
              <w:bottom w:val="single" w:sz="4" w:space="0" w:color="auto"/>
              <w:right w:val="single" w:sz="4" w:space="0" w:color="auto"/>
            </w:tcBorders>
            <w:vAlign w:val="center"/>
          </w:tcPr>
          <w:p w14:paraId="674D81CF" w14:textId="6255FD2C" w:rsidR="00710C88" w:rsidRPr="00E6612A" w:rsidRDefault="0097617B" w:rsidP="00B119BD">
            <w:pPr>
              <w:pStyle w:val="Tabletext"/>
              <w:jc w:val="center"/>
            </w:pPr>
            <w:r>
              <w:t>−</w:t>
            </w:r>
            <w:r w:rsidR="00710C88" w:rsidRPr="00E6612A">
              <w:t>11.4</w:t>
            </w:r>
          </w:p>
        </w:tc>
        <w:tc>
          <w:tcPr>
            <w:tcW w:w="983" w:type="dxa"/>
            <w:tcBorders>
              <w:top w:val="nil"/>
              <w:left w:val="single" w:sz="4" w:space="0" w:color="auto"/>
              <w:bottom w:val="single" w:sz="4" w:space="0" w:color="auto"/>
              <w:right w:val="single" w:sz="4" w:space="0" w:color="auto"/>
            </w:tcBorders>
            <w:shd w:val="clear" w:color="auto" w:fill="auto"/>
            <w:noWrap/>
            <w:vAlign w:val="center"/>
          </w:tcPr>
          <w:p w14:paraId="2379D7D7" w14:textId="48AB1E30" w:rsidR="00710C88" w:rsidRPr="00E6612A" w:rsidRDefault="0097617B" w:rsidP="00B119BD">
            <w:pPr>
              <w:pStyle w:val="Tabletext"/>
              <w:jc w:val="center"/>
            </w:pPr>
            <w:r>
              <w:t>−</w:t>
            </w:r>
            <w:r w:rsidR="00710C88" w:rsidRPr="00E6612A">
              <w:t>11.4</w:t>
            </w:r>
          </w:p>
        </w:tc>
        <w:tc>
          <w:tcPr>
            <w:tcW w:w="4394" w:type="dxa"/>
            <w:tcBorders>
              <w:top w:val="nil"/>
              <w:left w:val="single" w:sz="4" w:space="0" w:color="auto"/>
              <w:bottom w:val="single" w:sz="4" w:space="0" w:color="auto"/>
              <w:right w:val="single" w:sz="4" w:space="0" w:color="auto"/>
            </w:tcBorders>
            <w:vAlign w:val="center"/>
          </w:tcPr>
          <w:p w14:paraId="145A0D54" w14:textId="77777777" w:rsidR="00710C88" w:rsidRPr="00E6612A" w:rsidRDefault="00710C88" w:rsidP="0085760F">
            <w:pPr>
              <w:pStyle w:val="Tabletext"/>
              <w:jc w:val="center"/>
            </w:pPr>
          </w:p>
        </w:tc>
      </w:tr>
      <w:tr w:rsidR="0097617B" w:rsidRPr="00E6612A" w14:paraId="531656CD" w14:textId="77777777" w:rsidTr="0097617B">
        <w:trPr>
          <w:cantSplit/>
          <w:trHeight w:val="20"/>
          <w:jc w:val="center"/>
        </w:trPr>
        <w:tc>
          <w:tcPr>
            <w:tcW w:w="13887" w:type="dxa"/>
            <w:gridSpan w:val="7"/>
            <w:tcBorders>
              <w:top w:val="single" w:sz="4" w:space="0" w:color="auto"/>
            </w:tcBorders>
            <w:shd w:val="clear" w:color="auto" w:fill="auto"/>
            <w:noWrap/>
          </w:tcPr>
          <w:p w14:paraId="7FF570DE" w14:textId="3A03CB58" w:rsidR="0097617B" w:rsidRPr="00E6612A" w:rsidRDefault="0097617B" w:rsidP="0097617B">
            <w:pPr>
              <w:pStyle w:val="Tablelegend"/>
            </w:pPr>
            <w:r w:rsidRPr="00E6612A">
              <w:t>The following checks are done to ensure the combination of generic and parametric parameters are valid:</w:t>
            </w:r>
          </w:p>
          <w:p w14:paraId="05F7FFB8" w14:textId="2D06B221" w:rsidR="0097617B" w:rsidRPr="00E6612A" w:rsidRDefault="008B5469" w:rsidP="008B5469">
            <w:pPr>
              <w:pStyle w:val="Tablelegend"/>
              <w:tabs>
                <w:tab w:val="clear" w:pos="1134"/>
                <w:tab w:val="left" w:pos="449"/>
              </w:tabs>
            </w:pPr>
            <w:r>
              <w:t>1)</w:t>
            </w:r>
            <w:r w:rsidR="0097617B">
              <w:tab/>
            </w:r>
            <w:r w:rsidR="0097617B" w:rsidRPr="00E6612A">
              <w:t>The dish size,</w:t>
            </w:r>
            <w:r w:rsidR="0097617B" w:rsidRPr="008B5469">
              <w:rPr>
                <w:i/>
                <w:iCs/>
              </w:rPr>
              <w:t xml:space="preserve"> D</w:t>
            </w:r>
            <w:r w:rsidR="0097617B" w:rsidRPr="00E6612A">
              <w:t xml:space="preserve">, should be in the range 0.45 </w:t>
            </w:r>
            <w:r w:rsidR="0097617B" w:rsidRPr="00E6612A">
              <w:sym w:font="Symbol" w:char="F0A3"/>
            </w:r>
            <w:r w:rsidR="0097617B" w:rsidRPr="00E6612A">
              <w:t xml:space="preserve"> </w:t>
            </w:r>
            <w:r w:rsidR="0097617B" w:rsidRPr="008B5469">
              <w:rPr>
                <w:i/>
                <w:iCs/>
              </w:rPr>
              <w:t>D</w:t>
            </w:r>
            <w:r w:rsidR="0097617B" w:rsidRPr="00E6612A">
              <w:t xml:space="preserve"> </w:t>
            </w:r>
            <w:r w:rsidR="0097617B" w:rsidRPr="00E6612A">
              <w:sym w:font="Symbol" w:char="F0A3"/>
            </w:r>
            <w:r w:rsidR="0097617B" w:rsidRPr="00E6612A">
              <w:t xml:space="preserve"> 9</w:t>
            </w:r>
            <w:r>
              <w:t> </w:t>
            </w:r>
            <w:r w:rsidR="0097617B" w:rsidRPr="00E6612A">
              <w:t>m</w:t>
            </w:r>
          </w:p>
          <w:p w14:paraId="1619EE1E" w14:textId="1FA68B18" w:rsidR="0097617B" w:rsidRPr="00E6612A" w:rsidRDefault="008B5469" w:rsidP="008B5469">
            <w:pPr>
              <w:pStyle w:val="Tablelegend"/>
              <w:tabs>
                <w:tab w:val="clear" w:pos="1134"/>
                <w:tab w:val="left" w:pos="449"/>
              </w:tabs>
            </w:pPr>
            <w:r>
              <w:t>2)</w:t>
            </w:r>
            <w:r>
              <w:tab/>
            </w:r>
            <w:r w:rsidR="0097617B" w:rsidRPr="00E6612A">
              <w:t xml:space="preserve">The rain margin should be greater than zero, </w:t>
            </w:r>
            <w:proofErr w:type="spellStart"/>
            <w:r w:rsidR="0097617B" w:rsidRPr="008B5469">
              <w:rPr>
                <w:i/>
                <w:iCs/>
              </w:rPr>
              <w:t>A</w:t>
            </w:r>
            <w:r w:rsidR="0097617B" w:rsidRPr="008B5469">
              <w:rPr>
                <w:i/>
                <w:iCs/>
                <w:vertAlign w:val="subscript"/>
              </w:rPr>
              <w:t>rain</w:t>
            </w:r>
            <w:proofErr w:type="spellEnd"/>
            <w:r w:rsidR="0097617B" w:rsidRPr="00E6612A">
              <w:t xml:space="preserve"> &gt; 0</w:t>
            </w:r>
          </w:p>
          <w:p w14:paraId="7BD0B82E" w14:textId="28724F78" w:rsidR="0097617B" w:rsidRPr="00E6612A" w:rsidRDefault="008B5469" w:rsidP="008B5469">
            <w:pPr>
              <w:pStyle w:val="Tablelegend"/>
              <w:tabs>
                <w:tab w:val="clear" w:pos="1134"/>
                <w:tab w:val="left" w:pos="449"/>
              </w:tabs>
            </w:pPr>
            <w:r>
              <w:t>3)</w:t>
            </w:r>
            <w:r>
              <w:tab/>
            </w:r>
            <w:r w:rsidR="0097617B" w:rsidRPr="00E6612A">
              <w:t xml:space="preserve">The calculated unavailability, </w:t>
            </w:r>
            <w:r w:rsidR="0097617B" w:rsidRPr="008B5469">
              <w:rPr>
                <w:i/>
                <w:iCs/>
              </w:rPr>
              <w:t>p</w:t>
            </w:r>
            <w:r w:rsidR="0097617B" w:rsidRPr="00E6612A">
              <w:t xml:space="preserve">, should be in the range 0.001 </w:t>
            </w:r>
            <w:r w:rsidR="0097617B" w:rsidRPr="00E6612A">
              <w:sym w:font="Symbol" w:char="F0A3"/>
            </w:r>
            <w:r w:rsidR="0097617B" w:rsidRPr="00E6612A">
              <w:t xml:space="preserve"> </w:t>
            </w:r>
            <w:r w:rsidR="0097617B" w:rsidRPr="008B5469">
              <w:rPr>
                <w:i/>
                <w:iCs/>
              </w:rPr>
              <w:t>p</w:t>
            </w:r>
            <w:r w:rsidR="0097617B" w:rsidRPr="00E6612A">
              <w:t xml:space="preserve"> </w:t>
            </w:r>
            <w:r w:rsidR="0097617B" w:rsidRPr="00E6612A">
              <w:sym w:font="Symbol" w:char="F0A3"/>
            </w:r>
            <w:r w:rsidR="0097617B" w:rsidRPr="00E6612A">
              <w:t xml:space="preserve"> 10%</w:t>
            </w:r>
          </w:p>
          <w:p w14:paraId="4E16931B" w14:textId="74EC7081" w:rsidR="0097617B" w:rsidRPr="00E6612A" w:rsidRDefault="008B5469" w:rsidP="008B5469">
            <w:pPr>
              <w:pStyle w:val="Tablelegend"/>
              <w:tabs>
                <w:tab w:val="clear" w:pos="1134"/>
                <w:tab w:val="left" w:pos="449"/>
              </w:tabs>
            </w:pPr>
            <w:r>
              <w:t>4)</w:t>
            </w:r>
            <w:r>
              <w:tab/>
            </w:r>
            <w:r w:rsidR="0097617B" w:rsidRPr="00E6612A">
              <w:t xml:space="preserve">The </w:t>
            </w:r>
            <w:proofErr w:type="spellStart"/>
            <w:r w:rsidR="0097617B" w:rsidRPr="00E6612A">
              <w:t>pfd</w:t>
            </w:r>
            <w:proofErr w:type="spellEnd"/>
            <w:r w:rsidR="0097617B" w:rsidRPr="00E6612A">
              <w:t xml:space="preserve"> should be below the limits in Article </w:t>
            </w:r>
            <w:r w:rsidR="0097617B" w:rsidRPr="00E6612A">
              <w:rPr>
                <w:b/>
              </w:rPr>
              <w:t>21</w:t>
            </w:r>
            <w:r w:rsidRPr="008B5469">
              <w:rPr>
                <w:bCs/>
              </w:rPr>
              <w:t>.</w:t>
            </w:r>
          </w:p>
        </w:tc>
      </w:tr>
    </w:tbl>
    <w:p w14:paraId="14DD4FBD" w14:textId="20AC93AE" w:rsidR="00387F65" w:rsidRPr="00E6612A" w:rsidRDefault="00387F65" w:rsidP="00387F65">
      <w:pPr>
        <w:pStyle w:val="ListParagraph"/>
        <w:tabs>
          <w:tab w:val="left" w:pos="1134"/>
          <w:tab w:val="left" w:pos="1871"/>
          <w:tab w:val="left" w:pos="2268"/>
        </w:tabs>
        <w:adjustRightInd w:val="0"/>
        <w:textAlignment w:val="baseline"/>
      </w:pPr>
    </w:p>
    <w:p w14:paraId="585D7DB5" w14:textId="77777777" w:rsidR="00710C88" w:rsidRDefault="00710C88" w:rsidP="00710C88">
      <w:pPr>
        <w:rPr>
          <w:rFonts w:ascii="Times New Roman Bold" w:hAnsi="Times New Roman Bold" w:cs="Times New Roman Bold"/>
          <w:b/>
          <w:sz w:val="20"/>
        </w:rPr>
      </w:pPr>
      <w:r>
        <w:br w:type="page"/>
      </w:r>
    </w:p>
    <w:p w14:paraId="54F37B78" w14:textId="77777777" w:rsidR="008B5469" w:rsidRDefault="00710C88" w:rsidP="008B5469">
      <w:pPr>
        <w:pStyle w:val="TableNo"/>
      </w:pPr>
      <w:r w:rsidRPr="004516FF">
        <w:t>Table 2</w:t>
      </w:r>
    </w:p>
    <w:p w14:paraId="15AC69F0" w14:textId="7E6DCA36" w:rsidR="00710C88" w:rsidRPr="004516FF" w:rsidRDefault="00710C88" w:rsidP="00710C88">
      <w:pPr>
        <w:pStyle w:val="Tablehead"/>
        <w:rPr>
          <w:b w:val="0"/>
        </w:rPr>
      </w:pPr>
      <w:r w:rsidRPr="004516FF">
        <w:rPr>
          <w:b w:val="0"/>
        </w:rPr>
        <w:t>Generic link parameters of GSO links to be used in examination of the uplink (Earth-space) impact from a non-GSO network</w:t>
      </w:r>
    </w:p>
    <w:tbl>
      <w:tblPr>
        <w:tblW w:w="14029" w:type="dxa"/>
        <w:jc w:val="center"/>
        <w:tblLayout w:type="fixed"/>
        <w:tblLook w:val="04A0" w:firstRow="1" w:lastRow="0" w:firstColumn="1" w:lastColumn="0" w:noHBand="0" w:noVBand="1"/>
      </w:tblPr>
      <w:tblGrid>
        <w:gridCol w:w="639"/>
        <w:gridCol w:w="5056"/>
        <w:gridCol w:w="1220"/>
        <w:gridCol w:w="1220"/>
        <w:gridCol w:w="1220"/>
        <w:gridCol w:w="4674"/>
      </w:tblGrid>
      <w:tr w:rsidR="00710C88" w:rsidRPr="00BA548C" w14:paraId="33815E57" w14:textId="77777777" w:rsidTr="00105292">
        <w:trPr>
          <w:cantSplit/>
          <w:trHeight w:val="20"/>
          <w:jc w:val="center"/>
        </w:trPr>
        <w:tc>
          <w:tcPr>
            <w:tcW w:w="63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1268E638" w14:textId="77777777" w:rsidR="00710C88" w:rsidRPr="008B5469" w:rsidRDefault="00710C88" w:rsidP="008B5469">
            <w:pPr>
              <w:pStyle w:val="Tablehead"/>
            </w:pPr>
            <w:r w:rsidRPr="008B5469">
              <w:t>1</w:t>
            </w:r>
          </w:p>
        </w:tc>
        <w:tc>
          <w:tcPr>
            <w:tcW w:w="5056" w:type="dxa"/>
            <w:tcBorders>
              <w:top w:val="single" w:sz="4" w:space="0" w:color="auto"/>
              <w:left w:val="nil"/>
              <w:bottom w:val="single" w:sz="4" w:space="0" w:color="auto"/>
              <w:right w:val="single" w:sz="4" w:space="0" w:color="auto"/>
            </w:tcBorders>
            <w:shd w:val="clear" w:color="auto" w:fill="auto"/>
            <w:noWrap/>
            <w:vAlign w:val="bottom"/>
            <w:hideMark/>
          </w:tcPr>
          <w:p w14:paraId="5D54B780" w14:textId="00261991" w:rsidR="00710C88" w:rsidRPr="008B5469" w:rsidRDefault="00710C88" w:rsidP="008B5469">
            <w:pPr>
              <w:pStyle w:val="Tablehead"/>
            </w:pPr>
            <w:r w:rsidRPr="008B5469">
              <w:t>Generi</w:t>
            </w:r>
            <w:r w:rsidR="008B5469" w:rsidRPr="008B5469">
              <w:t>c link para</w:t>
            </w:r>
            <w:r w:rsidRPr="008B5469">
              <w:t>meters = service</w:t>
            </w:r>
          </w:p>
        </w:tc>
        <w:tc>
          <w:tcPr>
            <w:tcW w:w="1220" w:type="dxa"/>
            <w:tcBorders>
              <w:top w:val="single" w:sz="4" w:space="0" w:color="auto"/>
              <w:left w:val="nil"/>
              <w:bottom w:val="single" w:sz="4" w:space="0" w:color="auto"/>
              <w:right w:val="single" w:sz="4" w:space="0" w:color="auto"/>
            </w:tcBorders>
            <w:shd w:val="clear" w:color="auto" w:fill="auto"/>
            <w:noWrap/>
            <w:vAlign w:val="center"/>
            <w:hideMark/>
          </w:tcPr>
          <w:p w14:paraId="16109C71" w14:textId="77777777" w:rsidR="00710C88" w:rsidRPr="008B5469" w:rsidRDefault="00710C88" w:rsidP="008B5469">
            <w:pPr>
              <w:pStyle w:val="Tablehead"/>
            </w:pPr>
          </w:p>
        </w:tc>
        <w:tc>
          <w:tcPr>
            <w:tcW w:w="1220" w:type="dxa"/>
            <w:tcBorders>
              <w:top w:val="single" w:sz="4" w:space="0" w:color="auto"/>
              <w:left w:val="nil"/>
              <w:bottom w:val="single" w:sz="4" w:space="0" w:color="auto"/>
              <w:right w:val="single" w:sz="4" w:space="0" w:color="auto"/>
            </w:tcBorders>
            <w:shd w:val="clear" w:color="auto" w:fill="auto"/>
            <w:noWrap/>
            <w:vAlign w:val="center"/>
            <w:hideMark/>
          </w:tcPr>
          <w:p w14:paraId="164E66F5" w14:textId="77777777" w:rsidR="00710C88" w:rsidRPr="008B5469" w:rsidRDefault="00710C88" w:rsidP="008B5469">
            <w:pPr>
              <w:pStyle w:val="Tablehead"/>
            </w:pPr>
          </w:p>
        </w:tc>
        <w:tc>
          <w:tcPr>
            <w:tcW w:w="1220" w:type="dxa"/>
            <w:tcBorders>
              <w:top w:val="single" w:sz="4" w:space="0" w:color="auto"/>
              <w:left w:val="nil"/>
              <w:bottom w:val="single" w:sz="4" w:space="0" w:color="auto"/>
              <w:right w:val="single" w:sz="4" w:space="0" w:color="auto"/>
            </w:tcBorders>
            <w:vAlign w:val="center"/>
          </w:tcPr>
          <w:p w14:paraId="58D0788E" w14:textId="77777777" w:rsidR="00710C88" w:rsidRPr="008B5469" w:rsidRDefault="00710C88" w:rsidP="008B5469">
            <w:pPr>
              <w:pStyle w:val="Tablehead"/>
            </w:pPr>
          </w:p>
        </w:tc>
        <w:tc>
          <w:tcPr>
            <w:tcW w:w="4674" w:type="dxa"/>
            <w:tcBorders>
              <w:left w:val="single" w:sz="4" w:space="0" w:color="auto"/>
            </w:tcBorders>
            <w:shd w:val="clear" w:color="auto" w:fill="auto"/>
            <w:noWrap/>
            <w:vAlign w:val="bottom"/>
            <w:hideMark/>
          </w:tcPr>
          <w:p w14:paraId="50ADB83A" w14:textId="77777777" w:rsidR="00710C88" w:rsidRPr="008B5469" w:rsidRDefault="00710C88" w:rsidP="008B5469">
            <w:pPr>
              <w:pStyle w:val="Tablehead"/>
            </w:pPr>
          </w:p>
        </w:tc>
      </w:tr>
      <w:tr w:rsidR="00710C88" w:rsidRPr="00BA548C" w14:paraId="63D6FD35" w14:textId="77777777" w:rsidTr="00105292">
        <w:trPr>
          <w:cantSplit/>
          <w:trHeight w:val="20"/>
          <w:jc w:val="center"/>
        </w:trPr>
        <w:tc>
          <w:tcPr>
            <w:tcW w:w="639" w:type="dxa"/>
            <w:tcBorders>
              <w:top w:val="nil"/>
              <w:left w:val="single" w:sz="4" w:space="0" w:color="auto"/>
              <w:bottom w:val="single" w:sz="4" w:space="0" w:color="auto"/>
              <w:right w:val="single" w:sz="4" w:space="0" w:color="auto"/>
            </w:tcBorders>
            <w:shd w:val="clear" w:color="auto" w:fill="auto"/>
            <w:noWrap/>
            <w:vAlign w:val="bottom"/>
            <w:hideMark/>
          </w:tcPr>
          <w:p w14:paraId="050CFE36" w14:textId="77777777" w:rsidR="00710C88" w:rsidRPr="00BA548C" w:rsidRDefault="00710C88" w:rsidP="00B119BD">
            <w:pPr>
              <w:pStyle w:val="Tabletext"/>
            </w:pPr>
            <w:r w:rsidRPr="00BA548C">
              <w:t> </w:t>
            </w:r>
          </w:p>
        </w:tc>
        <w:tc>
          <w:tcPr>
            <w:tcW w:w="5056" w:type="dxa"/>
            <w:tcBorders>
              <w:top w:val="nil"/>
              <w:left w:val="nil"/>
              <w:bottom w:val="single" w:sz="4" w:space="0" w:color="auto"/>
              <w:right w:val="single" w:sz="4" w:space="0" w:color="auto"/>
            </w:tcBorders>
            <w:shd w:val="clear" w:color="auto" w:fill="auto"/>
            <w:noWrap/>
            <w:vAlign w:val="bottom"/>
            <w:hideMark/>
          </w:tcPr>
          <w:p w14:paraId="5E80FF7C" w14:textId="77777777" w:rsidR="00710C88" w:rsidRPr="00BA548C" w:rsidRDefault="00710C88" w:rsidP="00B119BD">
            <w:pPr>
              <w:pStyle w:val="Tabletext"/>
            </w:pPr>
            <w:r w:rsidRPr="00BA548C">
              <w:t>Link type</w:t>
            </w:r>
          </w:p>
        </w:tc>
        <w:tc>
          <w:tcPr>
            <w:tcW w:w="1220" w:type="dxa"/>
            <w:tcBorders>
              <w:top w:val="nil"/>
              <w:left w:val="nil"/>
              <w:bottom w:val="single" w:sz="4" w:space="0" w:color="auto"/>
              <w:right w:val="single" w:sz="4" w:space="0" w:color="auto"/>
            </w:tcBorders>
            <w:shd w:val="clear" w:color="auto" w:fill="auto"/>
            <w:noWrap/>
            <w:vAlign w:val="center"/>
            <w:hideMark/>
          </w:tcPr>
          <w:p w14:paraId="15D615C9" w14:textId="77777777" w:rsidR="00710C88" w:rsidRPr="00BA548C" w:rsidRDefault="00710C88" w:rsidP="00B119BD">
            <w:pPr>
              <w:pStyle w:val="Tabletext"/>
              <w:jc w:val="center"/>
            </w:pPr>
            <w:r w:rsidRPr="00BA548C">
              <w:t>Link #1</w:t>
            </w:r>
          </w:p>
        </w:tc>
        <w:tc>
          <w:tcPr>
            <w:tcW w:w="1220" w:type="dxa"/>
            <w:tcBorders>
              <w:top w:val="nil"/>
              <w:left w:val="nil"/>
              <w:bottom w:val="single" w:sz="4" w:space="0" w:color="auto"/>
              <w:right w:val="single" w:sz="4" w:space="0" w:color="auto"/>
            </w:tcBorders>
            <w:shd w:val="clear" w:color="auto" w:fill="auto"/>
            <w:noWrap/>
            <w:vAlign w:val="center"/>
            <w:hideMark/>
          </w:tcPr>
          <w:p w14:paraId="510E7C69" w14:textId="77777777" w:rsidR="00710C88" w:rsidRPr="00BA548C" w:rsidRDefault="00710C88" w:rsidP="00B119BD">
            <w:pPr>
              <w:pStyle w:val="Tabletext"/>
              <w:jc w:val="center"/>
            </w:pPr>
            <w:r w:rsidRPr="00BA548C">
              <w:t>Link #2</w:t>
            </w:r>
          </w:p>
        </w:tc>
        <w:tc>
          <w:tcPr>
            <w:tcW w:w="1220" w:type="dxa"/>
            <w:tcBorders>
              <w:top w:val="nil"/>
              <w:left w:val="nil"/>
              <w:bottom w:val="single" w:sz="4" w:space="0" w:color="auto"/>
              <w:right w:val="single" w:sz="4" w:space="0" w:color="auto"/>
            </w:tcBorders>
            <w:vAlign w:val="center"/>
          </w:tcPr>
          <w:p w14:paraId="33C7B16B" w14:textId="77777777" w:rsidR="00710C88" w:rsidRPr="00BA548C" w:rsidRDefault="00710C88" w:rsidP="00B119BD">
            <w:pPr>
              <w:pStyle w:val="Tabletext"/>
              <w:jc w:val="center"/>
            </w:pPr>
            <w:r w:rsidRPr="00BA548C">
              <w:t>Link #3</w:t>
            </w:r>
          </w:p>
        </w:tc>
        <w:tc>
          <w:tcPr>
            <w:tcW w:w="4674" w:type="dxa"/>
            <w:tcBorders>
              <w:top w:val="nil"/>
              <w:left w:val="single" w:sz="4" w:space="0" w:color="auto"/>
            </w:tcBorders>
            <w:shd w:val="clear" w:color="auto" w:fill="auto"/>
            <w:noWrap/>
            <w:vAlign w:val="bottom"/>
          </w:tcPr>
          <w:p w14:paraId="0EEE3795" w14:textId="77777777" w:rsidR="00710C88" w:rsidRPr="00BA548C" w:rsidRDefault="00710C88" w:rsidP="00B119BD">
            <w:pPr>
              <w:pStyle w:val="Tabletext"/>
              <w:jc w:val="center"/>
            </w:pPr>
          </w:p>
        </w:tc>
      </w:tr>
      <w:tr w:rsidR="00710C88" w:rsidRPr="00BA548C" w14:paraId="687E5679" w14:textId="77777777" w:rsidTr="00105292">
        <w:trPr>
          <w:cantSplit/>
          <w:trHeight w:val="20"/>
          <w:jc w:val="center"/>
        </w:trPr>
        <w:tc>
          <w:tcPr>
            <w:tcW w:w="639" w:type="dxa"/>
            <w:tcBorders>
              <w:top w:val="nil"/>
              <w:left w:val="single" w:sz="4" w:space="0" w:color="auto"/>
              <w:bottom w:val="single" w:sz="4" w:space="0" w:color="auto"/>
              <w:right w:val="single" w:sz="4" w:space="0" w:color="auto"/>
            </w:tcBorders>
            <w:shd w:val="clear" w:color="auto" w:fill="auto"/>
            <w:noWrap/>
            <w:vAlign w:val="bottom"/>
            <w:hideMark/>
          </w:tcPr>
          <w:p w14:paraId="49BCCF4B" w14:textId="77777777" w:rsidR="00710C88" w:rsidRPr="00BA548C" w:rsidRDefault="00710C88" w:rsidP="00B119BD">
            <w:pPr>
              <w:pStyle w:val="Tabletext"/>
            </w:pPr>
            <w:r w:rsidRPr="00BA548C">
              <w:t>1.1</w:t>
            </w:r>
          </w:p>
        </w:tc>
        <w:tc>
          <w:tcPr>
            <w:tcW w:w="5056" w:type="dxa"/>
            <w:tcBorders>
              <w:top w:val="nil"/>
              <w:left w:val="nil"/>
              <w:bottom w:val="single" w:sz="4" w:space="0" w:color="auto"/>
              <w:right w:val="single" w:sz="4" w:space="0" w:color="auto"/>
            </w:tcBorders>
            <w:shd w:val="clear" w:color="auto" w:fill="auto"/>
            <w:noWrap/>
            <w:vAlign w:val="bottom"/>
            <w:hideMark/>
          </w:tcPr>
          <w:p w14:paraId="6B693F71" w14:textId="77777777" w:rsidR="00710C88" w:rsidRPr="00BA548C" w:rsidRDefault="00710C88" w:rsidP="00B119BD">
            <w:pPr>
              <w:pStyle w:val="Tabletext"/>
            </w:pPr>
            <w:r w:rsidRPr="00BA548C">
              <w:t>Frequency band (GHz)</w:t>
            </w:r>
          </w:p>
        </w:tc>
        <w:tc>
          <w:tcPr>
            <w:tcW w:w="1220" w:type="dxa"/>
            <w:tcBorders>
              <w:top w:val="nil"/>
              <w:left w:val="nil"/>
              <w:bottom w:val="single" w:sz="4" w:space="0" w:color="auto"/>
              <w:right w:val="single" w:sz="4" w:space="0" w:color="auto"/>
            </w:tcBorders>
            <w:shd w:val="clear" w:color="auto" w:fill="auto"/>
            <w:noWrap/>
            <w:vAlign w:val="center"/>
          </w:tcPr>
          <w:p w14:paraId="3FB3D207" w14:textId="77777777" w:rsidR="00710C88" w:rsidRPr="00AD3D5A" w:rsidRDefault="00710C88" w:rsidP="00B119BD">
            <w:pPr>
              <w:pStyle w:val="Tabletext"/>
              <w:jc w:val="center"/>
            </w:pPr>
            <w:r w:rsidRPr="00AD3D5A">
              <w:t>48</w:t>
            </w:r>
          </w:p>
        </w:tc>
        <w:tc>
          <w:tcPr>
            <w:tcW w:w="1220" w:type="dxa"/>
            <w:tcBorders>
              <w:top w:val="nil"/>
              <w:left w:val="nil"/>
              <w:bottom w:val="single" w:sz="4" w:space="0" w:color="auto"/>
              <w:right w:val="single" w:sz="4" w:space="0" w:color="auto"/>
            </w:tcBorders>
            <w:shd w:val="clear" w:color="auto" w:fill="auto"/>
            <w:noWrap/>
            <w:vAlign w:val="center"/>
          </w:tcPr>
          <w:p w14:paraId="708D39AC" w14:textId="77777777" w:rsidR="00710C88" w:rsidRPr="00AD3D5A" w:rsidRDefault="00710C88" w:rsidP="00B119BD">
            <w:pPr>
              <w:pStyle w:val="Tabletext"/>
              <w:jc w:val="center"/>
            </w:pPr>
            <w:r w:rsidRPr="00AD3D5A">
              <w:t>48</w:t>
            </w:r>
          </w:p>
        </w:tc>
        <w:tc>
          <w:tcPr>
            <w:tcW w:w="1220" w:type="dxa"/>
            <w:tcBorders>
              <w:top w:val="nil"/>
              <w:left w:val="nil"/>
              <w:bottom w:val="single" w:sz="4" w:space="0" w:color="auto"/>
              <w:right w:val="single" w:sz="4" w:space="0" w:color="auto"/>
            </w:tcBorders>
            <w:vAlign w:val="center"/>
          </w:tcPr>
          <w:p w14:paraId="74EA613C" w14:textId="77777777" w:rsidR="00710C88" w:rsidRPr="00AD3D5A" w:rsidRDefault="00710C88" w:rsidP="00B119BD">
            <w:pPr>
              <w:pStyle w:val="Tabletext"/>
              <w:jc w:val="center"/>
            </w:pPr>
            <w:r w:rsidRPr="00AD3D5A">
              <w:t>48</w:t>
            </w:r>
          </w:p>
        </w:tc>
        <w:tc>
          <w:tcPr>
            <w:tcW w:w="4674" w:type="dxa"/>
            <w:tcBorders>
              <w:top w:val="nil"/>
              <w:left w:val="single" w:sz="4" w:space="0" w:color="auto"/>
            </w:tcBorders>
            <w:shd w:val="clear" w:color="auto" w:fill="auto"/>
            <w:noWrap/>
            <w:vAlign w:val="bottom"/>
          </w:tcPr>
          <w:p w14:paraId="5EA12E69" w14:textId="77777777" w:rsidR="00710C88" w:rsidRPr="00BA548C" w:rsidRDefault="00710C88" w:rsidP="00B119BD">
            <w:pPr>
              <w:pStyle w:val="Tabletext"/>
              <w:jc w:val="center"/>
            </w:pPr>
          </w:p>
        </w:tc>
      </w:tr>
      <w:tr w:rsidR="00710C88" w:rsidRPr="00BA548C" w14:paraId="4C577E0E" w14:textId="77777777" w:rsidTr="00105292">
        <w:trPr>
          <w:cantSplit/>
          <w:trHeight w:val="20"/>
          <w:jc w:val="center"/>
        </w:trPr>
        <w:tc>
          <w:tcPr>
            <w:tcW w:w="639" w:type="dxa"/>
            <w:tcBorders>
              <w:top w:val="nil"/>
              <w:left w:val="single" w:sz="4" w:space="0" w:color="auto"/>
              <w:bottom w:val="single" w:sz="4" w:space="0" w:color="auto"/>
              <w:right w:val="single" w:sz="4" w:space="0" w:color="auto"/>
            </w:tcBorders>
            <w:shd w:val="clear" w:color="auto" w:fill="auto"/>
            <w:noWrap/>
            <w:vAlign w:val="bottom"/>
          </w:tcPr>
          <w:p w14:paraId="51C8421D" w14:textId="77777777" w:rsidR="00710C88" w:rsidRPr="00BA548C" w:rsidRDefault="00710C88" w:rsidP="00B119BD">
            <w:pPr>
              <w:pStyle w:val="Tabletext"/>
            </w:pPr>
            <w:r w:rsidRPr="00BA548C">
              <w:t>1.2</w:t>
            </w:r>
          </w:p>
        </w:tc>
        <w:tc>
          <w:tcPr>
            <w:tcW w:w="5056" w:type="dxa"/>
            <w:tcBorders>
              <w:top w:val="nil"/>
              <w:left w:val="nil"/>
              <w:bottom w:val="single" w:sz="4" w:space="0" w:color="auto"/>
              <w:right w:val="single" w:sz="4" w:space="0" w:color="auto"/>
            </w:tcBorders>
            <w:shd w:val="clear" w:color="auto" w:fill="auto"/>
            <w:noWrap/>
            <w:vAlign w:val="bottom"/>
          </w:tcPr>
          <w:p w14:paraId="0A9D2A6E" w14:textId="77777777" w:rsidR="00710C88" w:rsidRPr="00BA548C" w:rsidRDefault="00710C88" w:rsidP="00B119BD">
            <w:pPr>
              <w:pStyle w:val="Tabletext"/>
            </w:pPr>
            <w:r w:rsidRPr="00BA548C">
              <w:t>ES EIRP (</w:t>
            </w:r>
            <w:proofErr w:type="spellStart"/>
            <w:r w:rsidRPr="00BA548C">
              <w:t>dBW</w:t>
            </w:r>
            <w:proofErr w:type="spellEnd"/>
            <w:r w:rsidRPr="00BA548C">
              <w:t>/Hz)</w:t>
            </w:r>
          </w:p>
        </w:tc>
        <w:tc>
          <w:tcPr>
            <w:tcW w:w="1220" w:type="dxa"/>
            <w:tcBorders>
              <w:top w:val="nil"/>
              <w:left w:val="nil"/>
              <w:bottom w:val="single" w:sz="4" w:space="0" w:color="auto"/>
              <w:right w:val="single" w:sz="4" w:space="0" w:color="auto"/>
            </w:tcBorders>
            <w:shd w:val="clear" w:color="auto" w:fill="auto"/>
            <w:noWrap/>
            <w:vAlign w:val="center"/>
          </w:tcPr>
          <w:p w14:paraId="4A7173E9" w14:textId="77777777" w:rsidR="00710C88" w:rsidRPr="00AD3D5A" w:rsidRDefault="00710C88" w:rsidP="00B119BD">
            <w:pPr>
              <w:pStyle w:val="Tabletext"/>
              <w:jc w:val="center"/>
            </w:pPr>
            <w:r w:rsidRPr="00AD3D5A">
              <w:t>44</w:t>
            </w:r>
          </w:p>
        </w:tc>
        <w:tc>
          <w:tcPr>
            <w:tcW w:w="1220" w:type="dxa"/>
            <w:tcBorders>
              <w:top w:val="nil"/>
              <w:left w:val="nil"/>
              <w:bottom w:val="single" w:sz="4" w:space="0" w:color="auto"/>
              <w:right w:val="single" w:sz="4" w:space="0" w:color="auto"/>
            </w:tcBorders>
            <w:shd w:val="clear" w:color="auto" w:fill="auto"/>
            <w:noWrap/>
            <w:vAlign w:val="center"/>
          </w:tcPr>
          <w:p w14:paraId="7D788317" w14:textId="77777777" w:rsidR="00710C88" w:rsidRPr="00AD3D5A" w:rsidRDefault="00710C88" w:rsidP="00B119BD">
            <w:pPr>
              <w:pStyle w:val="Tabletext"/>
              <w:jc w:val="center"/>
            </w:pPr>
            <w:r w:rsidRPr="00AD3D5A">
              <w:t>44</w:t>
            </w:r>
          </w:p>
        </w:tc>
        <w:tc>
          <w:tcPr>
            <w:tcW w:w="1220" w:type="dxa"/>
            <w:tcBorders>
              <w:top w:val="nil"/>
              <w:left w:val="nil"/>
              <w:bottom w:val="single" w:sz="4" w:space="0" w:color="auto"/>
              <w:right w:val="single" w:sz="4" w:space="0" w:color="auto"/>
            </w:tcBorders>
            <w:vAlign w:val="center"/>
          </w:tcPr>
          <w:p w14:paraId="1349F435" w14:textId="77777777" w:rsidR="00710C88" w:rsidRPr="00AD3D5A" w:rsidRDefault="00710C88" w:rsidP="00B119BD">
            <w:pPr>
              <w:pStyle w:val="Tabletext"/>
              <w:jc w:val="center"/>
            </w:pPr>
            <w:r w:rsidRPr="00AD3D5A">
              <w:t>44</w:t>
            </w:r>
          </w:p>
        </w:tc>
        <w:tc>
          <w:tcPr>
            <w:tcW w:w="4674" w:type="dxa"/>
            <w:tcBorders>
              <w:top w:val="nil"/>
              <w:left w:val="single" w:sz="4" w:space="0" w:color="auto"/>
            </w:tcBorders>
            <w:shd w:val="clear" w:color="auto" w:fill="auto"/>
            <w:noWrap/>
            <w:vAlign w:val="bottom"/>
          </w:tcPr>
          <w:p w14:paraId="172A49A2" w14:textId="77777777" w:rsidR="00710C88" w:rsidRPr="00BA548C" w:rsidRDefault="00710C88" w:rsidP="00B119BD">
            <w:pPr>
              <w:pStyle w:val="Tabletext"/>
              <w:jc w:val="center"/>
            </w:pPr>
          </w:p>
        </w:tc>
      </w:tr>
      <w:tr w:rsidR="00710C88" w:rsidRPr="00BA548C" w14:paraId="3F5E0F9B" w14:textId="77777777" w:rsidTr="00105292">
        <w:trPr>
          <w:cantSplit/>
          <w:trHeight w:val="20"/>
          <w:jc w:val="center"/>
        </w:trPr>
        <w:tc>
          <w:tcPr>
            <w:tcW w:w="639" w:type="dxa"/>
            <w:tcBorders>
              <w:top w:val="nil"/>
              <w:left w:val="single" w:sz="4" w:space="0" w:color="auto"/>
              <w:bottom w:val="single" w:sz="4" w:space="0" w:color="auto"/>
              <w:right w:val="single" w:sz="4" w:space="0" w:color="auto"/>
            </w:tcBorders>
            <w:shd w:val="clear" w:color="auto" w:fill="auto"/>
            <w:noWrap/>
            <w:vAlign w:val="bottom"/>
          </w:tcPr>
          <w:p w14:paraId="538BAD63" w14:textId="77777777" w:rsidR="00710C88" w:rsidRPr="00BA548C" w:rsidRDefault="00710C88" w:rsidP="00B119BD">
            <w:pPr>
              <w:pStyle w:val="Tabletext"/>
            </w:pPr>
            <w:r w:rsidRPr="00BA548C">
              <w:t>1.3</w:t>
            </w:r>
          </w:p>
        </w:tc>
        <w:tc>
          <w:tcPr>
            <w:tcW w:w="5056" w:type="dxa"/>
            <w:tcBorders>
              <w:top w:val="nil"/>
              <w:left w:val="nil"/>
              <w:bottom w:val="single" w:sz="4" w:space="0" w:color="auto"/>
              <w:right w:val="single" w:sz="4" w:space="0" w:color="auto"/>
            </w:tcBorders>
            <w:shd w:val="clear" w:color="auto" w:fill="auto"/>
            <w:noWrap/>
            <w:vAlign w:val="bottom"/>
          </w:tcPr>
          <w:p w14:paraId="308781B0" w14:textId="77777777" w:rsidR="00710C88" w:rsidRPr="00BA548C" w:rsidRDefault="00710C88" w:rsidP="00B119BD">
            <w:pPr>
              <w:pStyle w:val="Tabletext"/>
            </w:pPr>
            <w:r w:rsidRPr="00BA548C">
              <w:t>Spot beam size (</w:t>
            </w:r>
            <w:proofErr w:type="spellStart"/>
            <w:r w:rsidRPr="00BA548C">
              <w:t>deg</w:t>
            </w:r>
            <w:proofErr w:type="spellEnd"/>
            <w:r w:rsidRPr="00BA548C">
              <w:t>)</w:t>
            </w:r>
          </w:p>
        </w:tc>
        <w:tc>
          <w:tcPr>
            <w:tcW w:w="1220" w:type="dxa"/>
            <w:tcBorders>
              <w:top w:val="nil"/>
              <w:left w:val="nil"/>
              <w:bottom w:val="single" w:sz="4" w:space="0" w:color="auto"/>
              <w:right w:val="single" w:sz="4" w:space="0" w:color="auto"/>
            </w:tcBorders>
            <w:shd w:val="clear" w:color="auto" w:fill="auto"/>
            <w:noWrap/>
            <w:vAlign w:val="center"/>
          </w:tcPr>
          <w:p w14:paraId="598704CB" w14:textId="77777777" w:rsidR="00710C88" w:rsidRPr="00AD3D5A" w:rsidRDefault="00710C88" w:rsidP="00B119BD">
            <w:pPr>
              <w:pStyle w:val="Tabletext"/>
              <w:jc w:val="center"/>
            </w:pPr>
            <w:r w:rsidRPr="00AD3D5A">
              <w:t>0.3</w:t>
            </w:r>
          </w:p>
        </w:tc>
        <w:tc>
          <w:tcPr>
            <w:tcW w:w="1220" w:type="dxa"/>
            <w:tcBorders>
              <w:top w:val="nil"/>
              <w:left w:val="nil"/>
              <w:bottom w:val="single" w:sz="4" w:space="0" w:color="auto"/>
              <w:right w:val="single" w:sz="4" w:space="0" w:color="auto"/>
            </w:tcBorders>
            <w:shd w:val="clear" w:color="auto" w:fill="auto"/>
            <w:noWrap/>
            <w:vAlign w:val="center"/>
          </w:tcPr>
          <w:p w14:paraId="2BCFC101" w14:textId="77777777" w:rsidR="00710C88" w:rsidRPr="00AD3D5A" w:rsidRDefault="00710C88" w:rsidP="00B119BD">
            <w:pPr>
              <w:pStyle w:val="Tabletext"/>
              <w:jc w:val="center"/>
            </w:pPr>
            <w:r w:rsidRPr="00AD3D5A">
              <w:t>0.3</w:t>
            </w:r>
          </w:p>
        </w:tc>
        <w:tc>
          <w:tcPr>
            <w:tcW w:w="1220" w:type="dxa"/>
            <w:tcBorders>
              <w:top w:val="nil"/>
              <w:left w:val="nil"/>
              <w:bottom w:val="single" w:sz="4" w:space="0" w:color="auto"/>
              <w:right w:val="single" w:sz="4" w:space="0" w:color="auto"/>
            </w:tcBorders>
            <w:vAlign w:val="center"/>
          </w:tcPr>
          <w:p w14:paraId="5C2C145C" w14:textId="77777777" w:rsidR="00710C88" w:rsidRPr="00AD3D5A" w:rsidRDefault="00710C88" w:rsidP="00B119BD">
            <w:pPr>
              <w:pStyle w:val="Tabletext"/>
              <w:jc w:val="center"/>
            </w:pPr>
            <w:r w:rsidRPr="00AD3D5A">
              <w:t>0.3</w:t>
            </w:r>
          </w:p>
        </w:tc>
        <w:tc>
          <w:tcPr>
            <w:tcW w:w="4674" w:type="dxa"/>
            <w:tcBorders>
              <w:top w:val="nil"/>
              <w:left w:val="single" w:sz="4" w:space="0" w:color="auto"/>
            </w:tcBorders>
            <w:shd w:val="clear" w:color="auto" w:fill="auto"/>
            <w:noWrap/>
            <w:vAlign w:val="bottom"/>
          </w:tcPr>
          <w:p w14:paraId="2215F4D3" w14:textId="77777777" w:rsidR="00710C88" w:rsidRPr="00BA548C" w:rsidRDefault="00710C88" w:rsidP="00B119BD">
            <w:pPr>
              <w:pStyle w:val="Tabletext"/>
              <w:jc w:val="center"/>
            </w:pPr>
          </w:p>
        </w:tc>
      </w:tr>
      <w:tr w:rsidR="00710C88" w:rsidRPr="00BA548C" w14:paraId="15EB36F9" w14:textId="77777777" w:rsidTr="00105292">
        <w:trPr>
          <w:cantSplit/>
          <w:trHeight w:val="20"/>
          <w:jc w:val="center"/>
        </w:trPr>
        <w:tc>
          <w:tcPr>
            <w:tcW w:w="639" w:type="dxa"/>
            <w:tcBorders>
              <w:top w:val="nil"/>
              <w:left w:val="single" w:sz="4" w:space="0" w:color="auto"/>
              <w:bottom w:val="single" w:sz="4" w:space="0" w:color="auto"/>
              <w:right w:val="single" w:sz="4" w:space="0" w:color="auto"/>
            </w:tcBorders>
            <w:shd w:val="clear" w:color="auto" w:fill="auto"/>
            <w:noWrap/>
            <w:vAlign w:val="bottom"/>
          </w:tcPr>
          <w:p w14:paraId="168975B1" w14:textId="77777777" w:rsidR="00710C88" w:rsidRPr="00BA548C" w:rsidRDefault="00710C88" w:rsidP="00B119BD">
            <w:pPr>
              <w:pStyle w:val="Tabletext"/>
            </w:pPr>
            <w:r w:rsidRPr="00BA548C">
              <w:t>1.4</w:t>
            </w:r>
          </w:p>
        </w:tc>
        <w:tc>
          <w:tcPr>
            <w:tcW w:w="5056" w:type="dxa"/>
            <w:tcBorders>
              <w:top w:val="nil"/>
              <w:left w:val="nil"/>
              <w:bottom w:val="single" w:sz="4" w:space="0" w:color="auto"/>
              <w:right w:val="single" w:sz="4" w:space="0" w:color="auto"/>
            </w:tcBorders>
            <w:shd w:val="clear" w:color="auto" w:fill="auto"/>
            <w:noWrap/>
            <w:vAlign w:val="bottom"/>
          </w:tcPr>
          <w:p w14:paraId="3274CC9C" w14:textId="77777777" w:rsidR="00710C88" w:rsidRPr="00BA548C" w:rsidRDefault="00710C88" w:rsidP="00B119BD">
            <w:pPr>
              <w:pStyle w:val="Tabletext"/>
            </w:pPr>
            <w:r w:rsidRPr="00BA548C">
              <w:t>ITU-R S.672 sidelobe level (dB)</w:t>
            </w:r>
          </w:p>
        </w:tc>
        <w:tc>
          <w:tcPr>
            <w:tcW w:w="1220" w:type="dxa"/>
            <w:tcBorders>
              <w:top w:val="nil"/>
              <w:left w:val="nil"/>
              <w:bottom w:val="single" w:sz="4" w:space="0" w:color="auto"/>
              <w:right w:val="single" w:sz="4" w:space="0" w:color="auto"/>
            </w:tcBorders>
            <w:shd w:val="clear" w:color="auto" w:fill="auto"/>
            <w:noWrap/>
            <w:vAlign w:val="center"/>
          </w:tcPr>
          <w:p w14:paraId="45DA572F" w14:textId="6F9CCFC9" w:rsidR="00710C88" w:rsidRPr="00AD3D5A" w:rsidRDefault="008B5469" w:rsidP="00B119BD">
            <w:pPr>
              <w:pStyle w:val="Tabletext"/>
              <w:jc w:val="center"/>
            </w:pPr>
            <w:r>
              <w:t>−</w:t>
            </w:r>
            <w:r w:rsidR="00710C88" w:rsidRPr="00AD3D5A">
              <w:t>25</w:t>
            </w:r>
          </w:p>
        </w:tc>
        <w:tc>
          <w:tcPr>
            <w:tcW w:w="1220" w:type="dxa"/>
            <w:tcBorders>
              <w:top w:val="nil"/>
              <w:left w:val="nil"/>
              <w:bottom w:val="single" w:sz="4" w:space="0" w:color="auto"/>
              <w:right w:val="single" w:sz="4" w:space="0" w:color="auto"/>
            </w:tcBorders>
            <w:shd w:val="clear" w:color="auto" w:fill="auto"/>
            <w:noWrap/>
            <w:vAlign w:val="center"/>
          </w:tcPr>
          <w:p w14:paraId="644F9019" w14:textId="3CFBCAD3" w:rsidR="00710C88" w:rsidRPr="00AD3D5A" w:rsidRDefault="008B5469" w:rsidP="00B119BD">
            <w:pPr>
              <w:pStyle w:val="Tabletext"/>
              <w:jc w:val="center"/>
            </w:pPr>
            <w:r>
              <w:t>−</w:t>
            </w:r>
            <w:r w:rsidR="00710C88" w:rsidRPr="00AD3D5A">
              <w:t>25</w:t>
            </w:r>
          </w:p>
        </w:tc>
        <w:tc>
          <w:tcPr>
            <w:tcW w:w="1220" w:type="dxa"/>
            <w:tcBorders>
              <w:top w:val="nil"/>
              <w:left w:val="nil"/>
              <w:bottom w:val="single" w:sz="4" w:space="0" w:color="auto"/>
              <w:right w:val="single" w:sz="4" w:space="0" w:color="auto"/>
            </w:tcBorders>
            <w:vAlign w:val="center"/>
          </w:tcPr>
          <w:p w14:paraId="5B57E9BE" w14:textId="6A24707E" w:rsidR="00710C88" w:rsidRPr="00AD3D5A" w:rsidRDefault="008B5469" w:rsidP="00B119BD">
            <w:pPr>
              <w:pStyle w:val="Tabletext"/>
              <w:jc w:val="center"/>
            </w:pPr>
            <w:r>
              <w:t>−</w:t>
            </w:r>
            <w:r w:rsidR="00710C88" w:rsidRPr="00AD3D5A">
              <w:t>25</w:t>
            </w:r>
          </w:p>
        </w:tc>
        <w:tc>
          <w:tcPr>
            <w:tcW w:w="4674" w:type="dxa"/>
            <w:tcBorders>
              <w:top w:val="nil"/>
              <w:left w:val="single" w:sz="4" w:space="0" w:color="auto"/>
            </w:tcBorders>
            <w:shd w:val="clear" w:color="auto" w:fill="auto"/>
            <w:noWrap/>
            <w:vAlign w:val="bottom"/>
          </w:tcPr>
          <w:p w14:paraId="56AF15FC" w14:textId="77777777" w:rsidR="00710C88" w:rsidRPr="00BA548C" w:rsidRDefault="00710C88" w:rsidP="00B119BD">
            <w:pPr>
              <w:pStyle w:val="Tabletext"/>
              <w:jc w:val="center"/>
            </w:pPr>
          </w:p>
        </w:tc>
      </w:tr>
      <w:tr w:rsidR="00710C88" w:rsidRPr="00BA548C" w14:paraId="512EA7E1" w14:textId="77777777" w:rsidTr="00105292">
        <w:trPr>
          <w:cantSplit/>
          <w:trHeight w:val="20"/>
          <w:jc w:val="center"/>
        </w:trPr>
        <w:tc>
          <w:tcPr>
            <w:tcW w:w="639" w:type="dxa"/>
            <w:tcBorders>
              <w:top w:val="nil"/>
              <w:left w:val="single" w:sz="4" w:space="0" w:color="auto"/>
              <w:bottom w:val="single" w:sz="4" w:space="0" w:color="auto"/>
              <w:right w:val="single" w:sz="4" w:space="0" w:color="auto"/>
            </w:tcBorders>
            <w:shd w:val="clear" w:color="auto" w:fill="auto"/>
            <w:noWrap/>
            <w:vAlign w:val="bottom"/>
          </w:tcPr>
          <w:p w14:paraId="7BA89A70" w14:textId="77777777" w:rsidR="00710C88" w:rsidRPr="00BA548C" w:rsidRDefault="00710C88" w:rsidP="00B119BD">
            <w:pPr>
              <w:pStyle w:val="Tabletext"/>
            </w:pPr>
            <w:r w:rsidRPr="00BA548C">
              <w:t>1.5</w:t>
            </w:r>
          </w:p>
        </w:tc>
        <w:tc>
          <w:tcPr>
            <w:tcW w:w="5056" w:type="dxa"/>
            <w:tcBorders>
              <w:top w:val="nil"/>
              <w:left w:val="nil"/>
              <w:bottom w:val="single" w:sz="4" w:space="0" w:color="auto"/>
              <w:right w:val="single" w:sz="4" w:space="0" w:color="auto"/>
            </w:tcBorders>
            <w:shd w:val="clear" w:color="auto" w:fill="auto"/>
            <w:noWrap/>
            <w:vAlign w:val="bottom"/>
          </w:tcPr>
          <w:p w14:paraId="0E39AC6F" w14:textId="77777777" w:rsidR="00710C88" w:rsidRPr="00BA548C" w:rsidRDefault="00710C88" w:rsidP="00B119BD">
            <w:pPr>
              <w:pStyle w:val="Tabletext"/>
            </w:pPr>
            <w:r w:rsidRPr="00BA548C">
              <w:t>ES antenna efficiency</w:t>
            </w:r>
          </w:p>
        </w:tc>
        <w:tc>
          <w:tcPr>
            <w:tcW w:w="1220" w:type="dxa"/>
            <w:tcBorders>
              <w:top w:val="nil"/>
              <w:left w:val="nil"/>
              <w:bottom w:val="single" w:sz="4" w:space="0" w:color="auto"/>
              <w:right w:val="single" w:sz="4" w:space="0" w:color="auto"/>
            </w:tcBorders>
            <w:shd w:val="clear" w:color="auto" w:fill="auto"/>
            <w:noWrap/>
            <w:vAlign w:val="center"/>
          </w:tcPr>
          <w:p w14:paraId="5598C79C" w14:textId="77777777" w:rsidR="00710C88" w:rsidRPr="00AD3D5A" w:rsidRDefault="00710C88" w:rsidP="00B119BD">
            <w:pPr>
              <w:pStyle w:val="Tabletext"/>
              <w:jc w:val="center"/>
            </w:pPr>
            <w:r w:rsidRPr="00AD3D5A">
              <w:t>0.6</w:t>
            </w:r>
          </w:p>
        </w:tc>
        <w:tc>
          <w:tcPr>
            <w:tcW w:w="1220" w:type="dxa"/>
            <w:tcBorders>
              <w:top w:val="nil"/>
              <w:left w:val="nil"/>
              <w:bottom w:val="single" w:sz="4" w:space="0" w:color="auto"/>
              <w:right w:val="single" w:sz="4" w:space="0" w:color="auto"/>
            </w:tcBorders>
            <w:shd w:val="clear" w:color="auto" w:fill="auto"/>
            <w:noWrap/>
            <w:vAlign w:val="center"/>
          </w:tcPr>
          <w:p w14:paraId="612E88BB" w14:textId="77777777" w:rsidR="00710C88" w:rsidRPr="00AD3D5A" w:rsidRDefault="00710C88" w:rsidP="00B119BD">
            <w:pPr>
              <w:pStyle w:val="Tabletext"/>
              <w:jc w:val="center"/>
            </w:pPr>
            <w:r w:rsidRPr="00AD3D5A">
              <w:t>0.6</w:t>
            </w:r>
          </w:p>
        </w:tc>
        <w:tc>
          <w:tcPr>
            <w:tcW w:w="1220" w:type="dxa"/>
            <w:tcBorders>
              <w:top w:val="nil"/>
              <w:left w:val="nil"/>
              <w:bottom w:val="single" w:sz="4" w:space="0" w:color="auto"/>
              <w:right w:val="single" w:sz="4" w:space="0" w:color="auto"/>
            </w:tcBorders>
            <w:vAlign w:val="center"/>
          </w:tcPr>
          <w:p w14:paraId="51405EB3" w14:textId="77777777" w:rsidR="00710C88" w:rsidRPr="00AD3D5A" w:rsidRDefault="00710C88" w:rsidP="00B119BD">
            <w:pPr>
              <w:pStyle w:val="Tabletext"/>
              <w:jc w:val="center"/>
            </w:pPr>
            <w:r w:rsidRPr="00AD3D5A">
              <w:t>0.6</w:t>
            </w:r>
          </w:p>
        </w:tc>
        <w:tc>
          <w:tcPr>
            <w:tcW w:w="4674" w:type="dxa"/>
            <w:tcBorders>
              <w:top w:val="nil"/>
              <w:left w:val="single" w:sz="4" w:space="0" w:color="auto"/>
            </w:tcBorders>
            <w:shd w:val="clear" w:color="auto" w:fill="auto"/>
            <w:noWrap/>
            <w:vAlign w:val="bottom"/>
          </w:tcPr>
          <w:p w14:paraId="2D7DE107" w14:textId="77777777" w:rsidR="00710C88" w:rsidRPr="00BA548C" w:rsidRDefault="00710C88" w:rsidP="00B119BD">
            <w:pPr>
              <w:pStyle w:val="Tabletext"/>
              <w:jc w:val="center"/>
            </w:pPr>
          </w:p>
        </w:tc>
      </w:tr>
      <w:tr w:rsidR="00710C88" w:rsidRPr="00BA548C" w14:paraId="61DB59D4" w14:textId="77777777" w:rsidTr="00105292">
        <w:trPr>
          <w:cantSplit/>
          <w:trHeight w:val="20"/>
          <w:jc w:val="center"/>
        </w:trPr>
        <w:tc>
          <w:tcPr>
            <w:tcW w:w="639" w:type="dxa"/>
            <w:tcBorders>
              <w:top w:val="nil"/>
              <w:left w:val="single" w:sz="4" w:space="0" w:color="auto"/>
              <w:bottom w:val="single" w:sz="4" w:space="0" w:color="auto"/>
              <w:right w:val="single" w:sz="4" w:space="0" w:color="auto"/>
            </w:tcBorders>
            <w:shd w:val="clear" w:color="auto" w:fill="auto"/>
            <w:noWrap/>
            <w:vAlign w:val="bottom"/>
          </w:tcPr>
          <w:p w14:paraId="05EB3085" w14:textId="77777777" w:rsidR="00710C88" w:rsidRPr="00BA548C" w:rsidRDefault="00710C88" w:rsidP="00B119BD">
            <w:pPr>
              <w:pStyle w:val="Tabletext"/>
            </w:pPr>
            <w:r w:rsidRPr="00BA548C">
              <w:t>1.6</w:t>
            </w:r>
          </w:p>
        </w:tc>
        <w:tc>
          <w:tcPr>
            <w:tcW w:w="5056" w:type="dxa"/>
            <w:tcBorders>
              <w:top w:val="nil"/>
              <w:left w:val="nil"/>
              <w:bottom w:val="single" w:sz="4" w:space="0" w:color="auto"/>
              <w:right w:val="single" w:sz="4" w:space="0" w:color="auto"/>
            </w:tcBorders>
            <w:shd w:val="clear" w:color="auto" w:fill="auto"/>
            <w:noWrap/>
            <w:vAlign w:val="bottom"/>
          </w:tcPr>
          <w:p w14:paraId="2AB10043" w14:textId="77777777" w:rsidR="00710C88" w:rsidRPr="00BA548C" w:rsidRDefault="00710C88" w:rsidP="00B119BD">
            <w:pPr>
              <w:pStyle w:val="Tabletext"/>
            </w:pPr>
            <w:r w:rsidRPr="00BA548C">
              <w:t>Additional link losses (dB)</w:t>
            </w:r>
          </w:p>
        </w:tc>
        <w:tc>
          <w:tcPr>
            <w:tcW w:w="1220" w:type="dxa"/>
            <w:tcBorders>
              <w:top w:val="nil"/>
              <w:left w:val="nil"/>
              <w:bottom w:val="single" w:sz="4" w:space="0" w:color="auto"/>
              <w:right w:val="single" w:sz="4" w:space="0" w:color="auto"/>
            </w:tcBorders>
            <w:shd w:val="clear" w:color="auto" w:fill="auto"/>
            <w:noWrap/>
            <w:vAlign w:val="center"/>
          </w:tcPr>
          <w:p w14:paraId="6363C8AE" w14:textId="77777777" w:rsidR="00710C88" w:rsidRPr="00AD3D5A" w:rsidRDefault="00710C88" w:rsidP="00B119BD">
            <w:pPr>
              <w:pStyle w:val="Tabletext"/>
              <w:jc w:val="center"/>
            </w:pPr>
            <w:r w:rsidRPr="00AD3D5A">
              <w:t>1</w:t>
            </w:r>
          </w:p>
        </w:tc>
        <w:tc>
          <w:tcPr>
            <w:tcW w:w="1220" w:type="dxa"/>
            <w:tcBorders>
              <w:top w:val="nil"/>
              <w:left w:val="nil"/>
              <w:bottom w:val="single" w:sz="4" w:space="0" w:color="auto"/>
              <w:right w:val="single" w:sz="4" w:space="0" w:color="auto"/>
            </w:tcBorders>
            <w:shd w:val="clear" w:color="auto" w:fill="auto"/>
            <w:noWrap/>
            <w:vAlign w:val="center"/>
          </w:tcPr>
          <w:p w14:paraId="061699D9" w14:textId="77777777" w:rsidR="00710C88" w:rsidRPr="00AD3D5A" w:rsidRDefault="00710C88" w:rsidP="00B119BD">
            <w:pPr>
              <w:pStyle w:val="Tabletext"/>
              <w:jc w:val="center"/>
            </w:pPr>
            <w:r w:rsidRPr="00AD3D5A">
              <w:t>1</w:t>
            </w:r>
          </w:p>
        </w:tc>
        <w:tc>
          <w:tcPr>
            <w:tcW w:w="1220" w:type="dxa"/>
            <w:tcBorders>
              <w:top w:val="nil"/>
              <w:left w:val="nil"/>
              <w:bottom w:val="single" w:sz="4" w:space="0" w:color="auto"/>
              <w:right w:val="single" w:sz="4" w:space="0" w:color="auto"/>
            </w:tcBorders>
            <w:vAlign w:val="center"/>
          </w:tcPr>
          <w:p w14:paraId="2C18DD1F" w14:textId="77777777" w:rsidR="00710C88" w:rsidRPr="00AD3D5A" w:rsidRDefault="00710C88" w:rsidP="00B119BD">
            <w:pPr>
              <w:pStyle w:val="Tabletext"/>
              <w:jc w:val="center"/>
            </w:pPr>
            <w:r w:rsidRPr="00AD3D5A">
              <w:t>1</w:t>
            </w:r>
          </w:p>
        </w:tc>
        <w:tc>
          <w:tcPr>
            <w:tcW w:w="4674" w:type="dxa"/>
            <w:tcBorders>
              <w:top w:val="nil"/>
              <w:left w:val="single" w:sz="4" w:space="0" w:color="auto"/>
            </w:tcBorders>
            <w:shd w:val="clear" w:color="auto" w:fill="auto"/>
            <w:noWrap/>
            <w:vAlign w:val="bottom"/>
          </w:tcPr>
          <w:p w14:paraId="50E7A615" w14:textId="77777777" w:rsidR="00710C88" w:rsidRPr="00BA548C" w:rsidRDefault="00710C88" w:rsidP="00B119BD">
            <w:pPr>
              <w:pStyle w:val="Tabletext"/>
              <w:jc w:val="center"/>
            </w:pPr>
          </w:p>
        </w:tc>
      </w:tr>
      <w:tr w:rsidR="00710C88" w:rsidRPr="00BA548C" w14:paraId="62F0048F" w14:textId="77777777" w:rsidTr="00105292">
        <w:trPr>
          <w:cantSplit/>
          <w:trHeight w:val="20"/>
          <w:jc w:val="center"/>
        </w:trPr>
        <w:tc>
          <w:tcPr>
            <w:tcW w:w="639" w:type="dxa"/>
            <w:tcBorders>
              <w:top w:val="nil"/>
              <w:left w:val="single" w:sz="4" w:space="0" w:color="auto"/>
              <w:bottom w:val="single" w:sz="4" w:space="0" w:color="auto"/>
              <w:right w:val="single" w:sz="4" w:space="0" w:color="auto"/>
            </w:tcBorders>
            <w:shd w:val="clear" w:color="auto" w:fill="auto"/>
            <w:noWrap/>
            <w:vAlign w:val="bottom"/>
          </w:tcPr>
          <w:p w14:paraId="371210ED" w14:textId="77777777" w:rsidR="00710C88" w:rsidRPr="00BA548C" w:rsidRDefault="00710C88" w:rsidP="00B119BD">
            <w:pPr>
              <w:pStyle w:val="Tabletext"/>
            </w:pPr>
            <w:r w:rsidRPr="00BA548C">
              <w:t>1.7</w:t>
            </w:r>
          </w:p>
        </w:tc>
        <w:tc>
          <w:tcPr>
            <w:tcW w:w="5056" w:type="dxa"/>
            <w:tcBorders>
              <w:top w:val="nil"/>
              <w:left w:val="nil"/>
              <w:bottom w:val="single" w:sz="4" w:space="0" w:color="auto"/>
              <w:right w:val="single" w:sz="4" w:space="0" w:color="auto"/>
            </w:tcBorders>
            <w:shd w:val="clear" w:color="auto" w:fill="auto"/>
            <w:noWrap/>
            <w:vAlign w:val="bottom"/>
          </w:tcPr>
          <w:p w14:paraId="4B20380D" w14:textId="77777777" w:rsidR="00710C88" w:rsidRPr="00BA548C" w:rsidRDefault="00710C88" w:rsidP="00B119BD">
            <w:pPr>
              <w:pStyle w:val="Tabletext"/>
            </w:pPr>
            <w:r w:rsidRPr="00BA548C">
              <w:t>Additional link margin (dB)</w:t>
            </w:r>
          </w:p>
        </w:tc>
        <w:tc>
          <w:tcPr>
            <w:tcW w:w="1220" w:type="dxa"/>
            <w:tcBorders>
              <w:top w:val="nil"/>
              <w:left w:val="nil"/>
              <w:bottom w:val="single" w:sz="4" w:space="0" w:color="auto"/>
              <w:right w:val="single" w:sz="4" w:space="0" w:color="auto"/>
            </w:tcBorders>
            <w:shd w:val="clear" w:color="auto" w:fill="auto"/>
            <w:noWrap/>
            <w:vAlign w:val="center"/>
          </w:tcPr>
          <w:p w14:paraId="2E133067" w14:textId="77777777" w:rsidR="00710C88" w:rsidRPr="00AD3D5A" w:rsidRDefault="00710C88" w:rsidP="00B119BD">
            <w:pPr>
              <w:pStyle w:val="Tabletext"/>
              <w:jc w:val="center"/>
            </w:pPr>
            <w:r w:rsidRPr="00AD3D5A">
              <w:t>3</w:t>
            </w:r>
          </w:p>
        </w:tc>
        <w:tc>
          <w:tcPr>
            <w:tcW w:w="1220" w:type="dxa"/>
            <w:tcBorders>
              <w:top w:val="nil"/>
              <w:left w:val="nil"/>
              <w:bottom w:val="single" w:sz="4" w:space="0" w:color="auto"/>
              <w:right w:val="single" w:sz="4" w:space="0" w:color="auto"/>
            </w:tcBorders>
            <w:shd w:val="clear" w:color="auto" w:fill="auto"/>
            <w:noWrap/>
            <w:vAlign w:val="center"/>
          </w:tcPr>
          <w:p w14:paraId="3134A58D" w14:textId="77777777" w:rsidR="00710C88" w:rsidRPr="00AD3D5A" w:rsidRDefault="00710C88" w:rsidP="00B119BD">
            <w:pPr>
              <w:pStyle w:val="Tabletext"/>
              <w:jc w:val="center"/>
            </w:pPr>
            <w:r w:rsidRPr="00AD3D5A">
              <w:t>3</w:t>
            </w:r>
          </w:p>
        </w:tc>
        <w:tc>
          <w:tcPr>
            <w:tcW w:w="1220" w:type="dxa"/>
            <w:tcBorders>
              <w:top w:val="nil"/>
              <w:left w:val="nil"/>
              <w:bottom w:val="single" w:sz="4" w:space="0" w:color="auto"/>
              <w:right w:val="single" w:sz="4" w:space="0" w:color="auto"/>
            </w:tcBorders>
            <w:vAlign w:val="center"/>
          </w:tcPr>
          <w:p w14:paraId="4BBFECA9" w14:textId="77777777" w:rsidR="00710C88" w:rsidRPr="00AD3D5A" w:rsidRDefault="00710C88" w:rsidP="00B119BD">
            <w:pPr>
              <w:pStyle w:val="Tabletext"/>
              <w:jc w:val="center"/>
            </w:pPr>
            <w:r w:rsidRPr="00AD3D5A">
              <w:t>3</w:t>
            </w:r>
          </w:p>
        </w:tc>
        <w:tc>
          <w:tcPr>
            <w:tcW w:w="4674" w:type="dxa"/>
            <w:tcBorders>
              <w:top w:val="nil"/>
              <w:left w:val="single" w:sz="4" w:space="0" w:color="auto"/>
            </w:tcBorders>
            <w:shd w:val="clear" w:color="auto" w:fill="auto"/>
            <w:noWrap/>
            <w:vAlign w:val="bottom"/>
          </w:tcPr>
          <w:p w14:paraId="1CE6F274" w14:textId="77777777" w:rsidR="00710C88" w:rsidRPr="00BA548C" w:rsidRDefault="00710C88" w:rsidP="00B119BD">
            <w:pPr>
              <w:pStyle w:val="Tabletext"/>
              <w:jc w:val="center"/>
            </w:pPr>
          </w:p>
        </w:tc>
      </w:tr>
      <w:tr w:rsidR="00710C88" w:rsidRPr="00BA548C" w14:paraId="35775712" w14:textId="77777777" w:rsidTr="00105292">
        <w:trPr>
          <w:cantSplit/>
          <w:trHeight w:val="20"/>
          <w:jc w:val="center"/>
        </w:trPr>
        <w:tc>
          <w:tcPr>
            <w:tcW w:w="9355" w:type="dxa"/>
            <w:gridSpan w:val="5"/>
            <w:tcBorders>
              <w:top w:val="nil"/>
              <w:left w:val="single" w:sz="4" w:space="0" w:color="auto"/>
              <w:bottom w:val="single" w:sz="4" w:space="0" w:color="auto"/>
              <w:right w:val="single" w:sz="4" w:space="0" w:color="auto"/>
            </w:tcBorders>
            <w:shd w:val="clear" w:color="auto" w:fill="auto"/>
            <w:noWrap/>
            <w:vAlign w:val="center"/>
          </w:tcPr>
          <w:p w14:paraId="2CEBD989" w14:textId="77777777" w:rsidR="00710C88" w:rsidRPr="00BA548C" w:rsidRDefault="00710C88" w:rsidP="00B119BD">
            <w:pPr>
              <w:pStyle w:val="Tabletext"/>
              <w:jc w:val="center"/>
            </w:pPr>
          </w:p>
        </w:tc>
        <w:tc>
          <w:tcPr>
            <w:tcW w:w="4674" w:type="dxa"/>
            <w:tcBorders>
              <w:top w:val="nil"/>
              <w:left w:val="single" w:sz="4" w:space="0" w:color="auto"/>
            </w:tcBorders>
            <w:shd w:val="clear" w:color="auto" w:fill="auto"/>
            <w:vAlign w:val="bottom"/>
          </w:tcPr>
          <w:p w14:paraId="6F0532B6" w14:textId="77777777" w:rsidR="00710C88" w:rsidRPr="00BA548C" w:rsidRDefault="00710C88" w:rsidP="00B119BD">
            <w:pPr>
              <w:pStyle w:val="Tabletext"/>
              <w:jc w:val="center"/>
            </w:pPr>
          </w:p>
        </w:tc>
      </w:tr>
      <w:tr w:rsidR="00710C88" w:rsidRPr="00BA548C" w14:paraId="7BCAC42F" w14:textId="77777777" w:rsidTr="00105292">
        <w:trPr>
          <w:cantSplit/>
          <w:trHeight w:val="20"/>
          <w:jc w:val="center"/>
        </w:trPr>
        <w:tc>
          <w:tcPr>
            <w:tcW w:w="639" w:type="dxa"/>
            <w:tcBorders>
              <w:top w:val="nil"/>
              <w:left w:val="single" w:sz="4" w:space="0" w:color="auto"/>
              <w:bottom w:val="single" w:sz="4" w:space="0" w:color="auto"/>
              <w:right w:val="single" w:sz="4" w:space="0" w:color="auto"/>
            </w:tcBorders>
            <w:shd w:val="clear" w:color="auto" w:fill="auto"/>
            <w:noWrap/>
            <w:vAlign w:val="bottom"/>
          </w:tcPr>
          <w:p w14:paraId="3E541732" w14:textId="77777777" w:rsidR="00710C88" w:rsidRPr="00BA548C" w:rsidRDefault="00710C88" w:rsidP="00B119BD">
            <w:pPr>
              <w:pStyle w:val="Tabletext"/>
              <w:rPr>
                <w:b/>
              </w:rPr>
            </w:pPr>
            <w:r w:rsidRPr="00BA548C">
              <w:rPr>
                <w:b/>
              </w:rPr>
              <w:t>2</w:t>
            </w:r>
          </w:p>
        </w:tc>
        <w:tc>
          <w:tcPr>
            <w:tcW w:w="5056" w:type="dxa"/>
            <w:tcBorders>
              <w:top w:val="nil"/>
              <w:left w:val="nil"/>
              <w:bottom w:val="single" w:sz="4" w:space="0" w:color="auto"/>
              <w:right w:val="single" w:sz="4" w:space="0" w:color="auto"/>
            </w:tcBorders>
            <w:shd w:val="clear" w:color="auto" w:fill="auto"/>
            <w:noWrap/>
            <w:vAlign w:val="bottom"/>
          </w:tcPr>
          <w:p w14:paraId="3B0AA1D8" w14:textId="35931F37" w:rsidR="00710C88" w:rsidRPr="00BA548C" w:rsidRDefault="00710C88" w:rsidP="00B119BD">
            <w:pPr>
              <w:pStyle w:val="Tabletext"/>
              <w:rPr>
                <w:b/>
              </w:rPr>
            </w:pPr>
            <w:r w:rsidRPr="00BA548C">
              <w:rPr>
                <w:b/>
              </w:rPr>
              <w:t xml:space="preserve">Generic </w:t>
            </w:r>
            <w:r w:rsidR="008B5469" w:rsidRPr="00BA548C">
              <w:rPr>
                <w:b/>
              </w:rPr>
              <w:t>link parameters -parametric ana</w:t>
            </w:r>
            <w:r w:rsidRPr="00BA548C">
              <w:rPr>
                <w:b/>
              </w:rPr>
              <w:t xml:space="preserve">lysis </w:t>
            </w:r>
          </w:p>
        </w:tc>
        <w:tc>
          <w:tcPr>
            <w:tcW w:w="3660" w:type="dxa"/>
            <w:gridSpan w:val="3"/>
            <w:tcBorders>
              <w:top w:val="nil"/>
              <w:left w:val="nil"/>
              <w:bottom w:val="single" w:sz="4" w:space="0" w:color="auto"/>
              <w:right w:val="single" w:sz="4" w:space="0" w:color="auto"/>
            </w:tcBorders>
            <w:shd w:val="clear" w:color="auto" w:fill="auto"/>
            <w:noWrap/>
            <w:vAlign w:val="center"/>
          </w:tcPr>
          <w:p w14:paraId="21EFBCA7" w14:textId="08877078" w:rsidR="00710C88" w:rsidRPr="00BA548C" w:rsidRDefault="00710C88" w:rsidP="00B119BD">
            <w:pPr>
              <w:pStyle w:val="Tabletext"/>
              <w:jc w:val="center"/>
              <w:rPr>
                <w:b/>
              </w:rPr>
            </w:pPr>
            <w:r w:rsidRPr="00BA548C">
              <w:rPr>
                <w:b/>
              </w:rPr>
              <w:t>Parametri</w:t>
            </w:r>
            <w:r w:rsidR="008B5469" w:rsidRPr="00BA548C">
              <w:rPr>
                <w:b/>
              </w:rPr>
              <w:t>c cases for evalu</w:t>
            </w:r>
            <w:r w:rsidRPr="00BA548C">
              <w:rPr>
                <w:b/>
              </w:rPr>
              <w:t>ation</w:t>
            </w:r>
          </w:p>
        </w:tc>
        <w:tc>
          <w:tcPr>
            <w:tcW w:w="4674" w:type="dxa"/>
            <w:tcBorders>
              <w:top w:val="nil"/>
              <w:left w:val="nil"/>
            </w:tcBorders>
            <w:shd w:val="clear" w:color="auto" w:fill="auto"/>
            <w:vAlign w:val="bottom"/>
          </w:tcPr>
          <w:p w14:paraId="05251CB3" w14:textId="77777777" w:rsidR="00710C88" w:rsidRPr="00BA548C" w:rsidRDefault="00710C88" w:rsidP="00B119BD">
            <w:pPr>
              <w:pStyle w:val="Tabletext"/>
              <w:jc w:val="center"/>
              <w:rPr>
                <w:b/>
              </w:rPr>
            </w:pPr>
          </w:p>
        </w:tc>
      </w:tr>
      <w:tr w:rsidR="00710C88" w:rsidRPr="00BA548C" w14:paraId="2CA640C2" w14:textId="77777777" w:rsidTr="00105292">
        <w:trPr>
          <w:cantSplit/>
          <w:trHeight w:val="20"/>
          <w:jc w:val="center"/>
        </w:trPr>
        <w:tc>
          <w:tcPr>
            <w:tcW w:w="639" w:type="dxa"/>
            <w:tcBorders>
              <w:top w:val="nil"/>
              <w:left w:val="single" w:sz="4" w:space="0" w:color="auto"/>
              <w:bottom w:val="single" w:sz="4" w:space="0" w:color="auto"/>
              <w:right w:val="single" w:sz="4" w:space="0" w:color="auto"/>
            </w:tcBorders>
            <w:shd w:val="clear" w:color="auto" w:fill="auto"/>
            <w:noWrap/>
            <w:vAlign w:val="bottom"/>
          </w:tcPr>
          <w:p w14:paraId="2CD53204" w14:textId="77777777" w:rsidR="00710C88" w:rsidRPr="00BA548C" w:rsidRDefault="00710C88" w:rsidP="00B119BD">
            <w:pPr>
              <w:pStyle w:val="Tabletext"/>
            </w:pPr>
            <w:r w:rsidRPr="00BA548C">
              <w:t>2.1</w:t>
            </w:r>
          </w:p>
        </w:tc>
        <w:tc>
          <w:tcPr>
            <w:tcW w:w="5056" w:type="dxa"/>
            <w:tcBorders>
              <w:top w:val="nil"/>
              <w:left w:val="nil"/>
              <w:bottom w:val="single" w:sz="4" w:space="0" w:color="auto"/>
              <w:right w:val="single" w:sz="4" w:space="0" w:color="auto"/>
            </w:tcBorders>
            <w:shd w:val="clear" w:color="auto" w:fill="auto"/>
            <w:noWrap/>
            <w:vAlign w:val="bottom"/>
          </w:tcPr>
          <w:p w14:paraId="09EC8F82" w14:textId="77777777" w:rsidR="00710C88" w:rsidRPr="00BA548C" w:rsidRDefault="00710C88" w:rsidP="00B119BD">
            <w:pPr>
              <w:pStyle w:val="Tabletext"/>
            </w:pPr>
            <w:proofErr w:type="spellStart"/>
            <w:r w:rsidRPr="00BA548C">
              <w:t>e.i.r.p</w:t>
            </w:r>
            <w:proofErr w:type="spellEnd"/>
            <w:r w:rsidRPr="00BA548C">
              <w:t>. density variation</w:t>
            </w:r>
          </w:p>
        </w:tc>
        <w:tc>
          <w:tcPr>
            <w:tcW w:w="3660" w:type="dxa"/>
            <w:gridSpan w:val="3"/>
            <w:tcBorders>
              <w:top w:val="nil"/>
              <w:left w:val="nil"/>
              <w:bottom w:val="single" w:sz="4" w:space="0" w:color="auto"/>
              <w:right w:val="single" w:sz="4" w:space="0" w:color="auto"/>
            </w:tcBorders>
            <w:shd w:val="clear" w:color="auto" w:fill="auto"/>
            <w:noWrap/>
            <w:vAlign w:val="center"/>
          </w:tcPr>
          <w:p w14:paraId="534A2FB7" w14:textId="77777777" w:rsidR="00710C88" w:rsidRPr="00AD3D5A" w:rsidRDefault="00710C88" w:rsidP="00B119BD">
            <w:pPr>
              <w:pStyle w:val="Tabletext"/>
              <w:jc w:val="center"/>
            </w:pPr>
            <w:r w:rsidRPr="00AD3D5A">
              <w:t>± 3 dB from value in 1.2</w:t>
            </w:r>
          </w:p>
        </w:tc>
        <w:tc>
          <w:tcPr>
            <w:tcW w:w="4674" w:type="dxa"/>
            <w:tcBorders>
              <w:top w:val="nil"/>
              <w:left w:val="nil"/>
            </w:tcBorders>
            <w:shd w:val="clear" w:color="auto" w:fill="auto"/>
            <w:vAlign w:val="bottom"/>
          </w:tcPr>
          <w:p w14:paraId="60154FE0" w14:textId="77777777" w:rsidR="00710C88" w:rsidRPr="00BA548C" w:rsidRDefault="00710C88" w:rsidP="00B119BD">
            <w:pPr>
              <w:pStyle w:val="Tabletext"/>
              <w:jc w:val="center"/>
            </w:pPr>
          </w:p>
        </w:tc>
      </w:tr>
      <w:tr w:rsidR="00710C88" w:rsidRPr="00BA548C" w14:paraId="13969A02" w14:textId="77777777" w:rsidTr="00105292">
        <w:trPr>
          <w:cantSplit/>
          <w:trHeight w:val="20"/>
          <w:jc w:val="center"/>
        </w:trPr>
        <w:tc>
          <w:tcPr>
            <w:tcW w:w="639" w:type="dxa"/>
            <w:tcBorders>
              <w:top w:val="nil"/>
              <w:left w:val="single" w:sz="4" w:space="0" w:color="auto"/>
              <w:bottom w:val="single" w:sz="4" w:space="0" w:color="auto"/>
              <w:right w:val="single" w:sz="4" w:space="0" w:color="auto"/>
            </w:tcBorders>
            <w:shd w:val="clear" w:color="auto" w:fill="auto"/>
            <w:noWrap/>
            <w:vAlign w:val="bottom"/>
          </w:tcPr>
          <w:p w14:paraId="010F1A0A" w14:textId="77777777" w:rsidR="00710C88" w:rsidRPr="00BA548C" w:rsidRDefault="00710C88" w:rsidP="00B119BD">
            <w:pPr>
              <w:pStyle w:val="Tabletext"/>
            </w:pPr>
            <w:r w:rsidRPr="00BA548C">
              <w:t>2.2</w:t>
            </w:r>
          </w:p>
        </w:tc>
        <w:tc>
          <w:tcPr>
            <w:tcW w:w="5056" w:type="dxa"/>
            <w:tcBorders>
              <w:top w:val="nil"/>
              <w:left w:val="nil"/>
              <w:bottom w:val="single" w:sz="4" w:space="0" w:color="auto"/>
              <w:right w:val="single" w:sz="4" w:space="0" w:color="auto"/>
            </w:tcBorders>
            <w:shd w:val="clear" w:color="auto" w:fill="auto"/>
            <w:noWrap/>
            <w:vAlign w:val="bottom"/>
            <w:hideMark/>
          </w:tcPr>
          <w:p w14:paraId="3B6690A7" w14:textId="77777777" w:rsidR="00710C88" w:rsidRPr="00BA548C" w:rsidRDefault="00710C88" w:rsidP="00B119BD">
            <w:pPr>
              <w:pStyle w:val="Tabletext"/>
            </w:pPr>
            <w:r w:rsidRPr="00BA548C">
              <w:t>Elevation angle (</w:t>
            </w:r>
            <w:proofErr w:type="spellStart"/>
            <w:r w:rsidRPr="00BA548C">
              <w:t>deg</w:t>
            </w:r>
            <w:proofErr w:type="spellEnd"/>
            <w:r w:rsidRPr="00BA548C">
              <w:t>)</w:t>
            </w:r>
          </w:p>
        </w:tc>
        <w:tc>
          <w:tcPr>
            <w:tcW w:w="3660" w:type="dxa"/>
            <w:gridSpan w:val="3"/>
            <w:tcBorders>
              <w:top w:val="nil"/>
              <w:left w:val="nil"/>
              <w:bottom w:val="single" w:sz="4" w:space="0" w:color="auto"/>
              <w:right w:val="single" w:sz="4" w:space="0" w:color="auto"/>
            </w:tcBorders>
            <w:shd w:val="clear" w:color="auto" w:fill="auto"/>
            <w:noWrap/>
            <w:vAlign w:val="center"/>
          </w:tcPr>
          <w:p w14:paraId="68C83826" w14:textId="77777777" w:rsidR="00710C88" w:rsidRPr="00AD3D5A" w:rsidRDefault="00710C88" w:rsidP="00B119BD">
            <w:pPr>
              <w:pStyle w:val="Tabletext"/>
              <w:jc w:val="center"/>
            </w:pPr>
            <w:r w:rsidRPr="00AD3D5A">
              <w:t>20, 55, 90</w:t>
            </w:r>
          </w:p>
        </w:tc>
        <w:tc>
          <w:tcPr>
            <w:tcW w:w="4674" w:type="dxa"/>
            <w:tcBorders>
              <w:top w:val="nil"/>
              <w:left w:val="nil"/>
            </w:tcBorders>
            <w:shd w:val="clear" w:color="auto" w:fill="auto"/>
            <w:vAlign w:val="bottom"/>
          </w:tcPr>
          <w:p w14:paraId="641EFB2B" w14:textId="77777777" w:rsidR="00710C88" w:rsidRPr="00BA548C" w:rsidRDefault="00710C88" w:rsidP="00B119BD">
            <w:pPr>
              <w:pStyle w:val="Tabletext"/>
              <w:jc w:val="center"/>
            </w:pPr>
          </w:p>
        </w:tc>
      </w:tr>
      <w:tr w:rsidR="00710C88" w:rsidRPr="00BA548C" w14:paraId="43FA03DC" w14:textId="77777777" w:rsidTr="00105292">
        <w:trPr>
          <w:cantSplit/>
          <w:trHeight w:val="20"/>
          <w:jc w:val="center"/>
        </w:trPr>
        <w:tc>
          <w:tcPr>
            <w:tcW w:w="639" w:type="dxa"/>
            <w:tcBorders>
              <w:top w:val="nil"/>
              <w:left w:val="single" w:sz="4" w:space="0" w:color="auto"/>
              <w:bottom w:val="single" w:sz="4" w:space="0" w:color="auto"/>
              <w:right w:val="single" w:sz="4" w:space="0" w:color="auto"/>
            </w:tcBorders>
            <w:shd w:val="clear" w:color="auto" w:fill="auto"/>
            <w:noWrap/>
            <w:vAlign w:val="bottom"/>
          </w:tcPr>
          <w:p w14:paraId="139EFC19" w14:textId="77777777" w:rsidR="00710C88" w:rsidRPr="00BA548C" w:rsidRDefault="00710C88" w:rsidP="00B119BD">
            <w:pPr>
              <w:pStyle w:val="Tabletext"/>
            </w:pPr>
            <w:r w:rsidRPr="00BA548C">
              <w:t>2.3</w:t>
            </w:r>
          </w:p>
        </w:tc>
        <w:tc>
          <w:tcPr>
            <w:tcW w:w="5056" w:type="dxa"/>
            <w:tcBorders>
              <w:top w:val="nil"/>
              <w:left w:val="nil"/>
              <w:bottom w:val="single" w:sz="4" w:space="0" w:color="auto"/>
              <w:right w:val="single" w:sz="4" w:space="0" w:color="auto"/>
            </w:tcBorders>
            <w:shd w:val="clear" w:color="auto" w:fill="auto"/>
            <w:noWrap/>
            <w:vAlign w:val="bottom"/>
            <w:hideMark/>
          </w:tcPr>
          <w:p w14:paraId="5539F57E" w14:textId="4E53CDB8" w:rsidR="00710C88" w:rsidRPr="00BA548C" w:rsidRDefault="00710C88" w:rsidP="00B119BD">
            <w:pPr>
              <w:pStyle w:val="Tabletext"/>
            </w:pPr>
            <w:r w:rsidRPr="00BA548C">
              <w:t>0.01%</w:t>
            </w:r>
            <w:r w:rsidR="008B5469" w:rsidRPr="00BA548C">
              <w:t xml:space="preserve"> rain rate </w:t>
            </w:r>
            <w:r w:rsidRPr="00BA548C">
              <w:t xml:space="preserve">(mm/hr) </w:t>
            </w:r>
          </w:p>
        </w:tc>
        <w:tc>
          <w:tcPr>
            <w:tcW w:w="3660" w:type="dxa"/>
            <w:gridSpan w:val="3"/>
            <w:tcBorders>
              <w:top w:val="nil"/>
              <w:left w:val="nil"/>
              <w:bottom w:val="single" w:sz="4" w:space="0" w:color="auto"/>
              <w:right w:val="single" w:sz="4" w:space="0" w:color="auto"/>
            </w:tcBorders>
            <w:shd w:val="clear" w:color="auto" w:fill="auto"/>
            <w:noWrap/>
            <w:vAlign w:val="center"/>
          </w:tcPr>
          <w:p w14:paraId="2B8BB545" w14:textId="77777777" w:rsidR="00710C88" w:rsidRPr="00AD3D5A" w:rsidRDefault="00710C88" w:rsidP="00B119BD">
            <w:pPr>
              <w:pStyle w:val="Tabletext"/>
              <w:jc w:val="center"/>
            </w:pPr>
            <w:r w:rsidRPr="00AD3D5A">
              <w:t>10, 50, 100</w:t>
            </w:r>
          </w:p>
        </w:tc>
        <w:tc>
          <w:tcPr>
            <w:tcW w:w="4674" w:type="dxa"/>
            <w:tcBorders>
              <w:top w:val="nil"/>
              <w:left w:val="nil"/>
            </w:tcBorders>
            <w:shd w:val="clear" w:color="auto" w:fill="auto"/>
            <w:vAlign w:val="bottom"/>
          </w:tcPr>
          <w:p w14:paraId="29B5F162" w14:textId="77777777" w:rsidR="00710C88" w:rsidRPr="00BA548C" w:rsidRDefault="00710C88" w:rsidP="00B119BD">
            <w:pPr>
              <w:pStyle w:val="Tabletext"/>
              <w:jc w:val="center"/>
            </w:pPr>
          </w:p>
        </w:tc>
      </w:tr>
      <w:tr w:rsidR="00710C88" w:rsidRPr="00BA548C" w14:paraId="431AE6D2" w14:textId="77777777" w:rsidTr="00105292">
        <w:trPr>
          <w:cantSplit/>
          <w:trHeight w:val="20"/>
          <w:jc w:val="center"/>
        </w:trPr>
        <w:tc>
          <w:tcPr>
            <w:tcW w:w="639" w:type="dxa"/>
            <w:tcBorders>
              <w:top w:val="nil"/>
              <w:left w:val="single" w:sz="4" w:space="0" w:color="auto"/>
              <w:bottom w:val="single" w:sz="4" w:space="0" w:color="auto"/>
              <w:right w:val="single" w:sz="4" w:space="0" w:color="auto"/>
            </w:tcBorders>
            <w:shd w:val="clear" w:color="auto" w:fill="auto"/>
            <w:noWrap/>
            <w:vAlign w:val="bottom"/>
          </w:tcPr>
          <w:p w14:paraId="6972DECB" w14:textId="77777777" w:rsidR="00710C88" w:rsidRPr="00BA548C" w:rsidRDefault="00710C88" w:rsidP="00B119BD">
            <w:pPr>
              <w:pStyle w:val="Tabletext"/>
            </w:pPr>
            <w:r w:rsidRPr="00BA548C">
              <w:t>2.4</w:t>
            </w:r>
          </w:p>
        </w:tc>
        <w:tc>
          <w:tcPr>
            <w:tcW w:w="5056" w:type="dxa"/>
            <w:tcBorders>
              <w:top w:val="nil"/>
              <w:left w:val="nil"/>
              <w:bottom w:val="single" w:sz="4" w:space="0" w:color="auto"/>
              <w:right w:val="single" w:sz="4" w:space="0" w:color="auto"/>
            </w:tcBorders>
            <w:shd w:val="clear" w:color="auto" w:fill="auto"/>
            <w:noWrap/>
            <w:vAlign w:val="bottom"/>
            <w:hideMark/>
          </w:tcPr>
          <w:p w14:paraId="76DA03B6" w14:textId="77777777" w:rsidR="00710C88" w:rsidRPr="00BA548C" w:rsidRDefault="00710C88" w:rsidP="00B119BD">
            <w:pPr>
              <w:pStyle w:val="Tabletext"/>
            </w:pPr>
            <w:r w:rsidRPr="00BA548C">
              <w:t>Height of ES (m)</w:t>
            </w:r>
          </w:p>
        </w:tc>
        <w:tc>
          <w:tcPr>
            <w:tcW w:w="3660" w:type="dxa"/>
            <w:gridSpan w:val="3"/>
            <w:tcBorders>
              <w:top w:val="nil"/>
              <w:left w:val="nil"/>
              <w:bottom w:val="single" w:sz="4" w:space="0" w:color="auto"/>
              <w:right w:val="single" w:sz="4" w:space="0" w:color="auto"/>
            </w:tcBorders>
            <w:shd w:val="clear" w:color="auto" w:fill="auto"/>
            <w:noWrap/>
            <w:vAlign w:val="center"/>
          </w:tcPr>
          <w:p w14:paraId="24CD4186" w14:textId="12FC83BE" w:rsidR="00710C88" w:rsidRPr="00AD3D5A" w:rsidRDefault="00710C88" w:rsidP="00B119BD">
            <w:pPr>
              <w:pStyle w:val="Tabletext"/>
              <w:jc w:val="center"/>
            </w:pPr>
            <w:r w:rsidRPr="00AD3D5A">
              <w:t>0, 500, 1</w:t>
            </w:r>
            <w:r w:rsidR="008B5469">
              <w:t> </w:t>
            </w:r>
            <w:r w:rsidRPr="00AD3D5A">
              <w:t>000</w:t>
            </w:r>
          </w:p>
        </w:tc>
        <w:tc>
          <w:tcPr>
            <w:tcW w:w="4674" w:type="dxa"/>
            <w:tcBorders>
              <w:top w:val="nil"/>
              <w:left w:val="nil"/>
            </w:tcBorders>
            <w:shd w:val="clear" w:color="auto" w:fill="auto"/>
            <w:vAlign w:val="bottom"/>
          </w:tcPr>
          <w:p w14:paraId="71577470" w14:textId="77777777" w:rsidR="00710C88" w:rsidRPr="00BA548C" w:rsidRDefault="00710C88" w:rsidP="00B119BD">
            <w:pPr>
              <w:pStyle w:val="Tabletext"/>
              <w:jc w:val="center"/>
            </w:pPr>
          </w:p>
        </w:tc>
      </w:tr>
      <w:tr w:rsidR="00710C88" w:rsidRPr="00BA548C" w14:paraId="2BAC0B55" w14:textId="77777777" w:rsidTr="00105292">
        <w:trPr>
          <w:cantSplit/>
          <w:trHeight w:val="20"/>
          <w:jc w:val="center"/>
        </w:trPr>
        <w:tc>
          <w:tcPr>
            <w:tcW w:w="639" w:type="dxa"/>
            <w:tcBorders>
              <w:top w:val="nil"/>
              <w:left w:val="single" w:sz="4" w:space="0" w:color="auto"/>
              <w:bottom w:val="single" w:sz="4" w:space="0" w:color="auto"/>
              <w:right w:val="single" w:sz="4" w:space="0" w:color="auto"/>
            </w:tcBorders>
            <w:shd w:val="clear" w:color="auto" w:fill="auto"/>
            <w:noWrap/>
            <w:vAlign w:val="bottom"/>
          </w:tcPr>
          <w:p w14:paraId="7A15E31F" w14:textId="77777777" w:rsidR="00710C88" w:rsidRPr="00BA548C" w:rsidRDefault="00710C88" w:rsidP="00B119BD">
            <w:pPr>
              <w:pStyle w:val="Tabletext"/>
            </w:pPr>
            <w:r w:rsidRPr="00BA548C">
              <w:t>2.5</w:t>
            </w:r>
          </w:p>
        </w:tc>
        <w:tc>
          <w:tcPr>
            <w:tcW w:w="5056" w:type="dxa"/>
            <w:tcBorders>
              <w:top w:val="nil"/>
              <w:left w:val="nil"/>
              <w:bottom w:val="single" w:sz="4" w:space="0" w:color="auto"/>
              <w:right w:val="single" w:sz="4" w:space="0" w:color="auto"/>
            </w:tcBorders>
            <w:shd w:val="clear" w:color="auto" w:fill="auto"/>
            <w:noWrap/>
            <w:vAlign w:val="bottom"/>
            <w:hideMark/>
          </w:tcPr>
          <w:p w14:paraId="34B71E7D" w14:textId="77777777" w:rsidR="00710C88" w:rsidRPr="00BA548C" w:rsidRDefault="00710C88" w:rsidP="00B119BD">
            <w:pPr>
              <w:pStyle w:val="Tabletext"/>
            </w:pPr>
            <w:r w:rsidRPr="00BA548C">
              <w:t>Satellite noise temperature (K)</w:t>
            </w:r>
          </w:p>
        </w:tc>
        <w:tc>
          <w:tcPr>
            <w:tcW w:w="3660" w:type="dxa"/>
            <w:gridSpan w:val="3"/>
            <w:tcBorders>
              <w:top w:val="nil"/>
              <w:left w:val="nil"/>
              <w:bottom w:val="single" w:sz="4" w:space="0" w:color="auto"/>
              <w:right w:val="single" w:sz="4" w:space="0" w:color="auto"/>
            </w:tcBorders>
            <w:shd w:val="clear" w:color="auto" w:fill="auto"/>
            <w:noWrap/>
            <w:vAlign w:val="center"/>
          </w:tcPr>
          <w:p w14:paraId="70196F8F" w14:textId="77777777" w:rsidR="00710C88" w:rsidRPr="00AD3D5A" w:rsidRDefault="00710C88" w:rsidP="00B119BD">
            <w:pPr>
              <w:pStyle w:val="Tabletext"/>
              <w:jc w:val="center"/>
            </w:pPr>
            <w:r w:rsidRPr="00AD3D5A">
              <w:t>250, 300</w:t>
            </w:r>
          </w:p>
        </w:tc>
        <w:tc>
          <w:tcPr>
            <w:tcW w:w="4674" w:type="dxa"/>
            <w:tcBorders>
              <w:top w:val="nil"/>
              <w:left w:val="nil"/>
            </w:tcBorders>
            <w:shd w:val="clear" w:color="auto" w:fill="auto"/>
            <w:vAlign w:val="bottom"/>
          </w:tcPr>
          <w:p w14:paraId="1AD9AC19" w14:textId="77777777" w:rsidR="00710C88" w:rsidRPr="00BA548C" w:rsidRDefault="00710C88" w:rsidP="00B119BD">
            <w:pPr>
              <w:pStyle w:val="Tabletext"/>
              <w:jc w:val="center"/>
            </w:pPr>
          </w:p>
        </w:tc>
      </w:tr>
      <w:tr w:rsidR="00710C88" w:rsidRPr="00BA548C" w14:paraId="1FC1A7C4" w14:textId="77777777" w:rsidTr="00105292">
        <w:trPr>
          <w:cantSplit/>
          <w:trHeight w:val="20"/>
          <w:jc w:val="center"/>
        </w:trPr>
        <w:tc>
          <w:tcPr>
            <w:tcW w:w="639" w:type="dxa"/>
            <w:tcBorders>
              <w:top w:val="nil"/>
              <w:left w:val="single" w:sz="4" w:space="0" w:color="auto"/>
              <w:bottom w:val="single" w:sz="4" w:space="0" w:color="auto"/>
              <w:right w:val="single" w:sz="4" w:space="0" w:color="auto"/>
            </w:tcBorders>
            <w:shd w:val="clear" w:color="auto" w:fill="auto"/>
            <w:noWrap/>
            <w:vAlign w:val="bottom"/>
          </w:tcPr>
          <w:p w14:paraId="023B83F7" w14:textId="77777777" w:rsidR="00710C88" w:rsidRPr="00BA548C" w:rsidRDefault="00710C88" w:rsidP="00B119BD">
            <w:pPr>
              <w:pStyle w:val="Tabletext"/>
            </w:pPr>
            <w:r w:rsidRPr="00BA548C">
              <w:t>2.6</w:t>
            </w:r>
          </w:p>
        </w:tc>
        <w:tc>
          <w:tcPr>
            <w:tcW w:w="5056" w:type="dxa"/>
            <w:tcBorders>
              <w:top w:val="nil"/>
              <w:left w:val="nil"/>
              <w:bottom w:val="single" w:sz="4" w:space="0" w:color="auto"/>
              <w:right w:val="single" w:sz="4" w:space="0" w:color="auto"/>
            </w:tcBorders>
            <w:shd w:val="clear" w:color="auto" w:fill="auto"/>
            <w:noWrap/>
            <w:vAlign w:val="bottom"/>
            <w:hideMark/>
          </w:tcPr>
          <w:p w14:paraId="4042442B" w14:textId="77777777" w:rsidR="00710C88" w:rsidRPr="00BA548C" w:rsidRDefault="00710C88" w:rsidP="00B119BD">
            <w:pPr>
              <w:pStyle w:val="Tabletext"/>
            </w:pPr>
            <w:r w:rsidRPr="00BA548C">
              <w:t xml:space="preserve">Threshold </w:t>
            </w:r>
            <w:r w:rsidRPr="008B5469">
              <w:rPr>
                <w:i/>
                <w:iCs/>
              </w:rPr>
              <w:t>C</w:t>
            </w:r>
            <w:r w:rsidRPr="00BA548C">
              <w:t>/</w:t>
            </w:r>
            <w:r w:rsidRPr="008B5469">
              <w:rPr>
                <w:i/>
                <w:iCs/>
              </w:rPr>
              <w:t>N</w:t>
            </w:r>
            <w:r w:rsidRPr="00BA548C">
              <w:t xml:space="preserve"> (dB)</w:t>
            </w:r>
          </w:p>
        </w:tc>
        <w:tc>
          <w:tcPr>
            <w:tcW w:w="3660" w:type="dxa"/>
            <w:gridSpan w:val="3"/>
            <w:tcBorders>
              <w:top w:val="nil"/>
              <w:left w:val="nil"/>
              <w:bottom w:val="single" w:sz="4" w:space="0" w:color="auto"/>
              <w:right w:val="single" w:sz="4" w:space="0" w:color="auto"/>
            </w:tcBorders>
            <w:shd w:val="clear" w:color="auto" w:fill="auto"/>
            <w:noWrap/>
            <w:vAlign w:val="center"/>
          </w:tcPr>
          <w:p w14:paraId="493DEA42" w14:textId="77777777" w:rsidR="00710C88" w:rsidRPr="00AD3D5A" w:rsidRDefault="00710C88" w:rsidP="00B119BD">
            <w:pPr>
              <w:pStyle w:val="Tabletext"/>
              <w:jc w:val="center"/>
            </w:pPr>
            <w:r w:rsidRPr="00AD3D5A">
              <w:t>0, 2.5, 5, 10</w:t>
            </w:r>
          </w:p>
        </w:tc>
        <w:tc>
          <w:tcPr>
            <w:tcW w:w="4674" w:type="dxa"/>
            <w:tcBorders>
              <w:top w:val="nil"/>
              <w:left w:val="nil"/>
            </w:tcBorders>
            <w:shd w:val="clear" w:color="auto" w:fill="auto"/>
            <w:vAlign w:val="bottom"/>
          </w:tcPr>
          <w:p w14:paraId="6750BF24" w14:textId="77777777" w:rsidR="00710C88" w:rsidRPr="00BA548C" w:rsidRDefault="00710C88" w:rsidP="00B119BD">
            <w:pPr>
              <w:pStyle w:val="Tabletext"/>
              <w:jc w:val="center"/>
            </w:pPr>
          </w:p>
        </w:tc>
      </w:tr>
      <w:tr w:rsidR="008B5469" w:rsidRPr="00BA548C" w14:paraId="69344630" w14:textId="77777777" w:rsidTr="00105292">
        <w:trPr>
          <w:cantSplit/>
          <w:trHeight w:val="20"/>
          <w:jc w:val="center"/>
        </w:trPr>
        <w:tc>
          <w:tcPr>
            <w:tcW w:w="9355" w:type="dxa"/>
            <w:gridSpan w:val="5"/>
            <w:tcBorders>
              <w:top w:val="single" w:sz="4" w:space="0" w:color="auto"/>
            </w:tcBorders>
            <w:shd w:val="clear" w:color="auto" w:fill="auto"/>
            <w:noWrap/>
            <w:vAlign w:val="center"/>
          </w:tcPr>
          <w:p w14:paraId="7441F4CA" w14:textId="77777777" w:rsidR="008B5469" w:rsidRPr="00BA548C" w:rsidRDefault="008B5469" w:rsidP="008B5469">
            <w:pPr>
              <w:pStyle w:val="Tabletext"/>
              <w:jc w:val="center"/>
            </w:pPr>
          </w:p>
        </w:tc>
        <w:tc>
          <w:tcPr>
            <w:tcW w:w="4674" w:type="dxa"/>
            <w:tcBorders>
              <w:top w:val="nil"/>
            </w:tcBorders>
            <w:shd w:val="clear" w:color="auto" w:fill="auto"/>
            <w:vAlign w:val="bottom"/>
          </w:tcPr>
          <w:p w14:paraId="2158DD73" w14:textId="77777777" w:rsidR="008B5469" w:rsidRPr="00BA548C" w:rsidRDefault="008B5469" w:rsidP="008B5469">
            <w:pPr>
              <w:pStyle w:val="Tabletext"/>
              <w:jc w:val="center"/>
            </w:pPr>
          </w:p>
        </w:tc>
      </w:tr>
      <w:tr w:rsidR="00710C88" w:rsidRPr="00BA548C" w14:paraId="35666D02" w14:textId="77777777" w:rsidTr="00105292">
        <w:trPr>
          <w:cantSplit/>
          <w:trHeight w:val="20"/>
          <w:jc w:val="center"/>
        </w:trPr>
        <w:tc>
          <w:tcPr>
            <w:tcW w:w="9355" w:type="dxa"/>
            <w:gridSpan w:val="5"/>
            <w:tcBorders>
              <w:left w:val="single" w:sz="4" w:space="0" w:color="auto"/>
              <w:bottom w:val="single" w:sz="4" w:space="0" w:color="auto"/>
              <w:right w:val="single" w:sz="4" w:space="0" w:color="auto"/>
            </w:tcBorders>
            <w:shd w:val="clear" w:color="auto" w:fill="auto"/>
            <w:noWrap/>
            <w:vAlign w:val="center"/>
          </w:tcPr>
          <w:p w14:paraId="634DBBF4" w14:textId="77777777" w:rsidR="00710C88" w:rsidRPr="00BA548C" w:rsidRDefault="00710C88" w:rsidP="008B5469">
            <w:pPr>
              <w:pStyle w:val="Tabletext"/>
              <w:keepNext/>
              <w:jc w:val="center"/>
            </w:pPr>
          </w:p>
        </w:tc>
        <w:tc>
          <w:tcPr>
            <w:tcW w:w="4674" w:type="dxa"/>
            <w:tcBorders>
              <w:left w:val="single" w:sz="4" w:space="0" w:color="auto"/>
              <w:bottom w:val="single" w:sz="4" w:space="0" w:color="auto"/>
            </w:tcBorders>
            <w:shd w:val="clear" w:color="auto" w:fill="auto"/>
            <w:vAlign w:val="bottom"/>
          </w:tcPr>
          <w:p w14:paraId="383070DC" w14:textId="77777777" w:rsidR="00710C88" w:rsidRPr="00BA548C" w:rsidRDefault="00710C88" w:rsidP="008B5469">
            <w:pPr>
              <w:pStyle w:val="Tabletext"/>
              <w:keepNext/>
              <w:jc w:val="center"/>
            </w:pPr>
          </w:p>
        </w:tc>
      </w:tr>
      <w:tr w:rsidR="00710C88" w:rsidRPr="00BA548C" w14:paraId="7370E598" w14:textId="77777777" w:rsidTr="00105292">
        <w:trPr>
          <w:cantSplit/>
          <w:trHeight w:val="20"/>
          <w:jc w:val="center"/>
        </w:trPr>
        <w:tc>
          <w:tcPr>
            <w:tcW w:w="639" w:type="dxa"/>
            <w:tcBorders>
              <w:top w:val="nil"/>
              <w:left w:val="single" w:sz="4" w:space="0" w:color="auto"/>
              <w:bottom w:val="single" w:sz="4" w:space="0" w:color="auto"/>
              <w:right w:val="single" w:sz="4" w:space="0" w:color="auto"/>
            </w:tcBorders>
            <w:shd w:val="clear" w:color="auto" w:fill="auto"/>
            <w:noWrap/>
            <w:vAlign w:val="center"/>
          </w:tcPr>
          <w:p w14:paraId="3570AB56" w14:textId="77777777" w:rsidR="00710C88" w:rsidRPr="00BA548C" w:rsidDel="007528C0" w:rsidRDefault="00710C88" w:rsidP="008B5469">
            <w:pPr>
              <w:pStyle w:val="Tablehead"/>
            </w:pPr>
            <w:r w:rsidRPr="00BA548C">
              <w:t>3</w:t>
            </w:r>
          </w:p>
        </w:tc>
        <w:tc>
          <w:tcPr>
            <w:tcW w:w="5056" w:type="dxa"/>
            <w:tcBorders>
              <w:top w:val="nil"/>
              <w:left w:val="nil"/>
              <w:bottom w:val="single" w:sz="4" w:space="0" w:color="auto"/>
              <w:right w:val="single" w:sz="4" w:space="0" w:color="auto"/>
            </w:tcBorders>
            <w:shd w:val="clear" w:color="auto" w:fill="auto"/>
            <w:noWrap/>
            <w:vAlign w:val="center"/>
          </w:tcPr>
          <w:p w14:paraId="3E69D244" w14:textId="51CB545F" w:rsidR="00710C88" w:rsidRPr="00BA548C" w:rsidRDefault="00710C88" w:rsidP="008B5469">
            <w:pPr>
              <w:pStyle w:val="Tablehead"/>
            </w:pPr>
            <w:r w:rsidRPr="00BA548C">
              <w:t xml:space="preserve">Example </w:t>
            </w:r>
            <w:r w:rsidR="008B5469" w:rsidRPr="00BA548C">
              <w:t>implementation – link calculat</w:t>
            </w:r>
            <w:r w:rsidRPr="00BA548C">
              <w:t>ion</w:t>
            </w:r>
          </w:p>
        </w:tc>
        <w:tc>
          <w:tcPr>
            <w:tcW w:w="3660" w:type="dxa"/>
            <w:gridSpan w:val="3"/>
            <w:tcBorders>
              <w:top w:val="nil"/>
              <w:left w:val="nil"/>
              <w:bottom w:val="single" w:sz="4" w:space="0" w:color="auto"/>
              <w:right w:val="single" w:sz="4" w:space="0" w:color="auto"/>
            </w:tcBorders>
            <w:shd w:val="clear" w:color="auto" w:fill="auto"/>
            <w:noWrap/>
            <w:vAlign w:val="center"/>
          </w:tcPr>
          <w:p w14:paraId="7CB4543D" w14:textId="7B45BBB5" w:rsidR="00710C88" w:rsidRPr="00BA548C" w:rsidRDefault="00710C88" w:rsidP="008B5469">
            <w:pPr>
              <w:pStyle w:val="Tablehead"/>
            </w:pPr>
            <w:r w:rsidRPr="00BA548C">
              <w:t xml:space="preserve">First </w:t>
            </w:r>
            <w:r w:rsidR="008B5469" w:rsidRPr="00BA548C">
              <w:t>c</w:t>
            </w:r>
            <w:r w:rsidRPr="00BA548C">
              <w:t>ase parametric cases taken for examples</w:t>
            </w:r>
          </w:p>
        </w:tc>
        <w:tc>
          <w:tcPr>
            <w:tcW w:w="4674" w:type="dxa"/>
            <w:tcBorders>
              <w:top w:val="nil"/>
              <w:left w:val="nil"/>
              <w:bottom w:val="single" w:sz="4" w:space="0" w:color="auto"/>
              <w:right w:val="single" w:sz="4" w:space="0" w:color="auto"/>
            </w:tcBorders>
            <w:shd w:val="clear" w:color="auto" w:fill="auto"/>
            <w:vAlign w:val="center"/>
          </w:tcPr>
          <w:p w14:paraId="2D10AAB0" w14:textId="2D247803" w:rsidR="00710C88" w:rsidRPr="00BA548C" w:rsidRDefault="00710C88" w:rsidP="008B5469">
            <w:pPr>
              <w:pStyle w:val="Tablehead"/>
            </w:pPr>
            <w:r w:rsidRPr="00BA548C">
              <w:t xml:space="preserve">Equations to </w:t>
            </w:r>
            <w:r w:rsidR="008B5469" w:rsidRPr="00BA548C">
              <w:t>calculate uplink avai</w:t>
            </w:r>
            <w:r w:rsidRPr="00BA548C">
              <w:t>lability</w:t>
            </w:r>
          </w:p>
        </w:tc>
      </w:tr>
      <w:tr w:rsidR="00710C88" w:rsidRPr="00BA548C" w14:paraId="3913D24E" w14:textId="77777777" w:rsidTr="00105292">
        <w:trPr>
          <w:cantSplit/>
          <w:trHeight w:val="20"/>
          <w:jc w:val="center"/>
        </w:trPr>
        <w:tc>
          <w:tcPr>
            <w:tcW w:w="639" w:type="dxa"/>
            <w:tcBorders>
              <w:top w:val="nil"/>
              <w:left w:val="single" w:sz="4" w:space="0" w:color="auto"/>
              <w:bottom w:val="single" w:sz="4" w:space="0" w:color="auto"/>
              <w:right w:val="single" w:sz="4" w:space="0" w:color="auto"/>
            </w:tcBorders>
            <w:shd w:val="clear" w:color="auto" w:fill="auto"/>
            <w:noWrap/>
            <w:vAlign w:val="center"/>
          </w:tcPr>
          <w:p w14:paraId="4D24F93F" w14:textId="77777777" w:rsidR="00710C88" w:rsidRPr="00BA548C" w:rsidDel="007528C0" w:rsidRDefault="00710C88" w:rsidP="008B5469">
            <w:pPr>
              <w:pStyle w:val="Tabletext"/>
              <w:keepNext/>
            </w:pPr>
            <w:r w:rsidRPr="00BA548C">
              <w:t>3</w:t>
            </w:r>
            <w:r>
              <w:t>.</w:t>
            </w:r>
            <w:r w:rsidRPr="00BA548C">
              <w:t>1</w:t>
            </w:r>
          </w:p>
        </w:tc>
        <w:tc>
          <w:tcPr>
            <w:tcW w:w="5056" w:type="dxa"/>
            <w:tcBorders>
              <w:top w:val="nil"/>
              <w:left w:val="nil"/>
              <w:bottom w:val="single" w:sz="4" w:space="0" w:color="auto"/>
              <w:right w:val="single" w:sz="4" w:space="0" w:color="auto"/>
            </w:tcBorders>
            <w:shd w:val="clear" w:color="auto" w:fill="auto"/>
            <w:noWrap/>
            <w:vAlign w:val="center"/>
          </w:tcPr>
          <w:p w14:paraId="1E7AB7A3" w14:textId="5CBD2439" w:rsidR="00710C88" w:rsidRPr="00BA548C" w:rsidRDefault="00710C88" w:rsidP="008B5469">
            <w:pPr>
              <w:pStyle w:val="Tabletext"/>
              <w:keepNext/>
            </w:pPr>
            <w:r w:rsidRPr="00BA548C">
              <w:t xml:space="preserve">ES </w:t>
            </w:r>
            <w:r w:rsidR="008B5469" w:rsidRPr="00BA548C">
              <w:t>p</w:t>
            </w:r>
            <w:r w:rsidRPr="00BA548C">
              <w:t>eak gain (</w:t>
            </w:r>
            <w:proofErr w:type="spellStart"/>
            <w:r w:rsidRPr="00BA548C">
              <w:t>dBi</w:t>
            </w:r>
            <w:proofErr w:type="spellEnd"/>
            <w:r w:rsidRPr="00BA548C">
              <w:t>)</w:t>
            </w:r>
          </w:p>
        </w:tc>
        <w:tc>
          <w:tcPr>
            <w:tcW w:w="1220" w:type="dxa"/>
            <w:tcBorders>
              <w:top w:val="nil"/>
              <w:left w:val="nil"/>
              <w:bottom w:val="single" w:sz="4" w:space="0" w:color="auto"/>
              <w:right w:val="single" w:sz="4" w:space="0" w:color="auto"/>
            </w:tcBorders>
            <w:shd w:val="clear" w:color="auto" w:fill="auto"/>
            <w:noWrap/>
            <w:vAlign w:val="center"/>
          </w:tcPr>
          <w:p w14:paraId="64E3A235" w14:textId="77777777" w:rsidR="00710C88" w:rsidRPr="00AD3D5A" w:rsidRDefault="00710C88" w:rsidP="008B5469">
            <w:pPr>
              <w:pStyle w:val="Tabletext"/>
              <w:keepNext/>
              <w:jc w:val="center"/>
            </w:pPr>
            <w:r w:rsidRPr="00AD3D5A">
              <w:t>55.1</w:t>
            </w:r>
          </w:p>
        </w:tc>
        <w:tc>
          <w:tcPr>
            <w:tcW w:w="1220" w:type="dxa"/>
            <w:tcBorders>
              <w:top w:val="nil"/>
              <w:left w:val="nil"/>
              <w:bottom w:val="single" w:sz="4" w:space="0" w:color="auto"/>
              <w:right w:val="single" w:sz="4" w:space="0" w:color="auto"/>
            </w:tcBorders>
            <w:shd w:val="clear" w:color="auto" w:fill="auto"/>
            <w:noWrap/>
            <w:vAlign w:val="center"/>
          </w:tcPr>
          <w:p w14:paraId="0BD2BBBA" w14:textId="77777777" w:rsidR="00710C88" w:rsidRPr="00AD3D5A" w:rsidRDefault="00710C88" w:rsidP="008B5469">
            <w:pPr>
              <w:pStyle w:val="Tabletext"/>
              <w:keepNext/>
              <w:jc w:val="center"/>
            </w:pPr>
            <w:r w:rsidRPr="00AD3D5A">
              <w:t>55.1</w:t>
            </w:r>
          </w:p>
        </w:tc>
        <w:tc>
          <w:tcPr>
            <w:tcW w:w="1220" w:type="dxa"/>
            <w:tcBorders>
              <w:top w:val="nil"/>
              <w:left w:val="nil"/>
              <w:bottom w:val="single" w:sz="4" w:space="0" w:color="auto"/>
              <w:right w:val="single" w:sz="4" w:space="0" w:color="auto"/>
            </w:tcBorders>
            <w:vAlign w:val="center"/>
          </w:tcPr>
          <w:p w14:paraId="2E787456" w14:textId="77777777" w:rsidR="00710C88" w:rsidRPr="00AD3D5A" w:rsidRDefault="00710C88" w:rsidP="008B5469">
            <w:pPr>
              <w:pStyle w:val="Tabletext"/>
              <w:keepNext/>
              <w:jc w:val="center"/>
            </w:pPr>
            <w:r w:rsidRPr="00AD3D5A">
              <w:t>5</w:t>
            </w:r>
            <w:r>
              <w:t>5.</w:t>
            </w:r>
            <w:r w:rsidRPr="00AD3D5A">
              <w:t>1</w:t>
            </w:r>
          </w:p>
        </w:tc>
        <w:tc>
          <w:tcPr>
            <w:tcW w:w="4674" w:type="dxa"/>
            <w:tcBorders>
              <w:top w:val="nil"/>
              <w:left w:val="single" w:sz="4" w:space="0" w:color="auto"/>
              <w:bottom w:val="single" w:sz="4" w:space="0" w:color="auto"/>
              <w:right w:val="single" w:sz="4" w:space="0" w:color="auto"/>
            </w:tcBorders>
            <w:shd w:val="clear" w:color="auto" w:fill="auto"/>
            <w:noWrap/>
            <w:vAlign w:val="bottom"/>
          </w:tcPr>
          <w:p w14:paraId="5E13CFB2" w14:textId="0FBA08AF" w:rsidR="00710C88" w:rsidRPr="00BA548C" w:rsidRDefault="008B5469" w:rsidP="008B5469">
            <w:pPr>
              <w:pStyle w:val="Tabletext"/>
              <w:keepNext/>
              <w:jc w:val="center"/>
            </w:pPr>
            <w:r>
              <w:rPr>
                <w:rFonts w:eastAsia="SimSun"/>
                <w:position w:val="-42"/>
                <w:sz w:val="24"/>
              </w:rPr>
              <w:object w:dxaOrig="2475" w:dyaOrig="780" w14:anchorId="78329507">
                <v:shape id="_x0000_i1034" type="#_x0000_t75" style="width:123.8pt;height:39pt" o:ole="">
                  <v:imagedata r:id="rId35" o:title=""/>
                </v:shape>
                <o:OLEObject Type="Embed" ProgID="Equation.DSMT4" ShapeID="_x0000_i1034" DrawAspect="Content" ObjectID="_1632892232" r:id="rId36"/>
              </w:object>
            </w:r>
          </w:p>
        </w:tc>
      </w:tr>
      <w:tr w:rsidR="008B5469" w:rsidRPr="00BA548C" w14:paraId="1591C98A" w14:textId="77777777" w:rsidTr="00105292">
        <w:trPr>
          <w:cantSplit/>
          <w:trHeight w:val="20"/>
          <w:jc w:val="center"/>
        </w:trPr>
        <w:tc>
          <w:tcPr>
            <w:tcW w:w="639" w:type="dxa"/>
            <w:vMerge w:val="restart"/>
            <w:tcBorders>
              <w:top w:val="single" w:sz="4" w:space="0" w:color="auto"/>
              <w:left w:val="single" w:sz="4" w:space="0" w:color="auto"/>
            </w:tcBorders>
            <w:shd w:val="clear" w:color="auto" w:fill="auto"/>
            <w:noWrap/>
            <w:vAlign w:val="center"/>
          </w:tcPr>
          <w:p w14:paraId="4877D0BA" w14:textId="77777777" w:rsidR="008B5469" w:rsidRPr="00BA548C" w:rsidRDefault="008B5469" w:rsidP="008B5469">
            <w:pPr>
              <w:pStyle w:val="Tabletext"/>
              <w:keepNext/>
            </w:pPr>
          </w:p>
        </w:tc>
        <w:tc>
          <w:tcPr>
            <w:tcW w:w="5056" w:type="dxa"/>
            <w:vMerge w:val="restart"/>
            <w:tcBorders>
              <w:top w:val="single" w:sz="4" w:space="0" w:color="auto"/>
            </w:tcBorders>
            <w:shd w:val="clear" w:color="auto" w:fill="auto"/>
            <w:noWrap/>
            <w:vAlign w:val="center"/>
          </w:tcPr>
          <w:p w14:paraId="378F59F8" w14:textId="77777777" w:rsidR="008B5469" w:rsidRPr="00BA548C" w:rsidRDefault="008B5469" w:rsidP="008B5469">
            <w:pPr>
              <w:pStyle w:val="Tabletext"/>
              <w:keepNext/>
            </w:pPr>
            <w:r w:rsidRPr="00BA548C">
              <w:rPr>
                <w:i/>
              </w:rPr>
              <w:t>Interim step: calculate the latitude corresponding with the elevation, ε</w:t>
            </w:r>
          </w:p>
        </w:tc>
        <w:tc>
          <w:tcPr>
            <w:tcW w:w="1220" w:type="dxa"/>
            <w:vMerge w:val="restart"/>
            <w:tcBorders>
              <w:top w:val="single" w:sz="4" w:space="0" w:color="auto"/>
            </w:tcBorders>
            <w:shd w:val="clear" w:color="auto" w:fill="auto"/>
            <w:noWrap/>
            <w:vAlign w:val="center"/>
          </w:tcPr>
          <w:p w14:paraId="117B563D" w14:textId="77777777" w:rsidR="008B5469" w:rsidRPr="00BA548C" w:rsidRDefault="008B5469" w:rsidP="008B5469">
            <w:pPr>
              <w:pStyle w:val="Tabletext"/>
              <w:keepNext/>
              <w:jc w:val="center"/>
            </w:pPr>
          </w:p>
        </w:tc>
        <w:tc>
          <w:tcPr>
            <w:tcW w:w="1220" w:type="dxa"/>
            <w:vMerge w:val="restart"/>
            <w:tcBorders>
              <w:top w:val="single" w:sz="4" w:space="0" w:color="auto"/>
            </w:tcBorders>
            <w:shd w:val="clear" w:color="auto" w:fill="auto"/>
            <w:noWrap/>
            <w:vAlign w:val="center"/>
          </w:tcPr>
          <w:p w14:paraId="43A81F27" w14:textId="77777777" w:rsidR="008B5469" w:rsidRPr="00BA548C" w:rsidRDefault="008B5469" w:rsidP="008B5469">
            <w:pPr>
              <w:pStyle w:val="Tabletext"/>
              <w:keepNext/>
              <w:jc w:val="center"/>
            </w:pPr>
          </w:p>
        </w:tc>
        <w:tc>
          <w:tcPr>
            <w:tcW w:w="1220" w:type="dxa"/>
            <w:vMerge w:val="restart"/>
            <w:tcBorders>
              <w:top w:val="single" w:sz="4" w:space="0" w:color="auto"/>
              <w:right w:val="single" w:sz="4" w:space="0" w:color="auto"/>
            </w:tcBorders>
            <w:vAlign w:val="center"/>
          </w:tcPr>
          <w:p w14:paraId="23BFEF77" w14:textId="77777777" w:rsidR="008B5469" w:rsidRPr="00BA548C" w:rsidRDefault="008B5469" w:rsidP="008B5469">
            <w:pPr>
              <w:pStyle w:val="Tabletext"/>
              <w:keepNext/>
              <w:jc w:val="center"/>
            </w:pPr>
          </w:p>
        </w:tc>
        <w:tc>
          <w:tcPr>
            <w:tcW w:w="4674" w:type="dxa"/>
            <w:tcBorders>
              <w:top w:val="nil"/>
              <w:left w:val="single" w:sz="4" w:space="0" w:color="auto"/>
              <w:bottom w:val="single" w:sz="4" w:space="0" w:color="auto"/>
              <w:right w:val="single" w:sz="4" w:space="0" w:color="auto"/>
            </w:tcBorders>
            <w:shd w:val="clear" w:color="auto" w:fill="auto"/>
            <w:noWrap/>
            <w:vAlign w:val="bottom"/>
          </w:tcPr>
          <w:p w14:paraId="155268F9" w14:textId="4608A483" w:rsidR="008B5469" w:rsidRPr="00BA548C" w:rsidRDefault="008B5469" w:rsidP="008B5469">
            <w:pPr>
              <w:pStyle w:val="Tabletext"/>
              <w:keepNext/>
              <w:jc w:val="center"/>
            </w:pPr>
            <w:r>
              <w:rPr>
                <w:rFonts w:eastAsia="SimSun"/>
                <w:position w:val="-36"/>
                <w:sz w:val="24"/>
              </w:rPr>
              <w:object w:dxaOrig="2370" w:dyaOrig="690" w14:anchorId="06BB48ED">
                <v:shape id="_x0000_i1035" type="#_x0000_t75" style="width:118.3pt;height:34.4pt" o:ole="">
                  <v:imagedata r:id="rId37" o:title=""/>
                </v:shape>
                <o:OLEObject Type="Embed" ProgID="Equation.DSMT4" ShapeID="_x0000_i1035" DrawAspect="Content" ObjectID="_1632892233" r:id="rId38"/>
              </w:object>
            </w:r>
          </w:p>
        </w:tc>
      </w:tr>
      <w:tr w:rsidR="008B5469" w:rsidRPr="00BA548C" w14:paraId="7964CB36" w14:textId="77777777" w:rsidTr="00105292">
        <w:trPr>
          <w:cantSplit/>
          <w:trHeight w:val="20"/>
          <w:jc w:val="center"/>
        </w:trPr>
        <w:tc>
          <w:tcPr>
            <w:tcW w:w="639" w:type="dxa"/>
            <w:vMerge/>
            <w:tcBorders>
              <w:left w:val="single" w:sz="4" w:space="0" w:color="auto"/>
              <w:bottom w:val="single" w:sz="4" w:space="0" w:color="auto"/>
            </w:tcBorders>
            <w:shd w:val="clear" w:color="auto" w:fill="auto"/>
            <w:noWrap/>
            <w:vAlign w:val="bottom"/>
          </w:tcPr>
          <w:p w14:paraId="14ED65A3" w14:textId="77777777" w:rsidR="008B5469" w:rsidRPr="00BA548C" w:rsidRDefault="008B5469" w:rsidP="008B5469">
            <w:pPr>
              <w:pStyle w:val="Tabletext"/>
              <w:keepNext/>
            </w:pPr>
          </w:p>
        </w:tc>
        <w:tc>
          <w:tcPr>
            <w:tcW w:w="5056" w:type="dxa"/>
            <w:vMerge/>
            <w:tcBorders>
              <w:bottom w:val="single" w:sz="4" w:space="0" w:color="auto"/>
            </w:tcBorders>
            <w:shd w:val="clear" w:color="auto" w:fill="auto"/>
            <w:noWrap/>
            <w:vAlign w:val="bottom"/>
          </w:tcPr>
          <w:p w14:paraId="7260E206" w14:textId="77777777" w:rsidR="008B5469" w:rsidRPr="00BA548C" w:rsidRDefault="008B5469" w:rsidP="008B5469">
            <w:pPr>
              <w:pStyle w:val="Tabletext"/>
              <w:keepNext/>
            </w:pPr>
          </w:p>
        </w:tc>
        <w:tc>
          <w:tcPr>
            <w:tcW w:w="1220" w:type="dxa"/>
            <w:vMerge/>
            <w:tcBorders>
              <w:bottom w:val="single" w:sz="4" w:space="0" w:color="auto"/>
            </w:tcBorders>
            <w:shd w:val="clear" w:color="auto" w:fill="auto"/>
            <w:noWrap/>
            <w:vAlign w:val="center"/>
          </w:tcPr>
          <w:p w14:paraId="09CBE8C9" w14:textId="77777777" w:rsidR="008B5469" w:rsidRPr="00BA548C" w:rsidRDefault="008B5469" w:rsidP="008B5469">
            <w:pPr>
              <w:pStyle w:val="Tabletext"/>
              <w:keepNext/>
              <w:jc w:val="center"/>
            </w:pPr>
          </w:p>
        </w:tc>
        <w:tc>
          <w:tcPr>
            <w:tcW w:w="1220" w:type="dxa"/>
            <w:vMerge/>
            <w:tcBorders>
              <w:bottom w:val="single" w:sz="4" w:space="0" w:color="auto"/>
            </w:tcBorders>
            <w:shd w:val="clear" w:color="auto" w:fill="auto"/>
            <w:noWrap/>
            <w:vAlign w:val="center"/>
          </w:tcPr>
          <w:p w14:paraId="6EAE0A02" w14:textId="77777777" w:rsidR="008B5469" w:rsidRPr="00BA548C" w:rsidRDefault="008B5469" w:rsidP="008B5469">
            <w:pPr>
              <w:pStyle w:val="Tabletext"/>
              <w:keepNext/>
              <w:jc w:val="center"/>
            </w:pPr>
          </w:p>
        </w:tc>
        <w:tc>
          <w:tcPr>
            <w:tcW w:w="1220" w:type="dxa"/>
            <w:vMerge/>
            <w:tcBorders>
              <w:bottom w:val="single" w:sz="4" w:space="0" w:color="auto"/>
              <w:right w:val="single" w:sz="4" w:space="0" w:color="auto"/>
            </w:tcBorders>
            <w:vAlign w:val="center"/>
          </w:tcPr>
          <w:p w14:paraId="25C2E843" w14:textId="77777777" w:rsidR="008B5469" w:rsidRPr="00BA548C" w:rsidRDefault="008B5469" w:rsidP="008B5469">
            <w:pPr>
              <w:pStyle w:val="Tabletext"/>
              <w:keepNext/>
              <w:jc w:val="center"/>
            </w:pPr>
          </w:p>
        </w:tc>
        <w:tc>
          <w:tcPr>
            <w:tcW w:w="4674" w:type="dxa"/>
            <w:tcBorders>
              <w:top w:val="nil"/>
              <w:left w:val="single" w:sz="4" w:space="0" w:color="auto"/>
              <w:bottom w:val="single" w:sz="4" w:space="0" w:color="auto"/>
              <w:right w:val="single" w:sz="4" w:space="0" w:color="auto"/>
            </w:tcBorders>
            <w:shd w:val="clear" w:color="auto" w:fill="auto"/>
            <w:noWrap/>
            <w:vAlign w:val="bottom"/>
          </w:tcPr>
          <w:p w14:paraId="41551DCB" w14:textId="354846E3" w:rsidR="008B5469" w:rsidRPr="00BA548C" w:rsidRDefault="008B5469" w:rsidP="008B5469">
            <w:pPr>
              <w:pStyle w:val="Tabletext"/>
              <w:keepNext/>
              <w:jc w:val="center"/>
            </w:pPr>
            <w:r>
              <w:rPr>
                <w:rFonts w:eastAsia="SimSun"/>
                <w:position w:val="-14"/>
                <w:sz w:val="24"/>
              </w:rPr>
              <w:object w:dxaOrig="1815" w:dyaOrig="330" w14:anchorId="184114FE">
                <v:shape id="_x0000_i1036" type="#_x0000_t75" style="width:90.8pt;height:16.5pt" o:ole="">
                  <v:imagedata r:id="rId21" o:title=""/>
                </v:shape>
                <o:OLEObject Type="Embed" ProgID="Equation.DSMT4" ShapeID="_x0000_i1036" DrawAspect="Content" ObjectID="_1632892234" r:id="rId39"/>
              </w:object>
            </w:r>
          </w:p>
        </w:tc>
      </w:tr>
      <w:tr w:rsidR="00710C88" w:rsidRPr="00BA548C" w14:paraId="529A4714" w14:textId="77777777" w:rsidTr="00105292">
        <w:trPr>
          <w:cantSplit/>
          <w:trHeight w:val="20"/>
          <w:jc w:val="center"/>
        </w:trPr>
        <w:tc>
          <w:tcPr>
            <w:tcW w:w="639" w:type="dxa"/>
            <w:tcBorders>
              <w:top w:val="nil"/>
              <w:left w:val="single" w:sz="4" w:space="0" w:color="auto"/>
              <w:bottom w:val="single" w:sz="4" w:space="0" w:color="auto"/>
              <w:right w:val="single" w:sz="4" w:space="0" w:color="auto"/>
            </w:tcBorders>
            <w:shd w:val="clear" w:color="auto" w:fill="auto"/>
            <w:noWrap/>
            <w:vAlign w:val="center"/>
          </w:tcPr>
          <w:p w14:paraId="2AD4C7FC" w14:textId="77777777" w:rsidR="00710C88" w:rsidRPr="00BA548C" w:rsidDel="007528C0" w:rsidRDefault="00710C88" w:rsidP="008B5469">
            <w:pPr>
              <w:pStyle w:val="Tabletext"/>
            </w:pPr>
            <w:r w:rsidRPr="00BA548C">
              <w:t>3.2</w:t>
            </w:r>
          </w:p>
        </w:tc>
        <w:tc>
          <w:tcPr>
            <w:tcW w:w="5056" w:type="dxa"/>
            <w:tcBorders>
              <w:top w:val="nil"/>
              <w:left w:val="nil"/>
              <w:bottom w:val="single" w:sz="4" w:space="0" w:color="auto"/>
              <w:right w:val="single" w:sz="4" w:space="0" w:color="auto"/>
            </w:tcBorders>
            <w:shd w:val="clear" w:color="auto" w:fill="auto"/>
            <w:noWrap/>
            <w:vAlign w:val="center"/>
          </w:tcPr>
          <w:p w14:paraId="4008E1A5" w14:textId="77777777" w:rsidR="00710C88" w:rsidRPr="00BA548C" w:rsidRDefault="00710C88" w:rsidP="008B5469">
            <w:pPr>
              <w:pStyle w:val="Tabletext"/>
              <w:keepNext/>
            </w:pPr>
            <w:r w:rsidRPr="00BA548C">
              <w:t>Path length (km)</w:t>
            </w:r>
          </w:p>
        </w:tc>
        <w:tc>
          <w:tcPr>
            <w:tcW w:w="1220" w:type="dxa"/>
            <w:tcBorders>
              <w:top w:val="nil"/>
              <w:left w:val="nil"/>
              <w:bottom w:val="single" w:sz="4" w:space="0" w:color="auto"/>
              <w:right w:val="single" w:sz="4" w:space="0" w:color="auto"/>
            </w:tcBorders>
            <w:shd w:val="clear" w:color="auto" w:fill="auto"/>
            <w:noWrap/>
            <w:vAlign w:val="center"/>
          </w:tcPr>
          <w:p w14:paraId="2FC53B47" w14:textId="30D43D2B" w:rsidR="00710C88" w:rsidRPr="00AD3D5A" w:rsidRDefault="00710C88" w:rsidP="008B5469">
            <w:pPr>
              <w:pStyle w:val="Tabletext"/>
              <w:keepNext/>
              <w:jc w:val="center"/>
            </w:pPr>
            <w:r w:rsidRPr="00AD3D5A">
              <w:t>39</w:t>
            </w:r>
            <w:r w:rsidR="008B5469">
              <w:t> </w:t>
            </w:r>
            <w:r w:rsidRPr="00AD3D5A">
              <w:t>554.4</w:t>
            </w:r>
          </w:p>
        </w:tc>
        <w:tc>
          <w:tcPr>
            <w:tcW w:w="1220" w:type="dxa"/>
            <w:tcBorders>
              <w:top w:val="nil"/>
              <w:left w:val="nil"/>
              <w:bottom w:val="single" w:sz="4" w:space="0" w:color="auto"/>
              <w:right w:val="single" w:sz="4" w:space="0" w:color="auto"/>
            </w:tcBorders>
            <w:shd w:val="clear" w:color="auto" w:fill="auto"/>
            <w:noWrap/>
            <w:vAlign w:val="center"/>
          </w:tcPr>
          <w:p w14:paraId="3C7FDF72" w14:textId="593B7821" w:rsidR="00710C88" w:rsidRPr="00AD3D5A" w:rsidRDefault="00710C88" w:rsidP="008B5469">
            <w:pPr>
              <w:pStyle w:val="Tabletext"/>
              <w:keepNext/>
              <w:jc w:val="center"/>
            </w:pPr>
            <w:r w:rsidRPr="00AD3D5A">
              <w:t>36</w:t>
            </w:r>
            <w:r w:rsidR="008B5469">
              <w:t> </w:t>
            </w:r>
            <w:r w:rsidRPr="00AD3D5A">
              <w:t>780.4</w:t>
            </w:r>
          </w:p>
        </w:tc>
        <w:tc>
          <w:tcPr>
            <w:tcW w:w="1220" w:type="dxa"/>
            <w:tcBorders>
              <w:top w:val="nil"/>
              <w:left w:val="nil"/>
              <w:bottom w:val="single" w:sz="4" w:space="0" w:color="auto"/>
              <w:right w:val="single" w:sz="4" w:space="0" w:color="auto"/>
            </w:tcBorders>
            <w:vAlign w:val="center"/>
          </w:tcPr>
          <w:p w14:paraId="10ABEB4A" w14:textId="597C7E33" w:rsidR="00710C88" w:rsidRPr="00AD3D5A" w:rsidRDefault="00710C88" w:rsidP="008B5469">
            <w:pPr>
              <w:pStyle w:val="Tabletext"/>
              <w:keepNext/>
              <w:jc w:val="center"/>
            </w:pPr>
            <w:r w:rsidRPr="00AD3D5A">
              <w:t>39</w:t>
            </w:r>
            <w:r w:rsidR="008B5469">
              <w:t> </w:t>
            </w:r>
            <w:r w:rsidRPr="00AD3D5A">
              <w:t>554.4</w:t>
            </w:r>
          </w:p>
        </w:tc>
        <w:tc>
          <w:tcPr>
            <w:tcW w:w="4674" w:type="dxa"/>
            <w:tcBorders>
              <w:top w:val="nil"/>
              <w:left w:val="single" w:sz="4" w:space="0" w:color="auto"/>
              <w:bottom w:val="single" w:sz="4" w:space="0" w:color="auto"/>
              <w:right w:val="single" w:sz="4" w:space="0" w:color="auto"/>
            </w:tcBorders>
            <w:shd w:val="clear" w:color="auto" w:fill="auto"/>
            <w:noWrap/>
            <w:vAlign w:val="bottom"/>
          </w:tcPr>
          <w:p w14:paraId="2E6E2550" w14:textId="246B9C77" w:rsidR="00710C88" w:rsidRPr="00BA548C" w:rsidRDefault="005D110E" w:rsidP="008B5469">
            <w:pPr>
              <w:pStyle w:val="Tabletext"/>
              <w:keepNext/>
              <w:jc w:val="center"/>
            </w:pPr>
            <w:r>
              <w:rPr>
                <w:rFonts w:eastAsia="SimSun"/>
                <w:position w:val="-16"/>
                <w:sz w:val="24"/>
              </w:rPr>
              <w:object w:dxaOrig="3330" w:dyaOrig="390" w14:anchorId="0ACE366B">
                <v:shape id="_x0000_i1037" type="#_x0000_t75" style="width:166.45pt;height:19.7pt" o:ole="">
                  <v:imagedata r:id="rId23" o:title=""/>
                </v:shape>
                <o:OLEObject Type="Embed" ProgID="Equation.DSMT4" ShapeID="_x0000_i1037" DrawAspect="Content" ObjectID="_1632892235" r:id="rId40"/>
              </w:object>
            </w:r>
          </w:p>
        </w:tc>
      </w:tr>
      <w:tr w:rsidR="00710C88" w:rsidRPr="00BA548C" w14:paraId="759ECE12" w14:textId="77777777" w:rsidTr="00105292">
        <w:trPr>
          <w:cantSplit/>
          <w:trHeight w:val="20"/>
          <w:jc w:val="center"/>
        </w:trPr>
        <w:tc>
          <w:tcPr>
            <w:tcW w:w="639" w:type="dxa"/>
            <w:tcBorders>
              <w:top w:val="nil"/>
              <w:left w:val="single" w:sz="4" w:space="0" w:color="auto"/>
              <w:bottom w:val="single" w:sz="4" w:space="0" w:color="auto"/>
              <w:right w:val="single" w:sz="4" w:space="0" w:color="auto"/>
            </w:tcBorders>
            <w:shd w:val="clear" w:color="auto" w:fill="auto"/>
            <w:noWrap/>
            <w:vAlign w:val="center"/>
          </w:tcPr>
          <w:p w14:paraId="03A59C04" w14:textId="77777777" w:rsidR="00710C88" w:rsidRPr="00BA548C" w:rsidRDefault="00710C88" w:rsidP="008B5469">
            <w:pPr>
              <w:pStyle w:val="Tabletext"/>
            </w:pPr>
            <w:r w:rsidRPr="00BA548C">
              <w:t>3.3</w:t>
            </w:r>
          </w:p>
        </w:tc>
        <w:tc>
          <w:tcPr>
            <w:tcW w:w="5056" w:type="dxa"/>
            <w:tcBorders>
              <w:top w:val="nil"/>
              <w:left w:val="nil"/>
              <w:bottom w:val="single" w:sz="4" w:space="0" w:color="auto"/>
              <w:right w:val="single" w:sz="4" w:space="0" w:color="auto"/>
            </w:tcBorders>
            <w:shd w:val="clear" w:color="auto" w:fill="auto"/>
            <w:noWrap/>
            <w:vAlign w:val="center"/>
            <w:hideMark/>
          </w:tcPr>
          <w:p w14:paraId="035EFF74" w14:textId="77777777" w:rsidR="00710C88" w:rsidRPr="00BA548C" w:rsidRDefault="00710C88" w:rsidP="008B5469">
            <w:pPr>
              <w:pStyle w:val="Tabletext"/>
            </w:pPr>
            <w:r w:rsidRPr="00BA548C">
              <w:t>Path loss (dB)</w:t>
            </w:r>
          </w:p>
        </w:tc>
        <w:tc>
          <w:tcPr>
            <w:tcW w:w="1220" w:type="dxa"/>
            <w:tcBorders>
              <w:top w:val="nil"/>
              <w:left w:val="nil"/>
              <w:bottom w:val="single" w:sz="4" w:space="0" w:color="auto"/>
              <w:right w:val="single" w:sz="4" w:space="0" w:color="auto"/>
            </w:tcBorders>
            <w:shd w:val="clear" w:color="auto" w:fill="auto"/>
            <w:noWrap/>
            <w:vAlign w:val="center"/>
          </w:tcPr>
          <w:p w14:paraId="6E7AA8E1" w14:textId="77777777" w:rsidR="00710C88" w:rsidRPr="00AD3D5A" w:rsidRDefault="00710C88" w:rsidP="00B119BD">
            <w:pPr>
              <w:pStyle w:val="Tabletext"/>
              <w:jc w:val="center"/>
            </w:pPr>
            <w:r w:rsidRPr="00AD3D5A">
              <w:t>216.4</w:t>
            </w:r>
          </w:p>
        </w:tc>
        <w:tc>
          <w:tcPr>
            <w:tcW w:w="1220" w:type="dxa"/>
            <w:tcBorders>
              <w:top w:val="nil"/>
              <w:left w:val="nil"/>
              <w:bottom w:val="single" w:sz="4" w:space="0" w:color="auto"/>
              <w:right w:val="single" w:sz="4" w:space="0" w:color="auto"/>
            </w:tcBorders>
            <w:shd w:val="clear" w:color="auto" w:fill="auto"/>
            <w:noWrap/>
            <w:vAlign w:val="center"/>
          </w:tcPr>
          <w:p w14:paraId="72ADB23A" w14:textId="77777777" w:rsidR="00710C88" w:rsidRPr="00AD3D5A" w:rsidRDefault="00710C88" w:rsidP="00B119BD">
            <w:pPr>
              <w:pStyle w:val="Tabletext"/>
              <w:jc w:val="center"/>
            </w:pPr>
            <w:r w:rsidRPr="00AD3D5A">
              <w:t>215.8</w:t>
            </w:r>
          </w:p>
        </w:tc>
        <w:tc>
          <w:tcPr>
            <w:tcW w:w="1220" w:type="dxa"/>
            <w:tcBorders>
              <w:top w:val="nil"/>
              <w:left w:val="nil"/>
              <w:bottom w:val="single" w:sz="4" w:space="0" w:color="auto"/>
              <w:right w:val="single" w:sz="4" w:space="0" w:color="auto"/>
            </w:tcBorders>
            <w:vAlign w:val="center"/>
          </w:tcPr>
          <w:p w14:paraId="0C9B49E5" w14:textId="77777777" w:rsidR="00710C88" w:rsidRPr="00AD3D5A" w:rsidRDefault="00710C88" w:rsidP="00B119BD">
            <w:pPr>
              <w:pStyle w:val="Tabletext"/>
              <w:jc w:val="center"/>
            </w:pPr>
            <w:r w:rsidRPr="00AD3D5A">
              <w:t>216.4</w:t>
            </w:r>
          </w:p>
        </w:tc>
        <w:tc>
          <w:tcPr>
            <w:tcW w:w="4674" w:type="dxa"/>
            <w:tcBorders>
              <w:top w:val="nil"/>
              <w:left w:val="single" w:sz="4" w:space="0" w:color="auto"/>
              <w:bottom w:val="single" w:sz="4" w:space="0" w:color="auto"/>
              <w:right w:val="single" w:sz="4" w:space="0" w:color="auto"/>
            </w:tcBorders>
            <w:shd w:val="clear" w:color="auto" w:fill="auto"/>
            <w:noWrap/>
            <w:vAlign w:val="bottom"/>
          </w:tcPr>
          <w:p w14:paraId="3C6E7C2E" w14:textId="007A6E56" w:rsidR="00710C88" w:rsidRPr="00BA548C" w:rsidRDefault="005D110E" w:rsidP="00B119BD">
            <w:pPr>
              <w:pStyle w:val="Tabletext"/>
              <w:jc w:val="center"/>
            </w:pPr>
            <w:r>
              <w:rPr>
                <w:rFonts w:eastAsia="SimSun"/>
                <w:position w:val="-16"/>
                <w:sz w:val="24"/>
              </w:rPr>
              <w:object w:dxaOrig="3705" w:dyaOrig="360" w14:anchorId="64B4D1AA">
                <v:shape id="_x0000_i1038" type="#_x0000_t75" style="width:185.25pt;height:17.9pt" o:ole="">
                  <v:imagedata r:id="rId25" o:title=""/>
                </v:shape>
                <o:OLEObject Type="Embed" ProgID="Equation.DSMT4" ShapeID="_x0000_i1038" DrawAspect="Content" ObjectID="_1632892236" r:id="rId41"/>
              </w:object>
            </w:r>
          </w:p>
        </w:tc>
      </w:tr>
      <w:tr w:rsidR="00710C88" w:rsidRPr="00BA548C" w14:paraId="6C3F5EA6" w14:textId="77777777" w:rsidTr="00105292">
        <w:trPr>
          <w:cantSplit/>
          <w:trHeight w:val="20"/>
          <w:jc w:val="center"/>
        </w:trPr>
        <w:tc>
          <w:tcPr>
            <w:tcW w:w="639" w:type="dxa"/>
            <w:tcBorders>
              <w:top w:val="nil"/>
              <w:left w:val="single" w:sz="4" w:space="0" w:color="auto"/>
              <w:bottom w:val="single" w:sz="4" w:space="0" w:color="auto"/>
              <w:right w:val="single" w:sz="4" w:space="0" w:color="auto"/>
            </w:tcBorders>
            <w:shd w:val="clear" w:color="auto" w:fill="auto"/>
            <w:noWrap/>
            <w:vAlign w:val="center"/>
          </w:tcPr>
          <w:p w14:paraId="68546ED0" w14:textId="77777777" w:rsidR="00710C88" w:rsidRPr="00BA548C" w:rsidRDefault="00710C88" w:rsidP="008B5469">
            <w:pPr>
              <w:pStyle w:val="Tabletext"/>
            </w:pPr>
            <w:r w:rsidRPr="00BA548C">
              <w:t>3.4</w:t>
            </w:r>
          </w:p>
        </w:tc>
        <w:tc>
          <w:tcPr>
            <w:tcW w:w="5056" w:type="dxa"/>
            <w:tcBorders>
              <w:top w:val="nil"/>
              <w:left w:val="nil"/>
              <w:bottom w:val="single" w:sz="4" w:space="0" w:color="auto"/>
              <w:right w:val="single" w:sz="4" w:space="0" w:color="auto"/>
            </w:tcBorders>
            <w:shd w:val="clear" w:color="auto" w:fill="auto"/>
            <w:noWrap/>
            <w:vAlign w:val="center"/>
            <w:hideMark/>
          </w:tcPr>
          <w:p w14:paraId="0A2C1F85" w14:textId="77777777" w:rsidR="00710C88" w:rsidRPr="00BA548C" w:rsidRDefault="00710C88" w:rsidP="008B5469">
            <w:pPr>
              <w:pStyle w:val="Tabletext"/>
            </w:pPr>
            <w:r w:rsidRPr="00BA548C">
              <w:t>Unfaded wanted single strength (</w:t>
            </w:r>
            <w:proofErr w:type="spellStart"/>
            <w:r w:rsidRPr="00BA548C">
              <w:t>dBW</w:t>
            </w:r>
            <w:proofErr w:type="spellEnd"/>
            <w:r w:rsidRPr="00BA548C">
              <w:t>/MHz)</w:t>
            </w:r>
          </w:p>
        </w:tc>
        <w:tc>
          <w:tcPr>
            <w:tcW w:w="1220" w:type="dxa"/>
            <w:tcBorders>
              <w:top w:val="nil"/>
              <w:left w:val="nil"/>
              <w:bottom w:val="single" w:sz="4" w:space="0" w:color="auto"/>
              <w:right w:val="single" w:sz="4" w:space="0" w:color="auto"/>
            </w:tcBorders>
            <w:shd w:val="clear" w:color="auto" w:fill="auto"/>
            <w:noWrap/>
            <w:vAlign w:val="center"/>
          </w:tcPr>
          <w:p w14:paraId="59C1F1C1" w14:textId="0DA3B70A" w:rsidR="00710C88" w:rsidRPr="00AD3D5A" w:rsidRDefault="005D110E" w:rsidP="00B119BD">
            <w:pPr>
              <w:pStyle w:val="Tabletext"/>
              <w:jc w:val="center"/>
            </w:pPr>
            <w:r>
              <w:t>−</w:t>
            </w:r>
            <w:r w:rsidR="00710C88" w:rsidRPr="00AD3D5A">
              <w:t>118.4</w:t>
            </w:r>
          </w:p>
        </w:tc>
        <w:tc>
          <w:tcPr>
            <w:tcW w:w="1220" w:type="dxa"/>
            <w:tcBorders>
              <w:top w:val="nil"/>
              <w:left w:val="nil"/>
              <w:bottom w:val="single" w:sz="4" w:space="0" w:color="auto"/>
              <w:right w:val="single" w:sz="4" w:space="0" w:color="auto"/>
            </w:tcBorders>
            <w:shd w:val="clear" w:color="auto" w:fill="auto"/>
            <w:noWrap/>
            <w:vAlign w:val="center"/>
          </w:tcPr>
          <w:p w14:paraId="00645B0C" w14:textId="286E2E77" w:rsidR="00710C88" w:rsidRPr="00AD3D5A" w:rsidRDefault="005D110E" w:rsidP="00B119BD">
            <w:pPr>
              <w:pStyle w:val="Tabletext"/>
              <w:jc w:val="center"/>
            </w:pPr>
            <w:r>
              <w:t>−</w:t>
            </w:r>
            <w:r w:rsidR="00710C88" w:rsidRPr="00AD3D5A">
              <w:t>117.7</w:t>
            </w:r>
          </w:p>
        </w:tc>
        <w:tc>
          <w:tcPr>
            <w:tcW w:w="1220" w:type="dxa"/>
            <w:tcBorders>
              <w:top w:val="nil"/>
              <w:left w:val="nil"/>
              <w:bottom w:val="single" w:sz="4" w:space="0" w:color="auto"/>
              <w:right w:val="single" w:sz="4" w:space="0" w:color="auto"/>
            </w:tcBorders>
            <w:vAlign w:val="center"/>
          </w:tcPr>
          <w:p w14:paraId="25059E59" w14:textId="68FB13FD" w:rsidR="00710C88" w:rsidRPr="00AD3D5A" w:rsidRDefault="005D110E" w:rsidP="00B119BD">
            <w:pPr>
              <w:pStyle w:val="Tabletext"/>
              <w:jc w:val="center"/>
            </w:pPr>
            <w:r>
              <w:t>−</w:t>
            </w:r>
            <w:r w:rsidR="00710C88" w:rsidRPr="00AD3D5A">
              <w:t>118.4</w:t>
            </w:r>
          </w:p>
        </w:tc>
        <w:tc>
          <w:tcPr>
            <w:tcW w:w="4674" w:type="dxa"/>
            <w:tcBorders>
              <w:top w:val="nil"/>
              <w:left w:val="single" w:sz="4" w:space="0" w:color="auto"/>
              <w:bottom w:val="single" w:sz="4" w:space="0" w:color="auto"/>
              <w:right w:val="single" w:sz="4" w:space="0" w:color="auto"/>
            </w:tcBorders>
            <w:shd w:val="clear" w:color="auto" w:fill="auto"/>
            <w:noWrap/>
            <w:vAlign w:val="bottom"/>
          </w:tcPr>
          <w:p w14:paraId="63987EA5" w14:textId="0B02FF7C" w:rsidR="00710C88" w:rsidRPr="00BA548C" w:rsidRDefault="005D110E" w:rsidP="00B119BD">
            <w:pPr>
              <w:pStyle w:val="Tabletext"/>
              <w:jc w:val="center"/>
            </w:pPr>
            <w:r>
              <w:rPr>
                <w:rFonts w:eastAsia="SimSun"/>
                <w:position w:val="-16"/>
                <w:sz w:val="24"/>
              </w:rPr>
              <w:object w:dxaOrig="2310" w:dyaOrig="330" w14:anchorId="7180E0C7">
                <v:shape id="_x0000_i1039" type="#_x0000_t75" style="width:115.55pt;height:16.5pt" o:ole="">
                  <v:imagedata r:id="rId27" o:title=""/>
                </v:shape>
                <o:OLEObject Type="Embed" ProgID="Equation.DSMT4" ShapeID="_x0000_i1039" DrawAspect="Content" ObjectID="_1632892237" r:id="rId42"/>
              </w:object>
            </w:r>
          </w:p>
        </w:tc>
      </w:tr>
      <w:tr w:rsidR="00710C88" w:rsidRPr="00BA548C" w14:paraId="11D6CDDF" w14:textId="77777777" w:rsidTr="00105292">
        <w:trPr>
          <w:cantSplit/>
          <w:trHeight w:val="20"/>
          <w:jc w:val="center"/>
        </w:trPr>
        <w:tc>
          <w:tcPr>
            <w:tcW w:w="639" w:type="dxa"/>
            <w:tcBorders>
              <w:top w:val="nil"/>
              <w:left w:val="single" w:sz="4" w:space="0" w:color="auto"/>
              <w:bottom w:val="single" w:sz="4" w:space="0" w:color="auto"/>
              <w:right w:val="single" w:sz="4" w:space="0" w:color="auto"/>
            </w:tcBorders>
            <w:shd w:val="clear" w:color="auto" w:fill="auto"/>
            <w:noWrap/>
            <w:vAlign w:val="center"/>
          </w:tcPr>
          <w:p w14:paraId="561EF6EC" w14:textId="77777777" w:rsidR="00710C88" w:rsidRPr="00BA548C" w:rsidRDefault="00710C88" w:rsidP="008B5469">
            <w:pPr>
              <w:pStyle w:val="Tabletext"/>
            </w:pPr>
            <w:r w:rsidRPr="00BA548C">
              <w:t>3.5</w:t>
            </w:r>
          </w:p>
        </w:tc>
        <w:tc>
          <w:tcPr>
            <w:tcW w:w="5056" w:type="dxa"/>
            <w:tcBorders>
              <w:top w:val="nil"/>
              <w:left w:val="nil"/>
              <w:bottom w:val="single" w:sz="4" w:space="0" w:color="auto"/>
              <w:right w:val="single" w:sz="4" w:space="0" w:color="auto"/>
            </w:tcBorders>
            <w:shd w:val="clear" w:color="auto" w:fill="auto"/>
            <w:noWrap/>
            <w:vAlign w:val="center"/>
            <w:hideMark/>
          </w:tcPr>
          <w:p w14:paraId="7CF395DF" w14:textId="77777777" w:rsidR="00710C88" w:rsidRPr="009E4217" w:rsidRDefault="00710C88" w:rsidP="008B5469">
            <w:pPr>
              <w:pStyle w:val="Tabletext"/>
              <w:rPr>
                <w:lang w:val="fr-FR"/>
              </w:rPr>
            </w:pPr>
            <w:r w:rsidRPr="009E4217">
              <w:rPr>
                <w:lang w:val="fr-FR"/>
              </w:rPr>
              <w:t xml:space="preserve">Noise plus </w:t>
            </w:r>
            <w:proofErr w:type="spellStart"/>
            <w:r w:rsidRPr="009E4217">
              <w:rPr>
                <w:lang w:val="fr-FR"/>
              </w:rPr>
              <w:t>margin</w:t>
            </w:r>
            <w:proofErr w:type="spellEnd"/>
            <w:r w:rsidRPr="009E4217">
              <w:rPr>
                <w:lang w:val="fr-FR"/>
              </w:rPr>
              <w:t xml:space="preserve"> (</w:t>
            </w:r>
            <w:proofErr w:type="spellStart"/>
            <w:r w:rsidRPr="009E4217">
              <w:rPr>
                <w:lang w:val="fr-FR"/>
              </w:rPr>
              <w:t>dBW</w:t>
            </w:r>
            <w:proofErr w:type="spellEnd"/>
            <w:r w:rsidRPr="009E4217">
              <w:rPr>
                <w:lang w:val="fr-FR"/>
              </w:rPr>
              <w:t>/MHz)</w:t>
            </w:r>
          </w:p>
        </w:tc>
        <w:tc>
          <w:tcPr>
            <w:tcW w:w="1220" w:type="dxa"/>
            <w:tcBorders>
              <w:top w:val="nil"/>
              <w:left w:val="nil"/>
              <w:bottom w:val="single" w:sz="4" w:space="0" w:color="auto"/>
              <w:right w:val="single" w:sz="4" w:space="0" w:color="auto"/>
            </w:tcBorders>
            <w:shd w:val="clear" w:color="auto" w:fill="auto"/>
            <w:noWrap/>
            <w:vAlign w:val="center"/>
          </w:tcPr>
          <w:p w14:paraId="27C9798F" w14:textId="7FE5B4B1" w:rsidR="00710C88" w:rsidRPr="00AD3D5A" w:rsidRDefault="005D110E" w:rsidP="00B119BD">
            <w:pPr>
              <w:pStyle w:val="Tabletext"/>
              <w:jc w:val="center"/>
            </w:pPr>
            <w:r>
              <w:t>−</w:t>
            </w:r>
            <w:r w:rsidR="00710C88" w:rsidRPr="00AD3D5A">
              <w:t>140.2</w:t>
            </w:r>
          </w:p>
        </w:tc>
        <w:tc>
          <w:tcPr>
            <w:tcW w:w="1220" w:type="dxa"/>
            <w:tcBorders>
              <w:top w:val="nil"/>
              <w:left w:val="nil"/>
              <w:bottom w:val="single" w:sz="4" w:space="0" w:color="auto"/>
              <w:right w:val="single" w:sz="4" w:space="0" w:color="auto"/>
            </w:tcBorders>
            <w:shd w:val="clear" w:color="auto" w:fill="auto"/>
            <w:noWrap/>
            <w:vAlign w:val="center"/>
          </w:tcPr>
          <w:p w14:paraId="77492C00" w14:textId="20A1A1F1" w:rsidR="00710C88" w:rsidRPr="00AD3D5A" w:rsidRDefault="005D110E" w:rsidP="00B119BD">
            <w:pPr>
              <w:pStyle w:val="Tabletext"/>
              <w:jc w:val="center"/>
            </w:pPr>
            <w:r>
              <w:t>−</w:t>
            </w:r>
            <w:r w:rsidR="00710C88" w:rsidRPr="00AD3D5A">
              <w:t>141.6</w:t>
            </w:r>
          </w:p>
        </w:tc>
        <w:tc>
          <w:tcPr>
            <w:tcW w:w="1220" w:type="dxa"/>
            <w:tcBorders>
              <w:top w:val="nil"/>
              <w:left w:val="nil"/>
              <w:bottom w:val="single" w:sz="4" w:space="0" w:color="auto"/>
              <w:right w:val="single" w:sz="4" w:space="0" w:color="auto"/>
            </w:tcBorders>
            <w:vAlign w:val="center"/>
          </w:tcPr>
          <w:p w14:paraId="4D2A0006" w14:textId="4E743E9E" w:rsidR="00710C88" w:rsidRPr="00AD3D5A" w:rsidRDefault="005D110E" w:rsidP="00B119BD">
            <w:pPr>
              <w:pStyle w:val="Tabletext"/>
              <w:jc w:val="center"/>
            </w:pPr>
            <w:r>
              <w:t>−</w:t>
            </w:r>
            <w:r w:rsidR="00710C88" w:rsidRPr="00AD3D5A">
              <w:t>141.6</w:t>
            </w:r>
          </w:p>
        </w:tc>
        <w:tc>
          <w:tcPr>
            <w:tcW w:w="4674" w:type="dxa"/>
            <w:tcBorders>
              <w:top w:val="nil"/>
              <w:left w:val="single" w:sz="4" w:space="0" w:color="auto"/>
              <w:bottom w:val="single" w:sz="4" w:space="0" w:color="auto"/>
              <w:right w:val="single" w:sz="4" w:space="0" w:color="auto"/>
            </w:tcBorders>
            <w:shd w:val="clear" w:color="auto" w:fill="auto"/>
            <w:noWrap/>
            <w:vAlign w:val="bottom"/>
          </w:tcPr>
          <w:p w14:paraId="5F4FC21D" w14:textId="6C2E149D" w:rsidR="00710C88" w:rsidRPr="00BA548C" w:rsidRDefault="005D110E" w:rsidP="00B119BD">
            <w:pPr>
              <w:pStyle w:val="Tabletext"/>
              <w:jc w:val="center"/>
            </w:pPr>
            <w:r>
              <w:rPr>
                <w:rFonts w:eastAsia="SimSun"/>
                <w:position w:val="-14"/>
                <w:sz w:val="24"/>
              </w:rPr>
              <w:object w:dxaOrig="2835" w:dyaOrig="330" w14:anchorId="37B515C1">
                <v:shape id="_x0000_i1040" type="#_x0000_t75" style="width:142.15pt;height:16.5pt" o:ole="">
                  <v:imagedata r:id="rId29" o:title=""/>
                </v:shape>
                <o:OLEObject Type="Embed" ProgID="Equation.DSMT4" ShapeID="_x0000_i1040" DrawAspect="Content" ObjectID="_1632892238" r:id="rId43"/>
              </w:object>
            </w:r>
          </w:p>
        </w:tc>
      </w:tr>
      <w:tr w:rsidR="00710C88" w:rsidRPr="00BA548C" w14:paraId="5D37A960" w14:textId="77777777" w:rsidTr="00105292">
        <w:trPr>
          <w:cantSplit/>
          <w:trHeight w:val="20"/>
          <w:jc w:val="center"/>
        </w:trPr>
        <w:tc>
          <w:tcPr>
            <w:tcW w:w="14029" w:type="dxa"/>
            <w:gridSpan w:val="6"/>
            <w:tcBorders>
              <w:top w:val="nil"/>
              <w:left w:val="single" w:sz="4" w:space="0" w:color="auto"/>
              <w:bottom w:val="single" w:sz="4" w:space="0" w:color="auto"/>
              <w:right w:val="single" w:sz="4" w:space="0" w:color="auto"/>
            </w:tcBorders>
            <w:shd w:val="clear" w:color="auto" w:fill="auto"/>
            <w:noWrap/>
            <w:vAlign w:val="center"/>
          </w:tcPr>
          <w:p w14:paraId="78A496BC" w14:textId="77777777" w:rsidR="00710C88" w:rsidRPr="00BA548C" w:rsidRDefault="00710C88" w:rsidP="00B119BD">
            <w:pPr>
              <w:pStyle w:val="Tabletext"/>
              <w:jc w:val="center"/>
            </w:pPr>
          </w:p>
        </w:tc>
      </w:tr>
      <w:tr w:rsidR="00710C88" w:rsidRPr="00BA548C" w14:paraId="4CF362AA" w14:textId="77777777" w:rsidTr="00105292">
        <w:trPr>
          <w:cantSplit/>
          <w:trHeight w:val="20"/>
          <w:jc w:val="center"/>
        </w:trPr>
        <w:tc>
          <w:tcPr>
            <w:tcW w:w="639" w:type="dxa"/>
            <w:tcBorders>
              <w:top w:val="nil"/>
              <w:left w:val="single" w:sz="4" w:space="0" w:color="auto"/>
              <w:bottom w:val="single" w:sz="4" w:space="0" w:color="auto"/>
              <w:right w:val="single" w:sz="4" w:space="0" w:color="auto"/>
            </w:tcBorders>
            <w:shd w:val="clear" w:color="auto" w:fill="auto"/>
            <w:noWrap/>
            <w:vAlign w:val="bottom"/>
            <w:hideMark/>
          </w:tcPr>
          <w:p w14:paraId="3B69A41D" w14:textId="77777777" w:rsidR="00710C88" w:rsidRPr="00BA548C" w:rsidRDefault="00710C88" w:rsidP="00B119BD">
            <w:pPr>
              <w:pStyle w:val="Tabletext"/>
              <w:rPr>
                <w:b/>
              </w:rPr>
            </w:pPr>
            <w:r w:rsidRPr="00BA548C">
              <w:rPr>
                <w:b/>
              </w:rPr>
              <w:t>4</w:t>
            </w:r>
          </w:p>
        </w:tc>
        <w:tc>
          <w:tcPr>
            <w:tcW w:w="5056" w:type="dxa"/>
            <w:tcBorders>
              <w:top w:val="nil"/>
              <w:left w:val="nil"/>
              <w:bottom w:val="single" w:sz="4" w:space="0" w:color="auto"/>
              <w:right w:val="single" w:sz="4" w:space="0" w:color="auto"/>
            </w:tcBorders>
            <w:shd w:val="clear" w:color="auto" w:fill="auto"/>
            <w:noWrap/>
            <w:vAlign w:val="bottom"/>
            <w:hideMark/>
          </w:tcPr>
          <w:p w14:paraId="5EC9B703" w14:textId="404343C7" w:rsidR="00710C88" w:rsidRPr="00BA548C" w:rsidRDefault="00710C88" w:rsidP="00B119BD">
            <w:pPr>
              <w:pStyle w:val="Tabletext"/>
              <w:rPr>
                <w:b/>
              </w:rPr>
            </w:pPr>
            <w:r w:rsidRPr="00BA548C">
              <w:rPr>
                <w:b/>
              </w:rPr>
              <w:t xml:space="preserve">Validation </w:t>
            </w:r>
            <w:r w:rsidR="005D110E">
              <w:rPr>
                <w:b/>
              </w:rPr>
              <w:t>c</w:t>
            </w:r>
            <w:r w:rsidRPr="00BA548C">
              <w:rPr>
                <w:b/>
              </w:rPr>
              <w:t>hecks</w:t>
            </w:r>
          </w:p>
        </w:tc>
        <w:tc>
          <w:tcPr>
            <w:tcW w:w="8334" w:type="dxa"/>
            <w:gridSpan w:val="4"/>
            <w:tcBorders>
              <w:top w:val="nil"/>
              <w:left w:val="nil"/>
              <w:bottom w:val="single" w:sz="4" w:space="0" w:color="auto"/>
              <w:right w:val="single" w:sz="4" w:space="0" w:color="auto"/>
            </w:tcBorders>
            <w:shd w:val="clear" w:color="auto" w:fill="auto"/>
            <w:noWrap/>
            <w:vAlign w:val="center"/>
            <w:hideMark/>
          </w:tcPr>
          <w:p w14:paraId="7B7EDD0E" w14:textId="77777777" w:rsidR="00710C88" w:rsidRPr="00BA548C" w:rsidRDefault="00710C88" w:rsidP="00B119BD">
            <w:pPr>
              <w:pStyle w:val="Tabletext"/>
              <w:jc w:val="center"/>
            </w:pPr>
          </w:p>
        </w:tc>
      </w:tr>
      <w:tr w:rsidR="00710C88" w:rsidRPr="00BA548C" w14:paraId="3B8A7418" w14:textId="77777777" w:rsidTr="00105292">
        <w:trPr>
          <w:cantSplit/>
          <w:trHeight w:val="20"/>
          <w:jc w:val="center"/>
        </w:trPr>
        <w:tc>
          <w:tcPr>
            <w:tcW w:w="639" w:type="dxa"/>
            <w:tcBorders>
              <w:top w:val="nil"/>
              <w:left w:val="single" w:sz="4" w:space="0" w:color="auto"/>
              <w:bottom w:val="single" w:sz="4" w:space="0" w:color="auto"/>
              <w:right w:val="single" w:sz="4" w:space="0" w:color="auto"/>
            </w:tcBorders>
            <w:shd w:val="clear" w:color="auto" w:fill="auto"/>
            <w:noWrap/>
            <w:vAlign w:val="center"/>
            <w:hideMark/>
          </w:tcPr>
          <w:p w14:paraId="301CE1E9" w14:textId="77777777" w:rsidR="00710C88" w:rsidRPr="00BA548C" w:rsidRDefault="00710C88" w:rsidP="005D110E">
            <w:pPr>
              <w:pStyle w:val="Tabletext"/>
            </w:pPr>
            <w:r w:rsidRPr="00BA548C">
              <w:t>4.1</w:t>
            </w:r>
          </w:p>
        </w:tc>
        <w:tc>
          <w:tcPr>
            <w:tcW w:w="5056" w:type="dxa"/>
            <w:tcBorders>
              <w:top w:val="nil"/>
              <w:left w:val="nil"/>
              <w:bottom w:val="single" w:sz="4" w:space="0" w:color="auto"/>
              <w:right w:val="single" w:sz="4" w:space="0" w:color="auto"/>
            </w:tcBorders>
            <w:shd w:val="clear" w:color="auto" w:fill="auto"/>
            <w:noWrap/>
            <w:vAlign w:val="center"/>
            <w:hideMark/>
          </w:tcPr>
          <w:p w14:paraId="5F136C6D" w14:textId="77777777" w:rsidR="00710C88" w:rsidRPr="00BA548C" w:rsidRDefault="00710C88" w:rsidP="005D110E">
            <w:pPr>
              <w:pStyle w:val="Tabletext"/>
            </w:pPr>
            <w:r w:rsidRPr="00BA548C">
              <w:t>Margin for rain fade (dB)</w:t>
            </w:r>
          </w:p>
        </w:tc>
        <w:tc>
          <w:tcPr>
            <w:tcW w:w="1220" w:type="dxa"/>
            <w:tcBorders>
              <w:top w:val="nil"/>
              <w:left w:val="nil"/>
              <w:bottom w:val="single" w:sz="4" w:space="0" w:color="auto"/>
              <w:right w:val="single" w:sz="4" w:space="0" w:color="auto"/>
            </w:tcBorders>
            <w:shd w:val="clear" w:color="auto" w:fill="auto"/>
            <w:noWrap/>
            <w:vAlign w:val="center"/>
          </w:tcPr>
          <w:p w14:paraId="07338810" w14:textId="77777777" w:rsidR="00710C88" w:rsidRPr="00AD3D5A" w:rsidRDefault="00710C88" w:rsidP="00B119BD">
            <w:pPr>
              <w:pStyle w:val="Tabletext"/>
              <w:jc w:val="center"/>
            </w:pPr>
            <w:r w:rsidRPr="00AD3D5A">
              <w:t>11.8</w:t>
            </w:r>
          </w:p>
        </w:tc>
        <w:tc>
          <w:tcPr>
            <w:tcW w:w="1220" w:type="dxa"/>
            <w:tcBorders>
              <w:top w:val="nil"/>
              <w:left w:val="nil"/>
              <w:bottom w:val="single" w:sz="4" w:space="0" w:color="auto"/>
              <w:right w:val="single" w:sz="4" w:space="0" w:color="auto"/>
            </w:tcBorders>
            <w:shd w:val="clear" w:color="auto" w:fill="auto"/>
            <w:noWrap/>
            <w:vAlign w:val="center"/>
          </w:tcPr>
          <w:p w14:paraId="5EF787F5" w14:textId="77777777" w:rsidR="00710C88" w:rsidRPr="00AD3D5A" w:rsidRDefault="00710C88" w:rsidP="00B119BD">
            <w:pPr>
              <w:pStyle w:val="Tabletext"/>
              <w:jc w:val="center"/>
            </w:pPr>
            <w:r w:rsidRPr="00AD3D5A">
              <w:t>23.3</w:t>
            </w:r>
          </w:p>
        </w:tc>
        <w:tc>
          <w:tcPr>
            <w:tcW w:w="1220" w:type="dxa"/>
            <w:tcBorders>
              <w:top w:val="nil"/>
              <w:left w:val="nil"/>
              <w:bottom w:val="single" w:sz="4" w:space="0" w:color="auto"/>
              <w:right w:val="single" w:sz="4" w:space="0" w:color="auto"/>
            </w:tcBorders>
            <w:vAlign w:val="center"/>
          </w:tcPr>
          <w:p w14:paraId="59279A0B" w14:textId="77777777" w:rsidR="00710C88" w:rsidRPr="00AD3D5A" w:rsidRDefault="00710C88" w:rsidP="00B119BD">
            <w:pPr>
              <w:pStyle w:val="Tabletext"/>
              <w:jc w:val="center"/>
            </w:pPr>
            <w:r w:rsidRPr="00AD3D5A">
              <w:t>23.3</w:t>
            </w:r>
          </w:p>
        </w:tc>
        <w:tc>
          <w:tcPr>
            <w:tcW w:w="4674" w:type="dxa"/>
            <w:tcBorders>
              <w:top w:val="nil"/>
              <w:left w:val="single" w:sz="4" w:space="0" w:color="auto"/>
              <w:bottom w:val="single" w:sz="4" w:space="0" w:color="auto"/>
              <w:right w:val="single" w:sz="4" w:space="0" w:color="auto"/>
            </w:tcBorders>
            <w:shd w:val="clear" w:color="auto" w:fill="auto"/>
            <w:noWrap/>
            <w:vAlign w:val="bottom"/>
          </w:tcPr>
          <w:p w14:paraId="5F4D823E" w14:textId="67CD5469" w:rsidR="00710C88" w:rsidRPr="00BA548C" w:rsidRDefault="005D110E" w:rsidP="00B119BD">
            <w:pPr>
              <w:pStyle w:val="Tabletext"/>
              <w:jc w:val="center"/>
            </w:pPr>
            <w:r>
              <w:rPr>
                <w:rFonts w:eastAsia="SimSun"/>
                <w:position w:val="-28"/>
                <w:sz w:val="24"/>
              </w:rPr>
              <w:object w:dxaOrig="2505" w:dyaOrig="555" w14:anchorId="578B1E0A">
                <v:shape id="_x0000_i1041" type="#_x0000_t75" style="width:125.65pt;height:27.95pt" o:ole="">
                  <v:imagedata r:id="rId31" o:title=""/>
                </v:shape>
                <o:OLEObject Type="Embed" ProgID="Equation.DSMT4" ShapeID="_x0000_i1041" DrawAspect="Content" ObjectID="_1632892239" r:id="rId44"/>
              </w:object>
            </w:r>
          </w:p>
        </w:tc>
      </w:tr>
      <w:tr w:rsidR="005D110E" w:rsidRPr="00BA548C" w14:paraId="4B30E824" w14:textId="77777777" w:rsidTr="00105292">
        <w:trPr>
          <w:cantSplit/>
          <w:trHeight w:val="20"/>
          <w:jc w:val="center"/>
        </w:trPr>
        <w:tc>
          <w:tcPr>
            <w:tcW w:w="14029" w:type="dxa"/>
            <w:gridSpan w:val="6"/>
            <w:tcBorders>
              <w:top w:val="single" w:sz="4" w:space="0" w:color="auto"/>
            </w:tcBorders>
            <w:shd w:val="clear" w:color="auto" w:fill="auto"/>
            <w:noWrap/>
          </w:tcPr>
          <w:p w14:paraId="7D1D846A" w14:textId="1DC1AB0B" w:rsidR="005D110E" w:rsidRPr="00BA548C" w:rsidRDefault="005D110E" w:rsidP="005D110E">
            <w:pPr>
              <w:pStyle w:val="Tablelegend"/>
            </w:pPr>
            <w:r w:rsidRPr="00BA548C">
              <w:t>The following checks are done to ensure the combination of generic and parametric parameters are valid:</w:t>
            </w:r>
          </w:p>
          <w:p w14:paraId="706DDA3B" w14:textId="6513D364" w:rsidR="005D110E" w:rsidRPr="00BA548C" w:rsidRDefault="005D110E" w:rsidP="005D110E">
            <w:pPr>
              <w:pStyle w:val="Tablelegend"/>
              <w:tabs>
                <w:tab w:val="clear" w:pos="1134"/>
                <w:tab w:val="clear" w:pos="1871"/>
                <w:tab w:val="left" w:pos="449"/>
              </w:tabs>
            </w:pPr>
            <w:r>
              <w:t>1)</w:t>
            </w:r>
            <w:r>
              <w:tab/>
            </w:r>
            <w:r w:rsidRPr="00BA548C">
              <w:t>The rain margin should be greater than zero</w:t>
            </w:r>
            <w:r>
              <w:t>,</w:t>
            </w:r>
            <w:r w:rsidRPr="005D110E">
              <w:rPr>
                <w:i/>
                <w:iCs/>
              </w:rPr>
              <w:t xml:space="preserve"> </w:t>
            </w:r>
            <w:proofErr w:type="spellStart"/>
            <w:r w:rsidRPr="005D110E">
              <w:rPr>
                <w:i/>
                <w:iCs/>
              </w:rPr>
              <w:t>A</w:t>
            </w:r>
            <w:r w:rsidRPr="005D110E">
              <w:rPr>
                <w:i/>
                <w:iCs/>
                <w:vertAlign w:val="subscript"/>
              </w:rPr>
              <w:t>rain</w:t>
            </w:r>
            <w:proofErr w:type="spellEnd"/>
            <w:r w:rsidRPr="00BA548C">
              <w:t xml:space="preserve"> &gt; 0</w:t>
            </w:r>
          </w:p>
          <w:p w14:paraId="709625B1" w14:textId="0FFCA7C2" w:rsidR="005D110E" w:rsidRDefault="005D110E" w:rsidP="005D110E">
            <w:pPr>
              <w:pStyle w:val="Tablelegend"/>
              <w:tabs>
                <w:tab w:val="clear" w:pos="1134"/>
                <w:tab w:val="clear" w:pos="1871"/>
                <w:tab w:val="left" w:pos="449"/>
              </w:tabs>
              <w:rPr>
                <w:rFonts w:eastAsia="SimSun"/>
                <w:sz w:val="24"/>
              </w:rPr>
            </w:pPr>
            <w:r>
              <w:t>2)</w:t>
            </w:r>
            <w:r>
              <w:tab/>
            </w:r>
            <w:r w:rsidRPr="00BA548C">
              <w:t xml:space="preserve">The calculated unavailability, </w:t>
            </w:r>
            <w:r w:rsidRPr="005D110E">
              <w:rPr>
                <w:i/>
                <w:iCs/>
              </w:rPr>
              <w:t>p</w:t>
            </w:r>
            <w:r w:rsidRPr="00BA548C">
              <w:t xml:space="preserve">, should be in the range 0.001 </w:t>
            </w:r>
            <w:r w:rsidRPr="00BA548C">
              <w:sym w:font="Symbol" w:char="F0A3"/>
            </w:r>
            <w:r w:rsidRPr="00BA548C">
              <w:t xml:space="preserve"> </w:t>
            </w:r>
            <w:r w:rsidRPr="005D110E">
              <w:rPr>
                <w:i/>
                <w:iCs/>
              </w:rPr>
              <w:t>p</w:t>
            </w:r>
            <w:r w:rsidRPr="00BA548C">
              <w:t xml:space="preserve"> </w:t>
            </w:r>
            <w:r w:rsidRPr="00BA548C">
              <w:sym w:font="Symbol" w:char="F0A3"/>
            </w:r>
            <w:r w:rsidRPr="00BA548C">
              <w:t xml:space="preserve"> 10%</w:t>
            </w:r>
            <w:r>
              <w:t>.</w:t>
            </w:r>
          </w:p>
        </w:tc>
      </w:tr>
    </w:tbl>
    <w:p w14:paraId="499481F4" w14:textId="77777777" w:rsidR="00710C88" w:rsidRPr="00BA548C" w:rsidRDefault="00710C88" w:rsidP="00710C88">
      <w:pPr>
        <w:pStyle w:val="Tablefin"/>
        <w:rPr>
          <w:lang w:val="en-GB"/>
        </w:rPr>
      </w:pPr>
    </w:p>
    <w:p w14:paraId="5DCF680B" w14:textId="77777777" w:rsidR="008A3F0C" w:rsidRPr="00BA548C" w:rsidRDefault="008A3F0C" w:rsidP="008A3F0C">
      <w:pPr>
        <w:rPr>
          <w:b/>
          <w:sz w:val="22"/>
        </w:rPr>
      </w:pPr>
    </w:p>
    <w:p w14:paraId="78D75BFD" w14:textId="77777777" w:rsidR="008A3F0C" w:rsidRPr="00BA548C" w:rsidRDefault="008A3F0C" w:rsidP="008A3F0C">
      <w:pPr>
        <w:rPr>
          <w:b/>
          <w:sz w:val="22"/>
        </w:rPr>
        <w:sectPr w:rsidR="008A3F0C" w:rsidRPr="00BA548C" w:rsidSect="00F100C2">
          <w:headerReference w:type="first" r:id="rId45"/>
          <w:footerReference w:type="first" r:id="rId46"/>
          <w:pgSz w:w="16840" w:h="11907" w:orient="landscape" w:code="9"/>
          <w:pgMar w:top="1440" w:right="1440" w:bottom="1440" w:left="1440" w:header="720" w:footer="720" w:gutter="0"/>
          <w:cols w:space="720"/>
          <w:titlePg/>
          <w:docGrid w:linePitch="360"/>
        </w:sectPr>
      </w:pPr>
    </w:p>
    <w:p w14:paraId="78F0EB9F" w14:textId="77777777" w:rsidR="008A3F0C" w:rsidRPr="00535EB3" w:rsidRDefault="008A3F0C" w:rsidP="008A3F0C">
      <w:pPr>
        <w:pStyle w:val="AnnexNo"/>
      </w:pPr>
      <w:r w:rsidRPr="00535EB3">
        <w:t xml:space="preserve">ANNEX </w:t>
      </w:r>
      <w:r>
        <w:t>2</w:t>
      </w:r>
      <w:r w:rsidRPr="00535EB3">
        <w:t xml:space="preserve"> TO RESOLUTION [EUR-A16-</w:t>
      </w:r>
      <w:r>
        <w:t>SINGLE.ENTRY</w:t>
      </w:r>
      <w:r w:rsidRPr="00535EB3">
        <w:t>] (WRC-19)</w:t>
      </w:r>
    </w:p>
    <w:p w14:paraId="4D8C368F" w14:textId="77777777" w:rsidR="008A3F0C" w:rsidRPr="00654928" w:rsidRDefault="008A3F0C" w:rsidP="008A3F0C">
      <w:pPr>
        <w:pStyle w:val="Annextitle"/>
      </w:pPr>
      <w:r w:rsidRPr="00654928">
        <w:t>Description of parameters and procedures for the evaluation of interference from a non-GSO system into global set of representative GSO links</w:t>
      </w:r>
    </w:p>
    <w:p w14:paraId="1715F946" w14:textId="38A9665C" w:rsidR="008A3F0C" w:rsidRPr="00BA548C" w:rsidRDefault="008A3F0C" w:rsidP="00105292">
      <w:pPr>
        <w:pStyle w:val="Normalaftertitle"/>
      </w:pPr>
      <w:r w:rsidRPr="00BA548C">
        <w:t>This Annex provides the process to validate compliance with the single-entry permissible interference of a non-GSO system into GSO networks using the generic link parameters in Annex</w:t>
      </w:r>
      <w:r w:rsidR="00105292">
        <w:t> </w:t>
      </w:r>
      <w:r w:rsidRPr="00BA548C">
        <w:t xml:space="preserve">1 and the worst-case geometry interference impact using the </w:t>
      </w:r>
      <w:r>
        <w:t>most recent</w:t>
      </w:r>
      <w:r w:rsidRPr="00BA548C">
        <w:t xml:space="preserve"> version of Recommendation ITU</w:t>
      </w:r>
      <w:r w:rsidR="00105292">
        <w:noBreakHyphen/>
      </w:r>
      <w:r w:rsidRPr="00BA548C">
        <w:t>R</w:t>
      </w:r>
      <w:r w:rsidR="00105292">
        <w:t> </w:t>
      </w:r>
      <w:r w:rsidRPr="00BA548C">
        <w:t>S.1503. The procedure to determine the compliance with the single-entry permissible interference relies on the following principles.</w:t>
      </w:r>
    </w:p>
    <w:p w14:paraId="4108A66E" w14:textId="77777777" w:rsidR="008A3F0C" w:rsidRPr="00BA548C" w:rsidRDefault="008A3F0C" w:rsidP="008A3F0C">
      <w:r w:rsidRPr="00BA548C">
        <w:rPr>
          <w:i/>
          <w:iCs/>
        </w:rPr>
        <w:t>Principle 1</w:t>
      </w:r>
      <w:r w:rsidRPr="00BA548C">
        <w:t>: The two time-varying sources of link performance degradation considered in the verification are link fading (from rain, cloud, gas and scintillation attenuation) plus the characteristics of the link and interference from other FSS or BSS networks.</w:t>
      </w:r>
    </w:p>
    <w:p w14:paraId="03E5A60D" w14:textId="42233B12" w:rsidR="008A3F0C" w:rsidRPr="00BA548C" w:rsidRDefault="008A3F0C" w:rsidP="008A3F0C">
      <w:r w:rsidRPr="00BA548C">
        <w:t xml:space="preserve">The total </w:t>
      </w:r>
      <w:r w:rsidRPr="00BA548C">
        <w:rPr>
          <w:i/>
          <w:iCs/>
        </w:rPr>
        <w:t>C</w:t>
      </w:r>
      <w:r w:rsidRPr="00BA548C">
        <w:t>/</w:t>
      </w:r>
      <w:r w:rsidRPr="00BA548C">
        <w:rPr>
          <w:i/>
          <w:iCs/>
        </w:rPr>
        <w:t xml:space="preserve">N </w:t>
      </w:r>
      <w:r w:rsidRPr="00BA548C">
        <w:rPr>
          <w:iCs/>
        </w:rPr>
        <w:t>in the reference bandwidth</w:t>
      </w:r>
      <w:r w:rsidRPr="00BA548C">
        <w:t xml:space="preserve"> for a given carrier is:</w:t>
      </w:r>
      <m:oMath>
        <m:r>
          <w:rPr>
            <w:rFonts w:ascii="Cambria Math"/>
            <w:noProof/>
            <w:szCs w:val="24"/>
          </w:rPr>
          <m:t xml:space="preserve"> </m:t>
        </m:r>
      </m:oMath>
    </w:p>
    <w:p w14:paraId="1C1FFD44" w14:textId="32FFD905" w:rsidR="008A3F0C" w:rsidRPr="00BA548C" w:rsidRDefault="008A3F0C" w:rsidP="008A3F0C">
      <w:pPr>
        <w:pStyle w:val="Equation"/>
        <w:rPr>
          <w:szCs w:val="24"/>
        </w:rPr>
      </w:pPr>
      <w:r w:rsidRPr="00BA548C">
        <w:rPr>
          <w:szCs w:val="24"/>
        </w:rPr>
        <w:tab/>
      </w:r>
      <w:r w:rsidRPr="00BA548C">
        <w:rPr>
          <w:szCs w:val="24"/>
        </w:rPr>
        <w:tab/>
      </w:r>
      <w:r w:rsidR="00105292" w:rsidRPr="00DC7F41">
        <w:rPr>
          <w:position w:val="-12"/>
          <w:szCs w:val="24"/>
        </w:rPr>
        <w:object w:dxaOrig="1840" w:dyaOrig="360" w14:anchorId="26C33E57">
          <v:shape id="_x0000_i1042" type="#_x0000_t75" style="width:91.7pt;height:17.9pt" o:ole="">
            <v:imagedata r:id="rId47" o:title=""/>
          </v:shape>
          <o:OLEObject Type="Embed" ProgID="Equation.DSMT4" ShapeID="_x0000_i1042" DrawAspect="Content" ObjectID="_1632892240" r:id="rId48"/>
        </w:object>
      </w:r>
      <w:r w:rsidRPr="00BA548C">
        <w:rPr>
          <w:noProof/>
          <w:szCs w:val="24"/>
        </w:rPr>
        <w:t xml:space="preserve"> </w:t>
      </w:r>
      <w:r w:rsidRPr="00BA548C">
        <w:rPr>
          <w:noProof/>
          <w:szCs w:val="24"/>
        </w:rPr>
        <w:tab/>
        <w:t>(1)</w:t>
      </w:r>
    </w:p>
    <w:p w14:paraId="1243EA8E" w14:textId="77777777" w:rsidR="008A3F0C" w:rsidRDefault="008A3F0C" w:rsidP="008A3F0C">
      <w:pPr>
        <w:keepNext/>
        <w:keepLines/>
      </w:pPr>
      <w:r w:rsidRPr="00BA548C">
        <w:t>where:</w:t>
      </w:r>
    </w:p>
    <w:p w14:paraId="5289FCB0" w14:textId="77777777" w:rsidR="008A3F0C" w:rsidRDefault="008A3F0C" w:rsidP="004625C1">
      <w:pPr>
        <w:pStyle w:val="Equationlegend"/>
      </w:pPr>
      <w:r>
        <w:tab/>
      </w:r>
      <w:r w:rsidRPr="00BA548C">
        <w:rPr>
          <w:i/>
          <w:iCs/>
        </w:rPr>
        <w:t>C</w:t>
      </w:r>
      <w:r w:rsidRPr="00BA548C">
        <w:t>:</w:t>
      </w:r>
      <w:r w:rsidRPr="00BA548C">
        <w:tab/>
        <w:t>wanted power (W) in the reference bandwidth, which varies as a function of fades and as a function of transmission configuration</w:t>
      </w:r>
    </w:p>
    <w:p w14:paraId="12AFC122" w14:textId="77777777" w:rsidR="008A3F0C" w:rsidRDefault="008A3F0C" w:rsidP="004625C1">
      <w:pPr>
        <w:pStyle w:val="Equationlegend"/>
      </w:pPr>
      <w:r>
        <w:rPr>
          <w:i/>
          <w:iCs/>
        </w:rPr>
        <w:tab/>
      </w:r>
      <w:proofErr w:type="gramStart"/>
      <w:r w:rsidRPr="00BA548C">
        <w:rPr>
          <w:i/>
          <w:iCs/>
        </w:rPr>
        <w:t>N</w:t>
      </w:r>
      <w:r w:rsidRPr="00BA548C">
        <w:rPr>
          <w:i/>
          <w:iCs/>
          <w:position w:val="-4"/>
        </w:rPr>
        <w:t>T</w:t>
      </w:r>
      <w:r w:rsidRPr="00BA548C">
        <w:t> :</w:t>
      </w:r>
      <w:proofErr w:type="gramEnd"/>
      <w:r w:rsidRPr="00BA548C">
        <w:tab/>
        <w:t>total system noise (W) in the reference bandwidth (i.e. the thermal power)</w:t>
      </w:r>
    </w:p>
    <w:p w14:paraId="7B90FCFB" w14:textId="77777777" w:rsidR="008A3F0C" w:rsidRPr="00BA548C" w:rsidRDefault="008A3F0C" w:rsidP="004625C1">
      <w:pPr>
        <w:pStyle w:val="Equationlegend"/>
      </w:pPr>
      <w:r>
        <w:rPr>
          <w:i/>
          <w:iCs/>
        </w:rPr>
        <w:tab/>
      </w:r>
      <w:proofErr w:type="gramStart"/>
      <w:r w:rsidRPr="00BA548C">
        <w:rPr>
          <w:i/>
          <w:iCs/>
        </w:rPr>
        <w:t>I </w:t>
      </w:r>
      <w:r w:rsidRPr="00BA548C">
        <w:t>:</w:t>
      </w:r>
      <w:proofErr w:type="gramEnd"/>
      <w:r w:rsidRPr="00BA548C">
        <w:tab/>
        <w:t>time-varying interference power (W) in the reference bandwidth generated by other networks.</w:t>
      </w:r>
    </w:p>
    <w:p w14:paraId="04461BE7" w14:textId="77777777" w:rsidR="008A3F0C" w:rsidRPr="00BA548C" w:rsidRDefault="008A3F0C" w:rsidP="004625C1">
      <w:r w:rsidRPr="00BA548C">
        <w:rPr>
          <w:i/>
          <w:iCs/>
        </w:rPr>
        <w:t>Principle 2</w:t>
      </w:r>
      <w:r w:rsidRPr="00BA548C">
        <w:t xml:space="preserve">: The calculation of spectral efficiency is focused on satellite systems utilizing adaptive coding and modulation (ACM) by calculating the throughput degradation as a function of </w:t>
      </w:r>
      <w:r w:rsidRPr="004625C1">
        <w:rPr>
          <w:i/>
          <w:iCs/>
        </w:rPr>
        <w:t>C</w:t>
      </w:r>
      <w:r w:rsidRPr="00BA548C">
        <w:t>/</w:t>
      </w:r>
      <w:r w:rsidRPr="004625C1">
        <w:rPr>
          <w:i/>
          <w:iCs/>
        </w:rPr>
        <w:t>N</w:t>
      </w:r>
      <w:r w:rsidRPr="00BA548C">
        <w:t>, which varies depending on the long-term propagation and interference impacts on the satellite link.</w:t>
      </w:r>
    </w:p>
    <w:p w14:paraId="10A923FE" w14:textId="11722D5B" w:rsidR="008A3F0C" w:rsidRPr="00DB0B9F" w:rsidRDefault="008A3F0C" w:rsidP="004625C1">
      <w:r w:rsidRPr="00DB0B9F">
        <w:rPr>
          <w:i/>
        </w:rPr>
        <w:t>Principle 3</w:t>
      </w:r>
      <w:r w:rsidRPr="00DB0B9F">
        <w:t xml:space="preserve">: During a fading event in the downlink direction, the interfering carrier is attenuated by the same amount as the wanted carrier. This results in some underestimation of the total downlink degradation under circumstances where interference peaks and fading occur simultaneously. </w:t>
      </w:r>
    </w:p>
    <w:p w14:paraId="43D68E28" w14:textId="789DFA83" w:rsidR="008A3F0C" w:rsidRPr="00BA548C" w:rsidRDefault="008A3F0C" w:rsidP="004625C1">
      <w:r w:rsidRPr="00BA548C">
        <w:t>By applying the following steps, the single-entry interference impact from a non-GSO system on the availability and spectral efficienc</w:t>
      </w:r>
      <w:r>
        <w:t xml:space="preserve">y of a GSO link is determined. </w:t>
      </w:r>
      <w:r w:rsidRPr="00BA548C">
        <w:t>The generic GSO link parameters of Annex</w:t>
      </w:r>
      <w:r w:rsidR="004625C1">
        <w:t> </w:t>
      </w:r>
      <w:r w:rsidRPr="00BA548C">
        <w:t>1 are used, considering all possible parametric permutations, in conjunction with the worst</w:t>
      </w:r>
      <w:r w:rsidR="004625C1">
        <w:t>-</w:t>
      </w:r>
      <w:r w:rsidRPr="00BA548C">
        <w:t xml:space="preserve">case geometry (“WCG”) </w:t>
      </w:r>
      <w:proofErr w:type="spellStart"/>
      <w:r w:rsidRPr="00BA548C">
        <w:t>epfd</w:t>
      </w:r>
      <w:proofErr w:type="spellEnd"/>
      <w:r w:rsidRPr="00BA548C">
        <w:t xml:space="preserve"> output of Recommendation ITU</w:t>
      </w:r>
      <w:r w:rsidR="004625C1">
        <w:noBreakHyphen/>
      </w:r>
      <w:r w:rsidRPr="00BA548C">
        <w:t>R</w:t>
      </w:r>
      <w:r w:rsidR="004625C1">
        <w:t> </w:t>
      </w:r>
      <w:r w:rsidRPr="00BA548C">
        <w:t>S.1503. The generic link parameters of Annex</w:t>
      </w:r>
      <w:r w:rsidR="004625C1">
        <w:t> </w:t>
      </w:r>
      <w:r w:rsidRPr="00BA548C">
        <w:t>1 are used to create a global set of representative GSO link budgets. The output of Recommendation ITU</w:t>
      </w:r>
      <w:r w:rsidR="004625C1">
        <w:noBreakHyphen/>
      </w:r>
      <w:r w:rsidRPr="00BA548C">
        <w:t>R</w:t>
      </w:r>
      <w:r w:rsidR="004625C1">
        <w:t> </w:t>
      </w:r>
      <w:r w:rsidRPr="00BA548C">
        <w:t>S.1503 is a set of interference statistics that a non</w:t>
      </w:r>
      <w:r>
        <w:noBreakHyphen/>
      </w:r>
      <w:r w:rsidRPr="00BA548C">
        <w:t xml:space="preserve">GSO system creates into each representative GSO link. </w:t>
      </w:r>
    </w:p>
    <w:p w14:paraId="191867EE" w14:textId="5FA07477" w:rsidR="008A3F0C" w:rsidRPr="00DB0B9F" w:rsidRDefault="008A3F0C" w:rsidP="004625C1">
      <w:pPr>
        <w:pStyle w:val="Headingb"/>
      </w:pPr>
      <w:r w:rsidRPr="00DB0B9F">
        <w:t xml:space="preserve">For </w:t>
      </w:r>
      <w:proofErr w:type="spellStart"/>
      <w:r w:rsidRPr="00DB0B9F">
        <w:t>each</w:t>
      </w:r>
      <w:proofErr w:type="spellEnd"/>
      <w:r w:rsidRPr="00DB0B9F">
        <w:t xml:space="preserve"> </w:t>
      </w:r>
      <w:proofErr w:type="spellStart"/>
      <w:r w:rsidRPr="00DB0B9F">
        <w:t>generic</w:t>
      </w:r>
      <w:proofErr w:type="spellEnd"/>
      <w:r w:rsidRPr="00DB0B9F">
        <w:t xml:space="preserve"> GSO </w:t>
      </w:r>
      <w:proofErr w:type="spellStart"/>
      <w:r w:rsidRPr="00DB0B9F">
        <w:t>link</w:t>
      </w:r>
      <w:proofErr w:type="spellEnd"/>
      <w:r w:rsidRPr="00DB0B9F">
        <w:t xml:space="preserve"> </w:t>
      </w:r>
      <w:proofErr w:type="spellStart"/>
      <w:r w:rsidRPr="00DB0B9F">
        <w:t>from</w:t>
      </w:r>
      <w:proofErr w:type="spellEnd"/>
      <w:r w:rsidRPr="00DB0B9F">
        <w:t xml:space="preserve"> Annex 1</w:t>
      </w:r>
    </w:p>
    <w:p w14:paraId="5857CF4E" w14:textId="637116BF" w:rsidR="008A3F0C" w:rsidRPr="00BA548C" w:rsidRDefault="008A3F0C" w:rsidP="004625C1">
      <w:r w:rsidRPr="00BA548C">
        <w:rPr>
          <w:i/>
          <w:iCs/>
        </w:rPr>
        <w:t>Step 1</w:t>
      </w:r>
      <w:r w:rsidRPr="00BA548C">
        <w:t xml:space="preserve">: Determine </w:t>
      </w:r>
      <w:proofErr w:type="spellStart"/>
      <w:r w:rsidRPr="004625C1">
        <w:rPr>
          <w:i/>
          <w:iCs/>
        </w:rPr>
        <w:t>x</w:t>
      </w:r>
      <w:r w:rsidRPr="004625C1">
        <w:rPr>
          <w:i/>
          <w:iCs/>
          <w:vertAlign w:val="subscript"/>
        </w:rPr>
        <w:t>fade</w:t>
      </w:r>
      <w:proofErr w:type="spellEnd"/>
      <w:r w:rsidRPr="00BA548C">
        <w:t>,</w:t>
      </w:r>
      <w:r w:rsidRPr="00BA548C">
        <w:rPr>
          <w:vertAlign w:val="subscript"/>
        </w:rPr>
        <w:t xml:space="preserve"> </w:t>
      </w:r>
      <w:r w:rsidRPr="00BA548C">
        <w:t xml:space="preserve">the probability distribution function (pdf) of the propagation fading plus other time variations in the characteristics of the generic GSO link. These statistics can be calculated using the procedures of the </w:t>
      </w:r>
      <w:r>
        <w:t>most recent</w:t>
      </w:r>
      <w:r w:rsidRPr="00BA548C">
        <w:t xml:space="preserve"> version of Recommendation ITU</w:t>
      </w:r>
      <w:r w:rsidR="004625C1">
        <w:noBreakHyphen/>
      </w:r>
      <w:r w:rsidRPr="00BA548C">
        <w:t>R</w:t>
      </w:r>
      <w:r w:rsidR="004625C1">
        <w:t> </w:t>
      </w:r>
      <w:r w:rsidRPr="00BA548C">
        <w:t>P.618.</w:t>
      </w:r>
    </w:p>
    <w:p w14:paraId="3BB8C5DE" w14:textId="257DF346" w:rsidR="008A3F0C" w:rsidRPr="00BA548C" w:rsidRDefault="008A3F0C" w:rsidP="008A3F0C">
      <w:r w:rsidRPr="00BA548C">
        <w:rPr>
          <w:i/>
          <w:iCs/>
        </w:rPr>
        <w:t>Step 2</w:t>
      </w:r>
      <w:r w:rsidRPr="00BA548C">
        <w:t xml:space="preserve">: Determine </w:t>
      </w:r>
      <w:proofErr w:type="spellStart"/>
      <w:r w:rsidRPr="004625C1">
        <w:rPr>
          <w:i/>
          <w:iCs/>
        </w:rPr>
        <w:t>y</w:t>
      </w:r>
      <w:r w:rsidRPr="004625C1">
        <w:rPr>
          <w:i/>
          <w:iCs/>
          <w:vertAlign w:val="subscript"/>
        </w:rPr>
        <w:t>int</w:t>
      </w:r>
      <w:proofErr w:type="spellEnd"/>
      <w:r w:rsidRPr="00BA548C">
        <w:t>, the interference impact into the generic GSO link from the non-GSO system under examination using the procedures of Recommendation ITU</w:t>
      </w:r>
      <w:r w:rsidR="004625C1">
        <w:noBreakHyphen/>
      </w:r>
      <w:r w:rsidRPr="00BA548C">
        <w:t>R</w:t>
      </w:r>
      <w:r w:rsidR="004625C1">
        <w:t> </w:t>
      </w:r>
      <w:r w:rsidRPr="00BA548C">
        <w:t>S.1503.</w:t>
      </w:r>
    </w:p>
    <w:p w14:paraId="3A8BAA05" w14:textId="77777777" w:rsidR="008A3F0C" w:rsidRPr="00BA548C" w:rsidRDefault="008A3F0C" w:rsidP="004625C1">
      <w:r w:rsidRPr="00BA548C">
        <w:rPr>
          <w:i/>
          <w:iCs/>
        </w:rPr>
        <w:t>Step 3</w:t>
      </w:r>
      <w:r>
        <w:t xml:space="preserve">: </w:t>
      </w:r>
      <w:r w:rsidRPr="00BA548C">
        <w:t xml:space="preserve">Determine </w:t>
      </w:r>
      <w:proofErr w:type="spellStart"/>
      <w:r w:rsidRPr="004625C1">
        <w:rPr>
          <w:i/>
          <w:iCs/>
        </w:rPr>
        <w:t>z</w:t>
      </w:r>
      <w:r w:rsidRPr="004625C1">
        <w:rPr>
          <w:i/>
          <w:iCs/>
          <w:vertAlign w:val="subscript"/>
        </w:rPr>
        <w:t>conv</w:t>
      </w:r>
      <w:proofErr w:type="spellEnd"/>
      <w:r w:rsidRPr="00BA548C">
        <w:t>, a modified discrete convolution of the rain degradation pdf (</w:t>
      </w:r>
      <w:proofErr w:type="spellStart"/>
      <w:r w:rsidRPr="004625C1">
        <w:rPr>
          <w:i/>
          <w:iCs/>
        </w:rPr>
        <w:t>x</w:t>
      </w:r>
      <w:r w:rsidRPr="004625C1">
        <w:rPr>
          <w:i/>
          <w:iCs/>
          <w:vertAlign w:val="subscript"/>
        </w:rPr>
        <w:t>fade</w:t>
      </w:r>
      <w:proofErr w:type="spellEnd"/>
      <w:r w:rsidRPr="00BA548C">
        <w:t>), with the interference degradation pdf (</w:t>
      </w:r>
      <w:proofErr w:type="spellStart"/>
      <w:r w:rsidRPr="004625C1">
        <w:rPr>
          <w:i/>
          <w:iCs/>
        </w:rPr>
        <w:t>y</w:t>
      </w:r>
      <w:r w:rsidRPr="004625C1">
        <w:rPr>
          <w:i/>
          <w:iCs/>
          <w:vertAlign w:val="subscript"/>
        </w:rPr>
        <w:t>int</w:t>
      </w:r>
      <w:proofErr w:type="spellEnd"/>
      <w:r w:rsidRPr="00BA548C">
        <w:t xml:space="preserve">). For each pair of degradation values, </w:t>
      </w:r>
      <w:r w:rsidRPr="00BA548C">
        <w:rPr>
          <w:i/>
        </w:rPr>
        <w:t>X</w:t>
      </w:r>
      <w:r w:rsidRPr="00BA548C">
        <w:t xml:space="preserve"> and </w:t>
      </w:r>
      <w:r w:rsidRPr="00BA548C">
        <w:rPr>
          <w:i/>
        </w:rPr>
        <w:t>Y</w:t>
      </w:r>
      <w:r w:rsidRPr="00BA548C">
        <w:t xml:space="preserve"> from </w:t>
      </w:r>
      <w:proofErr w:type="spellStart"/>
      <w:r w:rsidRPr="004625C1">
        <w:rPr>
          <w:i/>
          <w:iCs/>
        </w:rPr>
        <w:t>x</w:t>
      </w:r>
      <w:r w:rsidRPr="004625C1">
        <w:rPr>
          <w:i/>
          <w:iCs/>
          <w:vertAlign w:val="subscript"/>
        </w:rPr>
        <w:t>fade</w:t>
      </w:r>
      <w:proofErr w:type="spellEnd"/>
      <w:r w:rsidRPr="00BA548C">
        <w:t xml:space="preserve"> and </w:t>
      </w:r>
      <w:proofErr w:type="spellStart"/>
      <w:r w:rsidRPr="004625C1">
        <w:rPr>
          <w:i/>
          <w:iCs/>
        </w:rPr>
        <w:t>y</w:t>
      </w:r>
      <w:r w:rsidRPr="004625C1">
        <w:rPr>
          <w:i/>
          <w:iCs/>
          <w:vertAlign w:val="subscript"/>
        </w:rPr>
        <w:t>int</w:t>
      </w:r>
      <w:proofErr w:type="spellEnd"/>
      <w:r w:rsidRPr="00BA548C">
        <w:t xml:space="preserve">, respectively, the convolved degradation value is determined by the product of the </w:t>
      </w:r>
      <w:proofErr w:type="spellStart"/>
      <w:r w:rsidRPr="004625C1">
        <w:rPr>
          <w:i/>
          <w:iCs/>
        </w:rPr>
        <w:t>x</w:t>
      </w:r>
      <w:r w:rsidRPr="004625C1">
        <w:rPr>
          <w:i/>
          <w:iCs/>
          <w:vertAlign w:val="subscript"/>
        </w:rPr>
        <w:t>fade</w:t>
      </w:r>
      <w:proofErr w:type="spellEnd"/>
      <w:r w:rsidRPr="00BA548C">
        <w:t>(</w:t>
      </w:r>
      <w:r w:rsidRPr="00BA548C">
        <w:rPr>
          <w:i/>
        </w:rPr>
        <w:t>X</w:t>
      </w:r>
      <w:r w:rsidRPr="00BA548C">
        <w:t xml:space="preserve">) and </w:t>
      </w:r>
      <w:proofErr w:type="spellStart"/>
      <w:r w:rsidRPr="004625C1">
        <w:rPr>
          <w:i/>
          <w:iCs/>
        </w:rPr>
        <w:t>y</w:t>
      </w:r>
      <w:r w:rsidRPr="004625C1">
        <w:rPr>
          <w:i/>
          <w:iCs/>
          <w:vertAlign w:val="subscript"/>
        </w:rPr>
        <w:t>int</w:t>
      </w:r>
      <w:proofErr w:type="spellEnd"/>
      <w:r w:rsidRPr="00BA548C">
        <w:t>(</w:t>
      </w:r>
      <w:r w:rsidRPr="00BA548C">
        <w:rPr>
          <w:i/>
        </w:rPr>
        <w:t>Y</w:t>
      </w:r>
      <w:r w:rsidRPr="00BA548C">
        <w:t xml:space="preserve">) degradation values (or equivalently, the sum of the log values in dB) and the combined probability, computed as the product of each of the individual probabilities, is added to the appropriate convolved degradation pdf, </w:t>
      </w:r>
      <w:proofErr w:type="spellStart"/>
      <w:r w:rsidRPr="004625C1">
        <w:rPr>
          <w:i/>
          <w:iCs/>
        </w:rPr>
        <w:t>z</w:t>
      </w:r>
      <w:r w:rsidRPr="004625C1">
        <w:rPr>
          <w:i/>
          <w:iCs/>
          <w:vertAlign w:val="subscript"/>
        </w:rPr>
        <w:t>conv</w:t>
      </w:r>
      <w:proofErr w:type="spellEnd"/>
      <w:r w:rsidRPr="00BA548C">
        <w:t>(</w:t>
      </w:r>
      <w:r w:rsidRPr="00BA548C">
        <w:rPr>
          <w:i/>
        </w:rPr>
        <w:t>Z</w:t>
      </w:r>
      <w:r w:rsidRPr="00BA548C">
        <w:t>).</w:t>
      </w:r>
    </w:p>
    <w:p w14:paraId="1B064986" w14:textId="5BF70CB2" w:rsidR="008A3F0C" w:rsidRPr="00BA548C" w:rsidRDefault="008A3F0C" w:rsidP="008A3F0C">
      <w:r w:rsidRPr="00BA548C">
        <w:t>Since the assumption of statistical independence between rain degradation (</w:t>
      </w:r>
      <w:proofErr w:type="spellStart"/>
      <w:r w:rsidRPr="004625C1">
        <w:rPr>
          <w:i/>
          <w:iCs/>
        </w:rPr>
        <w:t>x</w:t>
      </w:r>
      <w:r w:rsidRPr="004625C1">
        <w:rPr>
          <w:i/>
          <w:iCs/>
          <w:vertAlign w:val="subscript"/>
        </w:rPr>
        <w:t>fade</w:t>
      </w:r>
      <w:proofErr w:type="spellEnd"/>
      <w:r w:rsidRPr="00BA548C">
        <w:t>) and interference degradation (</w:t>
      </w:r>
      <w:proofErr w:type="spellStart"/>
      <w:r w:rsidRPr="004625C1">
        <w:rPr>
          <w:i/>
          <w:iCs/>
        </w:rPr>
        <w:t>y</w:t>
      </w:r>
      <w:r w:rsidRPr="004625C1">
        <w:rPr>
          <w:i/>
          <w:iCs/>
          <w:vertAlign w:val="subscript"/>
        </w:rPr>
        <w:t>int</w:t>
      </w:r>
      <w:proofErr w:type="spellEnd"/>
      <w:r w:rsidRPr="00BA548C">
        <w:t xml:space="preserve">) does not account for propagation effects on the interference path, a modification to the classic convolution for the downlink direction is proposed </w:t>
      </w:r>
      <w:r>
        <w:t xml:space="preserve">to account for this. </w:t>
      </w:r>
      <w:r w:rsidRPr="00BA548C">
        <w:t>This modified convolution is equivalent to a regular discrete convolution with the exception that the interference degradation values (</w:t>
      </w:r>
      <w:proofErr w:type="spellStart"/>
      <w:r w:rsidRPr="004625C1">
        <w:rPr>
          <w:i/>
          <w:iCs/>
        </w:rPr>
        <w:t>y</w:t>
      </w:r>
      <w:r w:rsidRPr="004625C1">
        <w:rPr>
          <w:i/>
          <w:iCs/>
          <w:vertAlign w:val="subscript"/>
        </w:rPr>
        <w:t>i</w:t>
      </w:r>
      <w:proofErr w:type="spellEnd"/>
      <w:r w:rsidRPr="00BA548C">
        <w:t>) are first reduced by the applicable rain attenuation, i.e.</w:t>
      </w:r>
      <w:r w:rsidR="004625C1">
        <w:t> </w:t>
      </w:r>
      <w:r w:rsidRPr="00BA548C">
        <w:t>the</w:t>
      </w:r>
      <w:r w:rsidRPr="004625C1">
        <w:rPr>
          <w:i/>
          <w:iCs/>
        </w:rPr>
        <w:t xml:space="preserve"> j</w:t>
      </w:r>
      <w:r w:rsidR="004625C1">
        <w:noBreakHyphen/>
      </w:r>
      <w:proofErr w:type="spellStart"/>
      <w:r w:rsidRPr="004625C1">
        <w:t>th</w:t>
      </w:r>
      <w:proofErr w:type="spellEnd"/>
      <w:r w:rsidRPr="00BA548C">
        <w:t xml:space="preserve"> rain loss value, (</w:t>
      </w:r>
      <w:r w:rsidRPr="004625C1">
        <w:rPr>
          <w:i/>
          <w:iCs/>
        </w:rPr>
        <w:t>L</w:t>
      </w:r>
      <w:r w:rsidRPr="004625C1">
        <w:rPr>
          <w:i/>
          <w:iCs/>
          <w:vertAlign w:val="subscript"/>
        </w:rPr>
        <w:t>R</w:t>
      </w:r>
      <w:r w:rsidRPr="00BA548C">
        <w:t>)</w:t>
      </w:r>
      <w:r w:rsidRPr="004625C1">
        <w:rPr>
          <w:i/>
          <w:iCs/>
          <w:vertAlign w:val="subscript"/>
        </w:rPr>
        <w:t>j</w:t>
      </w:r>
      <w:r w:rsidRPr="00BA548C">
        <w:t>, from the rain degradation pdf bin (</w:t>
      </w:r>
      <w:proofErr w:type="spellStart"/>
      <w:r w:rsidRPr="004625C1">
        <w:rPr>
          <w:i/>
          <w:iCs/>
        </w:rPr>
        <w:t>x</w:t>
      </w:r>
      <w:r w:rsidRPr="004625C1">
        <w:rPr>
          <w:i/>
          <w:iCs/>
          <w:vertAlign w:val="subscript"/>
        </w:rPr>
        <w:t>j</w:t>
      </w:r>
      <w:proofErr w:type="spellEnd"/>
      <w:r w:rsidRPr="00BA548C">
        <w:t xml:space="preserve">) for which it is being combined. </w:t>
      </w:r>
    </w:p>
    <w:p w14:paraId="5B3F6D00" w14:textId="09F0B046" w:rsidR="008A3F0C" w:rsidRPr="00BA548C" w:rsidRDefault="008A3F0C" w:rsidP="008A3F0C">
      <w:r w:rsidRPr="00BA548C">
        <w:t xml:space="preserve">The </w:t>
      </w:r>
      <w:r>
        <w:t>pdf</w:t>
      </w:r>
      <w:r w:rsidRPr="00BA548C">
        <w:t xml:space="preserve"> of </w:t>
      </w:r>
      <w:proofErr w:type="spellStart"/>
      <w:r w:rsidRPr="00BA548C">
        <w:rPr>
          <w:i/>
          <w:iCs/>
        </w:rPr>
        <w:t>z</w:t>
      </w:r>
      <w:r w:rsidRPr="00BA548C">
        <w:rPr>
          <w:i/>
          <w:iCs/>
          <w:vertAlign w:val="subscript"/>
        </w:rPr>
        <w:t>conv</w:t>
      </w:r>
      <w:proofErr w:type="spellEnd"/>
      <w:r w:rsidRPr="00BA548C">
        <w:t xml:space="preserve"> is the modified convolution of the pdf of </w:t>
      </w:r>
      <w:proofErr w:type="spellStart"/>
      <w:r w:rsidRPr="00BA548C">
        <w:rPr>
          <w:i/>
          <w:iCs/>
        </w:rPr>
        <w:t>x</w:t>
      </w:r>
      <w:r w:rsidRPr="00BA548C">
        <w:rPr>
          <w:i/>
          <w:iCs/>
          <w:vertAlign w:val="subscript"/>
        </w:rPr>
        <w:t>fade</w:t>
      </w:r>
      <w:proofErr w:type="spellEnd"/>
      <w:r w:rsidRPr="00BA548C">
        <w:t xml:space="preserve"> and </w:t>
      </w:r>
      <w:proofErr w:type="spellStart"/>
      <w:r w:rsidRPr="00BA548C">
        <w:rPr>
          <w:i/>
          <w:iCs/>
        </w:rPr>
        <w:t>y</w:t>
      </w:r>
      <w:r w:rsidRPr="00BA548C">
        <w:rPr>
          <w:i/>
          <w:iCs/>
          <w:vertAlign w:val="subscript"/>
        </w:rPr>
        <w:t>int</w:t>
      </w:r>
      <w:proofErr w:type="spellEnd"/>
      <w:r w:rsidRPr="00BA548C">
        <w:t xml:space="preserve"> </w:t>
      </w:r>
      <w:proofErr w:type="gramStart"/>
      <w:r w:rsidRPr="00BA548C">
        <w:t>The</w:t>
      </w:r>
      <w:proofErr w:type="gramEnd"/>
      <w:r w:rsidRPr="00BA548C">
        <w:t xml:space="preserve"> total </w:t>
      </w:r>
      <w:r w:rsidRPr="00BA548C">
        <w:rPr>
          <w:i/>
          <w:iCs/>
        </w:rPr>
        <w:t>C</w:t>
      </w:r>
      <w:r w:rsidRPr="00BA548C">
        <w:t>/</w:t>
      </w:r>
      <w:r w:rsidRPr="00BA548C">
        <w:rPr>
          <w:i/>
          <w:iCs/>
        </w:rPr>
        <w:t>N</w:t>
      </w:r>
      <w:r w:rsidRPr="00BA548C">
        <w:t xml:space="preserve"> degradation </w:t>
      </w:r>
      <w:proofErr w:type="spellStart"/>
      <w:r w:rsidRPr="00BA548C">
        <w:rPr>
          <w:i/>
          <w:iCs/>
        </w:rPr>
        <w:t>z</w:t>
      </w:r>
      <w:r w:rsidRPr="00BA548C">
        <w:rPr>
          <w:i/>
          <w:iCs/>
          <w:vertAlign w:val="subscript"/>
        </w:rPr>
        <w:t>conv</w:t>
      </w:r>
      <w:proofErr w:type="spellEnd"/>
      <w:r w:rsidR="004625C1">
        <w:t> </w:t>
      </w:r>
      <w:r w:rsidRPr="00BA548C">
        <w:t>(dB) is therefore:</w:t>
      </w:r>
    </w:p>
    <w:p w14:paraId="2B45723E" w14:textId="77777777" w:rsidR="008A3F0C" w:rsidRPr="00BA548C" w:rsidRDefault="008A3F0C" w:rsidP="008A3F0C">
      <w:pPr>
        <w:pStyle w:val="Equation"/>
        <w:rPr>
          <w:szCs w:val="24"/>
        </w:rPr>
      </w:pPr>
      <w:r w:rsidRPr="00BA548C">
        <w:rPr>
          <w:szCs w:val="24"/>
        </w:rPr>
        <w:tab/>
      </w:r>
      <w:r w:rsidRPr="00BA548C">
        <w:rPr>
          <w:szCs w:val="24"/>
        </w:rPr>
        <w:tab/>
      </w:r>
      <w:proofErr w:type="spellStart"/>
      <w:r w:rsidRPr="00BA548C">
        <w:rPr>
          <w:i/>
          <w:szCs w:val="24"/>
        </w:rPr>
        <w:t>z</w:t>
      </w:r>
      <w:r w:rsidRPr="00BA548C">
        <w:rPr>
          <w:i/>
          <w:szCs w:val="24"/>
          <w:vertAlign w:val="subscript"/>
        </w:rPr>
        <w:t>conv</w:t>
      </w:r>
      <w:proofErr w:type="spellEnd"/>
      <w:r w:rsidRPr="00BA548C">
        <w:rPr>
          <w:szCs w:val="24"/>
        </w:rPr>
        <w:t xml:space="preserve"> = </w:t>
      </w:r>
      <w:proofErr w:type="spellStart"/>
      <w:r w:rsidRPr="00BA548C">
        <w:rPr>
          <w:i/>
          <w:szCs w:val="24"/>
        </w:rPr>
        <w:t>x</w:t>
      </w:r>
      <w:r w:rsidRPr="00BA548C">
        <w:rPr>
          <w:i/>
          <w:szCs w:val="24"/>
          <w:vertAlign w:val="subscript"/>
        </w:rPr>
        <w:t>fade</w:t>
      </w:r>
      <w:proofErr w:type="spellEnd"/>
      <w:r w:rsidRPr="00BA548C">
        <w:rPr>
          <w:szCs w:val="24"/>
        </w:rPr>
        <w:t xml:space="preserve"> * </w:t>
      </w:r>
      <w:proofErr w:type="spellStart"/>
      <w:r w:rsidRPr="00BA548C">
        <w:rPr>
          <w:i/>
          <w:szCs w:val="24"/>
        </w:rPr>
        <w:t>y</w:t>
      </w:r>
      <w:r w:rsidRPr="00BA548C">
        <w:rPr>
          <w:i/>
          <w:szCs w:val="24"/>
          <w:vertAlign w:val="subscript"/>
        </w:rPr>
        <w:t>int</w:t>
      </w:r>
      <w:proofErr w:type="spellEnd"/>
      <w:r w:rsidRPr="00BA548C">
        <w:rPr>
          <w:szCs w:val="24"/>
        </w:rPr>
        <w:t>.</w:t>
      </w:r>
      <w:r w:rsidRPr="00BA548C">
        <w:rPr>
          <w:noProof/>
          <w:szCs w:val="24"/>
        </w:rPr>
        <w:tab/>
        <w:t>(</w:t>
      </w:r>
      <w:r>
        <w:rPr>
          <w:noProof/>
          <w:szCs w:val="24"/>
        </w:rPr>
        <w:t>2</w:t>
      </w:r>
      <w:r w:rsidRPr="00BA548C">
        <w:rPr>
          <w:noProof/>
          <w:szCs w:val="24"/>
        </w:rPr>
        <w:t>)</w:t>
      </w:r>
    </w:p>
    <w:p w14:paraId="223C74D0" w14:textId="77777777" w:rsidR="008A3F0C" w:rsidRPr="00BA548C" w:rsidRDefault="008A3F0C" w:rsidP="008A3F0C">
      <w:r w:rsidRPr="00BA548C">
        <w:rPr>
          <w:i/>
        </w:rPr>
        <w:t xml:space="preserve">Step 4: </w:t>
      </w:r>
      <w:r w:rsidRPr="00BA548C">
        <w:t xml:space="preserve">Using the results of the modified convolution procedures to obtain the pdf </w:t>
      </w:r>
      <w:proofErr w:type="spellStart"/>
      <w:r w:rsidRPr="004625C1">
        <w:rPr>
          <w:i/>
          <w:iCs/>
        </w:rPr>
        <w:t>z</w:t>
      </w:r>
      <w:r w:rsidRPr="004625C1">
        <w:rPr>
          <w:i/>
          <w:iCs/>
          <w:vertAlign w:val="subscript"/>
        </w:rPr>
        <w:t>conv</w:t>
      </w:r>
      <w:proofErr w:type="spellEnd"/>
      <w:r w:rsidRPr="00BA548C">
        <w:t xml:space="preserve"> described above for the total degradation for the propagation fade </w:t>
      </w:r>
      <w:proofErr w:type="spellStart"/>
      <w:r w:rsidRPr="004625C1">
        <w:rPr>
          <w:i/>
          <w:iCs/>
        </w:rPr>
        <w:t>x</w:t>
      </w:r>
      <w:r w:rsidRPr="004625C1">
        <w:rPr>
          <w:i/>
          <w:iCs/>
          <w:vertAlign w:val="subscript"/>
        </w:rPr>
        <w:t>fade</w:t>
      </w:r>
      <w:proofErr w:type="spellEnd"/>
      <w:r w:rsidRPr="00BA548C">
        <w:t xml:space="preserve"> and the interference impact from the non-GSO system (</w:t>
      </w:r>
      <w:proofErr w:type="spellStart"/>
      <w:r w:rsidRPr="004625C1">
        <w:rPr>
          <w:i/>
          <w:iCs/>
        </w:rPr>
        <w:t>y</w:t>
      </w:r>
      <w:r w:rsidRPr="004625C1">
        <w:rPr>
          <w:i/>
          <w:iCs/>
          <w:vertAlign w:val="subscript"/>
        </w:rPr>
        <w:t>int</w:t>
      </w:r>
      <w:proofErr w:type="spellEnd"/>
      <w:r w:rsidRPr="00BA548C">
        <w:t>), the conditions for the single-entry case can be verified:</w:t>
      </w:r>
    </w:p>
    <w:p w14:paraId="045A2390" w14:textId="77777777" w:rsidR="008A3F0C" w:rsidRPr="00BA548C" w:rsidRDefault="008A3F0C" w:rsidP="008A3F0C">
      <w:pPr>
        <w:pStyle w:val="Equation"/>
        <w:rPr>
          <w:szCs w:val="24"/>
        </w:rPr>
      </w:pPr>
      <w:r w:rsidRPr="00BA548C">
        <w:rPr>
          <w:szCs w:val="24"/>
        </w:rPr>
        <w:tab/>
      </w:r>
      <w:r w:rsidRPr="00BA548C">
        <w:rPr>
          <w:szCs w:val="24"/>
        </w:rPr>
        <w:tab/>
      </w:r>
      <w:proofErr w:type="spellStart"/>
      <w:r w:rsidRPr="00C710E3">
        <w:rPr>
          <w:i/>
          <w:szCs w:val="24"/>
        </w:rPr>
        <w:t>p</w:t>
      </w:r>
      <w:r w:rsidRPr="00C710E3">
        <w:rPr>
          <w:i/>
          <w:szCs w:val="24"/>
          <w:vertAlign w:val="subscript"/>
        </w:rPr>
        <w:t>z</w:t>
      </w:r>
      <w:proofErr w:type="spellEnd"/>
      <w:r w:rsidRPr="004625C1">
        <w:rPr>
          <w:iCs/>
          <w:szCs w:val="24"/>
        </w:rPr>
        <w:t>(</w:t>
      </w:r>
      <w:proofErr w:type="spellStart"/>
      <w:r w:rsidRPr="00C710E3">
        <w:rPr>
          <w:i/>
          <w:szCs w:val="24"/>
        </w:rPr>
        <w:t>z</w:t>
      </w:r>
      <w:r w:rsidRPr="00C710E3">
        <w:rPr>
          <w:i/>
          <w:szCs w:val="24"/>
          <w:vertAlign w:val="subscript"/>
        </w:rPr>
        <w:t>conv</w:t>
      </w:r>
      <w:proofErr w:type="spellEnd"/>
      <w:r w:rsidRPr="004625C1">
        <w:rPr>
          <w:iCs/>
          <w:szCs w:val="24"/>
        </w:rPr>
        <w:t>)</w:t>
      </w:r>
      <w:r w:rsidRPr="00C710E3">
        <w:rPr>
          <w:i/>
          <w:szCs w:val="24"/>
        </w:rPr>
        <w:t xml:space="preserve"> = </w:t>
      </w:r>
      <w:proofErr w:type="spellStart"/>
      <w:r w:rsidRPr="00C710E3">
        <w:rPr>
          <w:i/>
          <w:szCs w:val="24"/>
        </w:rPr>
        <w:t>p</w:t>
      </w:r>
      <w:r w:rsidRPr="00C710E3">
        <w:rPr>
          <w:i/>
          <w:szCs w:val="24"/>
          <w:vertAlign w:val="subscript"/>
        </w:rPr>
        <w:t>xfade</w:t>
      </w:r>
      <w:proofErr w:type="spellEnd"/>
      <w:r w:rsidRPr="00C710E3">
        <w:rPr>
          <w:i/>
          <w:szCs w:val="24"/>
          <w:vertAlign w:val="subscript"/>
        </w:rPr>
        <w:t xml:space="preserve"> </w:t>
      </w:r>
      <w:r w:rsidRPr="00C710E3">
        <w:rPr>
          <w:i/>
          <w:szCs w:val="24"/>
        </w:rPr>
        <w:t xml:space="preserve">* </w:t>
      </w:r>
      <w:proofErr w:type="spellStart"/>
      <w:r w:rsidRPr="00C710E3">
        <w:rPr>
          <w:i/>
          <w:szCs w:val="24"/>
        </w:rPr>
        <w:t>p</w:t>
      </w:r>
      <w:r w:rsidRPr="00C710E3">
        <w:rPr>
          <w:i/>
          <w:szCs w:val="24"/>
          <w:vertAlign w:val="subscript"/>
        </w:rPr>
        <w:t>yint</w:t>
      </w:r>
      <w:proofErr w:type="spellEnd"/>
      <w:r w:rsidRPr="00BA548C">
        <w:rPr>
          <w:noProof/>
          <w:szCs w:val="24"/>
        </w:rPr>
        <w:tab/>
        <w:t>(</w:t>
      </w:r>
      <w:r>
        <w:rPr>
          <w:noProof/>
          <w:szCs w:val="24"/>
        </w:rPr>
        <w:t>3</w:t>
      </w:r>
      <w:r w:rsidRPr="00BA548C">
        <w:rPr>
          <w:noProof/>
          <w:szCs w:val="24"/>
        </w:rPr>
        <w:t>)</w:t>
      </w:r>
    </w:p>
    <w:p w14:paraId="1112F02E" w14:textId="77777777" w:rsidR="008A3F0C" w:rsidRPr="00BA548C" w:rsidRDefault="008A3F0C" w:rsidP="008A3F0C">
      <w:r w:rsidRPr="00BA548C">
        <w:t>Conditions to be verified for compliance are:</w:t>
      </w:r>
    </w:p>
    <w:p w14:paraId="1E94D647" w14:textId="5D77FCF6" w:rsidR="008A3F0C" w:rsidRPr="00C710E3" w:rsidRDefault="008A3F0C" w:rsidP="008A3F0C">
      <w:pPr>
        <w:pStyle w:val="Equation"/>
        <w:rPr>
          <w:szCs w:val="24"/>
          <w:lang w:val="en-US"/>
        </w:rPr>
      </w:pPr>
      <w:r w:rsidRPr="00BA548C">
        <w:rPr>
          <w:szCs w:val="24"/>
        </w:rPr>
        <w:tab/>
      </w:r>
      <w:r w:rsidRPr="00BA548C">
        <w:rPr>
          <w:szCs w:val="24"/>
        </w:rPr>
        <w:tab/>
      </w:r>
      <w:r w:rsidRPr="00C710E3">
        <w:rPr>
          <w:i/>
          <w:szCs w:val="24"/>
        </w:rPr>
        <w:t>U</w:t>
      </w:r>
      <w:proofErr w:type="gramStart"/>
      <w:r w:rsidRPr="00C710E3">
        <w:rPr>
          <w:i/>
          <w:szCs w:val="24"/>
        </w:rPr>
        <w:t>_</w:t>
      </w:r>
      <w:r w:rsidRPr="004625C1">
        <w:rPr>
          <w:iCs/>
          <w:szCs w:val="24"/>
        </w:rPr>
        <w:t>(</w:t>
      </w:r>
      <w:proofErr w:type="gramEnd"/>
      <w:r w:rsidRPr="00C710E3">
        <w:rPr>
          <w:i/>
          <w:szCs w:val="24"/>
        </w:rPr>
        <w:t>R</w:t>
      </w:r>
      <w:r w:rsidR="004625C1">
        <w:rPr>
          <w:i/>
          <w:szCs w:val="24"/>
        </w:rPr>
        <w:t> </w:t>
      </w:r>
      <w:r w:rsidRPr="00C710E3">
        <w:rPr>
          <w:i/>
          <w:szCs w:val="24"/>
        </w:rPr>
        <w:t>+</w:t>
      </w:r>
      <w:r w:rsidR="004625C1">
        <w:rPr>
          <w:i/>
          <w:szCs w:val="24"/>
        </w:rPr>
        <w:t> </w:t>
      </w:r>
      <w:r w:rsidRPr="00C710E3">
        <w:rPr>
          <w:i/>
          <w:szCs w:val="24"/>
        </w:rPr>
        <w:t>I</w:t>
      </w:r>
      <w:r w:rsidRPr="004625C1">
        <w:rPr>
          <w:iCs/>
          <w:szCs w:val="24"/>
        </w:rPr>
        <w:t>)</w:t>
      </w:r>
      <w:r w:rsidR="004625C1">
        <w:rPr>
          <w:i/>
          <w:szCs w:val="24"/>
        </w:rPr>
        <w:t>≤</w:t>
      </w:r>
      <w:r w:rsidRPr="00C710E3">
        <w:rPr>
          <w:i/>
          <w:szCs w:val="24"/>
        </w:rPr>
        <w:t xml:space="preserve"> </w:t>
      </w:r>
      <w:r w:rsidRPr="004625C1">
        <w:rPr>
          <w:iCs/>
          <w:szCs w:val="24"/>
        </w:rPr>
        <w:t xml:space="preserve">1.03 </w:t>
      </w:r>
      <w:r w:rsidR="004625C1">
        <w:rPr>
          <w:iCs/>
          <w:szCs w:val="24"/>
        </w:rPr>
        <w:t>×</w:t>
      </w:r>
      <w:r w:rsidRPr="004625C1">
        <w:rPr>
          <w:iCs/>
          <w:szCs w:val="24"/>
        </w:rPr>
        <w:t xml:space="preserve"> </w:t>
      </w:r>
      <w:r w:rsidRPr="00C710E3">
        <w:rPr>
          <w:i/>
          <w:szCs w:val="24"/>
        </w:rPr>
        <w:t>U_(R)</w:t>
      </w:r>
      <w:r w:rsidRPr="00C710E3">
        <w:rPr>
          <w:noProof/>
          <w:szCs w:val="24"/>
          <w:lang w:val="en-US"/>
        </w:rPr>
        <w:tab/>
        <w:t>(4)</w:t>
      </w:r>
    </w:p>
    <w:p w14:paraId="4EED12CC" w14:textId="34689D9E" w:rsidR="008A3F0C" w:rsidRPr="00BA548C" w:rsidRDefault="008A3F0C" w:rsidP="008A3F0C">
      <w:pPr>
        <w:rPr>
          <w:lang w:val="en-US"/>
        </w:rPr>
      </w:pPr>
      <w:r w:rsidRPr="00BA548C">
        <w:rPr>
          <w:lang w:val="en-US"/>
        </w:rPr>
        <w:t xml:space="preserve">Where </w:t>
      </w:r>
      <w:r w:rsidRPr="004625C1">
        <w:rPr>
          <w:i/>
          <w:iCs/>
          <w:lang w:val="en-US"/>
        </w:rPr>
        <w:t>U</w:t>
      </w:r>
      <w:proofErr w:type="gramStart"/>
      <w:r w:rsidRPr="00BA548C">
        <w:rPr>
          <w:lang w:val="en-US"/>
        </w:rPr>
        <w:t>_(</w:t>
      </w:r>
      <w:proofErr w:type="gramEnd"/>
      <w:r w:rsidRPr="004625C1">
        <w:rPr>
          <w:i/>
          <w:iCs/>
          <w:lang w:val="en-US"/>
        </w:rPr>
        <w:t>R</w:t>
      </w:r>
      <w:r w:rsidR="004625C1">
        <w:rPr>
          <w:lang w:val="en-US"/>
        </w:rPr>
        <w:t> </w:t>
      </w:r>
      <w:r w:rsidRPr="00BA548C">
        <w:rPr>
          <w:lang w:val="en-US"/>
        </w:rPr>
        <w:t>+</w:t>
      </w:r>
      <w:r w:rsidR="004625C1">
        <w:rPr>
          <w:lang w:val="en-US"/>
        </w:rPr>
        <w:t> </w:t>
      </w:r>
      <w:r w:rsidRPr="004625C1">
        <w:rPr>
          <w:i/>
          <w:iCs/>
          <w:lang w:val="en-US"/>
        </w:rPr>
        <w:t>I</w:t>
      </w:r>
      <w:r w:rsidRPr="00BA548C">
        <w:rPr>
          <w:lang w:val="en-US"/>
        </w:rPr>
        <w:t xml:space="preserve">) is the unavailability time due to rain and interference, </w:t>
      </w:r>
      <w:r w:rsidRPr="004625C1">
        <w:rPr>
          <w:i/>
          <w:iCs/>
          <w:lang w:val="en-US"/>
        </w:rPr>
        <w:t>U</w:t>
      </w:r>
      <w:r w:rsidRPr="00BA548C">
        <w:rPr>
          <w:lang w:val="en-US"/>
        </w:rPr>
        <w:t>_(</w:t>
      </w:r>
      <w:r w:rsidRPr="004625C1">
        <w:rPr>
          <w:i/>
          <w:iCs/>
          <w:lang w:val="en-US"/>
        </w:rPr>
        <w:t>R</w:t>
      </w:r>
      <w:r w:rsidRPr="00BA548C">
        <w:rPr>
          <w:lang w:val="en-US"/>
        </w:rPr>
        <w:t xml:space="preserve">) is the unavailability time due to rain only. This formula should be applied </w:t>
      </w:r>
      <w:r w:rsidRPr="00BA548C">
        <w:t>for the short</w:t>
      </w:r>
      <w:r w:rsidR="004625C1">
        <w:t>-</w:t>
      </w:r>
      <w:r w:rsidRPr="00BA548C">
        <w:t>term performance objectives of generic GSO reference links</w:t>
      </w:r>
      <w:r w:rsidR="004625C1">
        <w:t>.</w:t>
      </w:r>
    </w:p>
    <w:p w14:paraId="77F6EE01" w14:textId="69A4D7FE" w:rsidR="008A3F0C" w:rsidRPr="00BA548C" w:rsidRDefault="008A3F0C" w:rsidP="008A3F0C">
      <w:pPr>
        <w:tabs>
          <w:tab w:val="left" w:pos="576"/>
          <w:tab w:val="left" w:pos="792"/>
          <w:tab w:val="left" w:pos="1008"/>
          <w:tab w:val="left" w:pos="1224"/>
          <w:tab w:val="left" w:pos="1440"/>
        </w:tabs>
      </w:pPr>
      <w:r w:rsidRPr="00BA548C">
        <w:t>For the long</w:t>
      </w:r>
      <w:r w:rsidR="004625C1">
        <w:t>-</w:t>
      </w:r>
      <w:r w:rsidRPr="00BA548C">
        <w:t>term performance objective related to the spectral efficiency (SE) of the generic GSO links:</w:t>
      </w:r>
    </w:p>
    <w:p w14:paraId="57158AA8" w14:textId="53F1689F" w:rsidR="008A3F0C" w:rsidRPr="00C710E3" w:rsidRDefault="008A3F0C" w:rsidP="008A3F0C">
      <w:pPr>
        <w:pStyle w:val="Equation"/>
        <w:rPr>
          <w:szCs w:val="24"/>
          <w:lang w:val="en-US"/>
        </w:rPr>
      </w:pPr>
      <w:r w:rsidRPr="00BA548C">
        <w:rPr>
          <w:szCs w:val="24"/>
        </w:rPr>
        <w:tab/>
      </w:r>
      <w:r w:rsidRPr="00BA548C">
        <w:rPr>
          <w:szCs w:val="24"/>
        </w:rPr>
        <w:tab/>
      </w:r>
      <w:r w:rsidR="004625C1" w:rsidRPr="007B30DA">
        <w:rPr>
          <w:position w:val="-16"/>
          <w:szCs w:val="24"/>
        </w:rPr>
        <w:object w:dxaOrig="3660" w:dyaOrig="440" w14:anchorId="66BB7A8E">
          <v:shape id="_x0000_i1043" type="#_x0000_t75" style="width:183pt;height:22pt" o:ole="">
            <v:imagedata r:id="rId49" o:title=""/>
          </v:shape>
          <o:OLEObject Type="Embed" ProgID="Equation.DSMT4" ShapeID="_x0000_i1043" DrawAspect="Content" ObjectID="_1632892241" r:id="rId50"/>
        </w:object>
      </w:r>
      <w:r w:rsidRPr="00C710E3">
        <w:rPr>
          <w:noProof/>
          <w:szCs w:val="24"/>
          <w:lang w:val="en-US"/>
        </w:rPr>
        <w:tab/>
        <w:t>(5)</w:t>
      </w:r>
    </w:p>
    <w:p w14:paraId="70753741" w14:textId="77777777" w:rsidR="008A3F0C" w:rsidRDefault="008A3F0C" w:rsidP="008A3F0C">
      <w:r>
        <w:t xml:space="preserve">and </w:t>
      </w:r>
    </w:p>
    <w:p w14:paraId="5BD5ABDA" w14:textId="693B36ED" w:rsidR="008A3F0C" w:rsidRPr="00D07324" w:rsidRDefault="008A3F0C" w:rsidP="008A3F0C">
      <w:pPr>
        <w:pStyle w:val="Equation"/>
        <w:rPr>
          <w:szCs w:val="24"/>
        </w:rPr>
      </w:pPr>
      <w:r w:rsidRPr="00D07324">
        <w:rPr>
          <w:szCs w:val="24"/>
        </w:rPr>
        <w:tab/>
      </w:r>
      <w:r w:rsidRPr="00D07324">
        <w:rPr>
          <w:szCs w:val="24"/>
        </w:rPr>
        <w:tab/>
      </w:r>
      <w:r w:rsidR="004625C1" w:rsidRPr="007B30DA">
        <w:rPr>
          <w:position w:val="-14"/>
          <w:szCs w:val="24"/>
        </w:rPr>
        <w:object w:dxaOrig="2180" w:dyaOrig="400" w14:anchorId="5507302C">
          <v:shape id="_x0000_i1044" type="#_x0000_t75" style="width:109.15pt;height:20.65pt" o:ole="">
            <v:imagedata r:id="rId51" o:title=""/>
          </v:shape>
          <o:OLEObject Type="Embed" ProgID="Equation.DSMT4" ShapeID="_x0000_i1044" DrawAspect="Content" ObjectID="_1632892242" r:id="rId52"/>
        </w:object>
      </w:r>
      <w:r w:rsidRPr="00D07324">
        <w:rPr>
          <w:szCs w:val="24"/>
        </w:rPr>
        <w:tab/>
        <w:t>(6)</w:t>
      </w:r>
    </w:p>
    <w:p w14:paraId="2F2EB21F" w14:textId="77777777" w:rsidR="008A3F0C" w:rsidRDefault="008A3F0C" w:rsidP="008A3F0C">
      <w:r w:rsidRPr="00BA548C">
        <w:t xml:space="preserve">Where </w:t>
      </w:r>
      <w:proofErr w:type="spellStart"/>
      <w:r w:rsidRPr="004625C1">
        <w:rPr>
          <w:i/>
          <w:iCs/>
        </w:rPr>
        <w:t>SE</w:t>
      </w:r>
      <w:r w:rsidRPr="004625C1">
        <w:rPr>
          <w:i/>
          <w:iCs/>
          <w:vertAlign w:val="subscript"/>
        </w:rPr>
        <w:t>xfade</w:t>
      </w:r>
      <w:proofErr w:type="spellEnd"/>
      <w:r w:rsidRPr="00BA548C">
        <w:rPr>
          <w:vertAlign w:val="subscript"/>
        </w:rPr>
        <w:t xml:space="preserve"> </w:t>
      </w:r>
      <w:r w:rsidRPr="00BA548C">
        <w:t xml:space="preserve">represents the operational capacity of the FSS link achieved due to propagation fading over a time period of one year and </w:t>
      </w:r>
      <w:proofErr w:type="spellStart"/>
      <w:r w:rsidRPr="004625C1">
        <w:rPr>
          <w:i/>
          <w:iCs/>
        </w:rPr>
        <w:t>SE</w:t>
      </w:r>
      <w:r w:rsidRPr="004625C1">
        <w:rPr>
          <w:i/>
          <w:iCs/>
          <w:vertAlign w:val="subscript"/>
        </w:rPr>
        <w:t>zfade+intf</w:t>
      </w:r>
      <w:proofErr w:type="spellEnd"/>
      <w:r w:rsidRPr="00BA548C">
        <w:t xml:space="preserve"> represents the operational capacity of the FSS link due to the combined mechanism of propagation and interfere</w:t>
      </w:r>
      <w:r>
        <w:t xml:space="preserve">nce over a period of one year. </w:t>
      </w:r>
    </w:p>
    <w:p w14:paraId="2D7426A1" w14:textId="77777777" w:rsidR="008A3F0C" w:rsidRPr="00BA548C" w:rsidRDefault="008A3F0C" w:rsidP="008A3F0C">
      <w:pPr>
        <w:rPr>
          <w:lang w:val="en-US"/>
        </w:rPr>
      </w:pPr>
      <w:r w:rsidRPr="00BA548C">
        <w:t>These equations represent the conditions to be checked to ensure that the percent degraded throughput caused by interference fades does not exceed a certain threshold, when compared to fades caused by propagation conditions over a long term period of operation.</w:t>
      </w:r>
    </w:p>
    <w:p w14:paraId="5BFAC062" w14:textId="36F58667" w:rsidR="008A3F0C" w:rsidRPr="004625C1" w:rsidRDefault="008A3F0C" w:rsidP="004625C1">
      <w:r w:rsidRPr="004625C1">
        <w:t>This procedure is repeated for each generic GSO link from Annex</w:t>
      </w:r>
      <w:r w:rsidR="004625C1" w:rsidRPr="004625C1">
        <w:t> </w:t>
      </w:r>
      <w:r w:rsidRPr="004625C1">
        <w:t>1, considering all parametric permutations and validation checks.</w:t>
      </w:r>
    </w:p>
    <w:p w14:paraId="3DB35DE5" w14:textId="77777777" w:rsidR="008A3F0C" w:rsidRPr="00AB12CF" w:rsidRDefault="008A3F0C" w:rsidP="008A3F0C">
      <w:pPr>
        <w:pStyle w:val="AnnexNo"/>
      </w:pPr>
      <w:r w:rsidRPr="00AB12CF">
        <w:t>ANNEX 3 TO RESOLUTION [</w:t>
      </w:r>
      <w:r>
        <w:t>EUR-A16</w:t>
      </w:r>
      <w:r w:rsidRPr="00535EB3">
        <w:t>-</w:t>
      </w:r>
      <w:r>
        <w:t>SINGLE.ENTRY</w:t>
      </w:r>
      <w:r w:rsidRPr="00AB12CF">
        <w:t>] (WRC-19)</w:t>
      </w:r>
    </w:p>
    <w:p w14:paraId="2526026B" w14:textId="77777777" w:rsidR="008A3F0C" w:rsidRPr="00654928" w:rsidRDefault="008A3F0C" w:rsidP="008A3F0C">
      <w:pPr>
        <w:pStyle w:val="Annextitle"/>
      </w:pPr>
      <w:r w:rsidRPr="00654928">
        <w:t xml:space="preserve">Supplemental GSO reference links for evaluation of compliance with aggregate and operational limits for non-GSO systems </w:t>
      </w:r>
    </w:p>
    <w:p w14:paraId="3E378FBF" w14:textId="11AA9B10" w:rsidR="008A3F0C" w:rsidRPr="004625C1" w:rsidRDefault="008A3F0C" w:rsidP="004625C1">
      <w:pPr>
        <w:pStyle w:val="Normalaftertitle"/>
      </w:pPr>
      <w:r w:rsidRPr="004625C1">
        <w:t>The data in Annex</w:t>
      </w:r>
      <w:r w:rsidR="004625C1">
        <w:t> </w:t>
      </w:r>
      <w:r w:rsidRPr="004625C1">
        <w:t>3 are representative technical characteristics of GSO networks to be considered by administrations during the evaluation of the aggregate interference impact pursuant to No. </w:t>
      </w:r>
      <w:r w:rsidRPr="004625C1">
        <w:rPr>
          <w:rStyle w:val="Artref"/>
          <w:b/>
          <w:bCs/>
        </w:rPr>
        <w:t>22.5M</w:t>
      </w:r>
      <w:r w:rsidRPr="004625C1">
        <w:t xml:space="preserve"> and operational single-entry interference impact pursuant to No.</w:t>
      </w:r>
      <w:r w:rsidR="004625C1">
        <w:t> </w:t>
      </w:r>
      <w:r w:rsidRPr="004625C1">
        <w:rPr>
          <w:rStyle w:val="Artref"/>
          <w:b/>
          <w:bCs/>
        </w:rPr>
        <w:t>22.5N</w:t>
      </w:r>
      <w:r w:rsidRPr="004625C1">
        <w:t>.</w:t>
      </w:r>
    </w:p>
    <w:bookmarkStart w:id="259" w:name="_MON_1627885290"/>
    <w:bookmarkEnd w:id="259"/>
    <w:p w14:paraId="74927A29" w14:textId="5B8E6682" w:rsidR="008A3F0C" w:rsidRDefault="00B91DA7" w:rsidP="008A3F0C">
      <w:r w:rsidRPr="00606E47">
        <w:object w:dxaOrig="935" w:dyaOrig="602" w14:anchorId="4763417E">
          <v:shape id="_x0000_i1045" type="#_x0000_t75" style="width:111pt;height:70.6pt" o:ole="">
            <v:imagedata r:id="rId53" o:title=""/>
          </v:shape>
          <o:OLEObject Type="Embed" ProgID="Excel.Sheet.12" ShapeID="_x0000_i1045" DrawAspect="Icon" ObjectID="_1632892243" r:id="rId54"/>
        </w:object>
      </w:r>
    </w:p>
    <w:p w14:paraId="326566B0" w14:textId="77777777" w:rsidR="00710C88" w:rsidRDefault="008A3F0C" w:rsidP="008A3F0C">
      <w:r w:rsidRPr="008A3F0C">
        <w:rPr>
          <w:b/>
          <w:i/>
          <w:iCs/>
        </w:rPr>
        <w:t xml:space="preserve">Editor´s Note: </w:t>
      </w:r>
      <w:r w:rsidRPr="008A3F0C">
        <w:rPr>
          <w:i/>
          <w:iCs/>
        </w:rPr>
        <w:t>The values contained in Annex 3 are provisional and are meant to be further reviewed and confirmed at WRC-19</w:t>
      </w:r>
      <w:r>
        <w:t>.</w:t>
      </w:r>
    </w:p>
    <w:p w14:paraId="77214813" w14:textId="77777777" w:rsidR="00FA09C7" w:rsidRDefault="00FA09C7">
      <w:pPr>
        <w:pStyle w:val="Reasons"/>
      </w:pPr>
    </w:p>
    <w:p w14:paraId="52D6EE72" w14:textId="77777777" w:rsidR="00FA09C7" w:rsidRDefault="00CF12C3">
      <w:pPr>
        <w:pStyle w:val="Proposal"/>
      </w:pPr>
      <w:r>
        <w:t>ADD</w:t>
      </w:r>
      <w:r>
        <w:tab/>
        <w:t>EUR/16A6/13</w:t>
      </w:r>
    </w:p>
    <w:p w14:paraId="1A867AD6" w14:textId="77777777" w:rsidR="00B119BD" w:rsidRDefault="00B119BD" w:rsidP="00B119BD">
      <w:pPr>
        <w:pStyle w:val="ResNo"/>
      </w:pPr>
      <w:r>
        <w:t xml:space="preserve">Draft New Resolution </w:t>
      </w:r>
      <w:r w:rsidRPr="00BA548C">
        <w:t>[EUR-A16-AGG.SHARING]</w:t>
      </w:r>
      <w:r>
        <w:t xml:space="preserve"> (WRC-19)</w:t>
      </w:r>
    </w:p>
    <w:p w14:paraId="34231B0A" w14:textId="072524B6" w:rsidR="00B119BD" w:rsidRPr="003258FB" w:rsidRDefault="00B119BD" w:rsidP="003258FB">
      <w:pPr>
        <w:pStyle w:val="Restitle"/>
      </w:pPr>
      <w:r w:rsidRPr="003258FB">
        <w:t>Protection of geostationary FSS, BSS and MSS networks from the aggregate interference produced by multiple non-GSO FSS systems in the 37.5-39.5</w:t>
      </w:r>
      <w:r w:rsidR="003258FB">
        <w:t> </w:t>
      </w:r>
      <w:r w:rsidRPr="003258FB">
        <w:t>GHz, 39.5</w:t>
      </w:r>
      <w:r w:rsidR="003258FB">
        <w:t>-</w:t>
      </w:r>
      <w:r w:rsidRPr="003258FB">
        <w:t>42.5</w:t>
      </w:r>
      <w:r w:rsidR="003258FB">
        <w:t> </w:t>
      </w:r>
      <w:r w:rsidRPr="003258FB">
        <w:t>GHz, 47.2-50.2</w:t>
      </w:r>
      <w:r w:rsidR="003258FB">
        <w:t> </w:t>
      </w:r>
      <w:r w:rsidRPr="003258FB">
        <w:t>GHz and 50.4-51.4</w:t>
      </w:r>
      <w:r w:rsidR="003258FB">
        <w:t> </w:t>
      </w:r>
      <w:r w:rsidRPr="003258FB">
        <w:t>GHz frequency bands</w:t>
      </w:r>
    </w:p>
    <w:p w14:paraId="41D12A6C" w14:textId="77777777" w:rsidR="00B119BD" w:rsidRPr="00755316" w:rsidRDefault="00B119BD" w:rsidP="00B119BD">
      <w:pPr>
        <w:pStyle w:val="Normalaftertitle"/>
      </w:pPr>
      <w:r w:rsidRPr="00755316">
        <w:t>The World Radiocommunication Conference (</w:t>
      </w:r>
      <w:r>
        <w:t>Sharm el-Sheikh</w:t>
      </w:r>
      <w:r w:rsidRPr="00755316">
        <w:t>, 201</w:t>
      </w:r>
      <w:r>
        <w:t>9</w:t>
      </w:r>
      <w:r w:rsidRPr="00755316">
        <w:t>),</w:t>
      </w:r>
    </w:p>
    <w:p w14:paraId="10553845" w14:textId="77777777" w:rsidR="00B119BD" w:rsidRPr="00755316" w:rsidRDefault="00B119BD" w:rsidP="00B119BD">
      <w:pPr>
        <w:pStyle w:val="Call"/>
      </w:pPr>
      <w:r w:rsidRPr="00755316">
        <w:t>considering</w:t>
      </w:r>
    </w:p>
    <w:p w14:paraId="305C6A09" w14:textId="4FA858CD" w:rsidR="00B119BD" w:rsidRPr="00755316" w:rsidRDefault="00B119BD" w:rsidP="003258FB">
      <w:r w:rsidRPr="00755316">
        <w:rPr>
          <w:i/>
          <w:iCs/>
        </w:rPr>
        <w:t>a)</w:t>
      </w:r>
      <w:r w:rsidRPr="00755316">
        <w:tab/>
      </w:r>
      <w:r w:rsidRPr="00ED7F3A">
        <w:t>that the frequency bands 37.5-39.5</w:t>
      </w:r>
      <w:r w:rsidR="003258FB">
        <w:t> </w:t>
      </w:r>
      <w:r w:rsidRPr="00ED7F3A">
        <w:t>GHz (space-to-Earth), 39.5-42.5</w:t>
      </w:r>
      <w:r w:rsidR="003258FB">
        <w:t> </w:t>
      </w:r>
      <w:r w:rsidRPr="00ED7F3A">
        <w:t>GHz (space-to-Earth), 47.2-50.2</w:t>
      </w:r>
      <w:r w:rsidR="003258FB">
        <w:t> </w:t>
      </w:r>
      <w:r w:rsidRPr="00ED7F3A">
        <w:t>GHz (Earth-to-space) and 50.4-51.4</w:t>
      </w:r>
      <w:r w:rsidR="003258FB">
        <w:t> </w:t>
      </w:r>
      <w:r w:rsidRPr="00ED7F3A">
        <w:t xml:space="preserve">GHz (Earth-to-space) are allocated, </w:t>
      </w:r>
      <w:r w:rsidRPr="003258FB">
        <w:rPr>
          <w:i/>
          <w:iCs/>
        </w:rPr>
        <w:t>inter alia</w:t>
      </w:r>
      <w:r w:rsidRPr="00ED7F3A">
        <w:t>, on a primary basis to the fixed-satellite service (FSS) in all Regions;</w:t>
      </w:r>
    </w:p>
    <w:p w14:paraId="645CB33C" w14:textId="086394CE" w:rsidR="00B119BD" w:rsidRPr="00755316" w:rsidRDefault="00B119BD" w:rsidP="003258FB">
      <w:r w:rsidRPr="00755316">
        <w:rPr>
          <w:i/>
          <w:iCs/>
        </w:rPr>
        <w:t>b)</w:t>
      </w:r>
      <w:r w:rsidRPr="00755316">
        <w:tab/>
      </w:r>
      <w:r w:rsidRPr="00BA548C">
        <w:rPr>
          <w:lang w:val="en-US"/>
        </w:rPr>
        <w:t>that the frequency bands 40.5-41 GHz and 41-42.5 GHz are allocated on a primary basis to the broadcasting-</w:t>
      </w:r>
      <w:r>
        <w:rPr>
          <w:lang w:val="en-US"/>
        </w:rPr>
        <w:t>satellite service (BSS) in all R</w:t>
      </w:r>
      <w:r w:rsidRPr="00BA548C">
        <w:rPr>
          <w:lang w:val="en-US"/>
        </w:rPr>
        <w:t>egions;</w:t>
      </w:r>
    </w:p>
    <w:p w14:paraId="5354E813" w14:textId="4F7A0F96" w:rsidR="00B119BD" w:rsidRPr="00755316" w:rsidRDefault="00B119BD" w:rsidP="003258FB">
      <w:r w:rsidRPr="00755316">
        <w:rPr>
          <w:i/>
          <w:iCs/>
        </w:rPr>
        <w:t>c)</w:t>
      </w:r>
      <w:r w:rsidRPr="00755316">
        <w:tab/>
      </w:r>
      <w:r w:rsidRPr="001F16EF">
        <w:rPr>
          <w:snapToGrid w:val="0"/>
        </w:rPr>
        <w:t>that the frequency bands 39.5-40</w:t>
      </w:r>
      <w:r w:rsidR="003258FB">
        <w:rPr>
          <w:snapToGrid w:val="0"/>
        </w:rPr>
        <w:t> </w:t>
      </w:r>
      <w:r w:rsidRPr="001F16EF">
        <w:rPr>
          <w:snapToGrid w:val="0"/>
        </w:rPr>
        <w:t>GHz and 40-40.5</w:t>
      </w:r>
      <w:r w:rsidR="003258FB">
        <w:rPr>
          <w:snapToGrid w:val="0"/>
        </w:rPr>
        <w:t> </w:t>
      </w:r>
      <w:r w:rsidRPr="001F16EF">
        <w:rPr>
          <w:snapToGrid w:val="0"/>
        </w:rPr>
        <w:t xml:space="preserve">GHz are allocated, on a primary basis to the mobile-satellite service (MSS) in all </w:t>
      </w:r>
      <w:r w:rsidR="003258FB" w:rsidRPr="001F16EF">
        <w:rPr>
          <w:snapToGrid w:val="0"/>
        </w:rPr>
        <w:t>Regions</w:t>
      </w:r>
      <w:r w:rsidRPr="001F16EF">
        <w:rPr>
          <w:snapToGrid w:val="0"/>
        </w:rPr>
        <w:t>;</w:t>
      </w:r>
    </w:p>
    <w:p w14:paraId="7B581497" w14:textId="24464509" w:rsidR="00B119BD" w:rsidRDefault="00B119BD" w:rsidP="003258FB">
      <w:r w:rsidRPr="00755316">
        <w:rPr>
          <w:i/>
          <w:iCs/>
        </w:rPr>
        <w:t>d)</w:t>
      </w:r>
      <w:r w:rsidRPr="00755316">
        <w:rPr>
          <w:i/>
          <w:iCs/>
        </w:rPr>
        <w:tab/>
      </w:r>
      <w:r w:rsidRPr="001F16EF">
        <w:t>that Article</w:t>
      </w:r>
      <w:r w:rsidR="003258FB">
        <w:t> </w:t>
      </w:r>
      <w:r w:rsidRPr="003258FB">
        <w:rPr>
          <w:rStyle w:val="Artref"/>
          <w:b/>
          <w:bCs/>
        </w:rPr>
        <w:t>22</w:t>
      </w:r>
      <w:r w:rsidRPr="001F16EF">
        <w:t xml:space="preserve"> contains regulatory and technical provisions on sharing between geostationary-satellite orbit (GSO) and non-geostationary-satellite orbit (non-GSO) FSS systems in these bands in </w:t>
      </w:r>
      <w:r w:rsidRPr="001F16EF">
        <w:rPr>
          <w:i/>
        </w:rPr>
        <w:t>considering</w:t>
      </w:r>
      <w:r w:rsidR="003258FB">
        <w:t> </w:t>
      </w:r>
      <w:r w:rsidRPr="001F16EF">
        <w:rPr>
          <w:i/>
        </w:rPr>
        <w:t>a)</w:t>
      </w:r>
      <w:r w:rsidRPr="001F16EF">
        <w:t>;</w:t>
      </w:r>
    </w:p>
    <w:p w14:paraId="7D1AD013" w14:textId="610B61CD" w:rsidR="00B119BD" w:rsidRPr="00755316" w:rsidRDefault="00B119BD" w:rsidP="003258FB">
      <w:r w:rsidRPr="00755316">
        <w:rPr>
          <w:i/>
          <w:iCs/>
        </w:rPr>
        <w:t>e)</w:t>
      </w:r>
      <w:r w:rsidRPr="00755316">
        <w:tab/>
      </w:r>
      <w:r w:rsidRPr="001F16EF">
        <w:t>that, in accordance with No.</w:t>
      </w:r>
      <w:r w:rsidR="003258FB">
        <w:t> </w:t>
      </w:r>
      <w:r w:rsidRPr="003258FB">
        <w:rPr>
          <w:rStyle w:val="Artref"/>
          <w:b/>
          <w:bCs/>
        </w:rPr>
        <w:t>22.2</w:t>
      </w:r>
      <w:r w:rsidRPr="001F16EF">
        <w:t>, non-GSO systems shall not cause unacceptable interference to GSO FSS and broadcasting-satellite service (BSS) networks and, unless otherwise specified in the Radio Regulations, shall not claim protection from GSO FSS and BSS satellite networks;</w:t>
      </w:r>
    </w:p>
    <w:p w14:paraId="08AD6669" w14:textId="653C7321" w:rsidR="00B119BD" w:rsidRPr="00755316" w:rsidRDefault="00B119BD" w:rsidP="003258FB">
      <w:r w:rsidRPr="00755316">
        <w:rPr>
          <w:i/>
          <w:iCs/>
        </w:rPr>
        <w:t>f)</w:t>
      </w:r>
      <w:r w:rsidRPr="00755316">
        <w:tab/>
      </w:r>
      <w:r w:rsidRPr="001F16EF">
        <w:t xml:space="preserve">that non-GSO FSS systems would benefit from increased certainty that would result from the quantification of technical regulatory measures required for protection of GSO satellite networks operating in the bands referred to in </w:t>
      </w:r>
      <w:r w:rsidRPr="001F16EF">
        <w:rPr>
          <w:i/>
        </w:rPr>
        <w:t>considering</w:t>
      </w:r>
      <w:r w:rsidR="003258FB">
        <w:t> </w:t>
      </w:r>
      <w:r w:rsidRPr="001F16EF">
        <w:rPr>
          <w:i/>
        </w:rPr>
        <w:t>a)</w:t>
      </w:r>
      <w:r w:rsidRPr="001F16EF">
        <w:t xml:space="preserve">, </w:t>
      </w:r>
      <w:r w:rsidRPr="001F16EF">
        <w:rPr>
          <w:i/>
        </w:rPr>
        <w:t>b)</w:t>
      </w:r>
      <w:r w:rsidRPr="001F16EF">
        <w:t xml:space="preserve"> and</w:t>
      </w:r>
      <w:r w:rsidR="003258FB">
        <w:t> </w:t>
      </w:r>
      <w:r w:rsidRPr="001F16EF">
        <w:rPr>
          <w:i/>
        </w:rPr>
        <w:t>c)</w:t>
      </w:r>
      <w:r w:rsidRPr="001F16EF">
        <w:t xml:space="preserve"> above;</w:t>
      </w:r>
    </w:p>
    <w:p w14:paraId="7F3E8735" w14:textId="58CEB5BE" w:rsidR="00B119BD" w:rsidRPr="00755316" w:rsidRDefault="00B119BD" w:rsidP="003258FB">
      <w:pPr>
        <w:rPr>
          <w:sz w:val="28"/>
          <w:szCs w:val="22"/>
        </w:rPr>
      </w:pPr>
      <w:r w:rsidRPr="00755316">
        <w:rPr>
          <w:i/>
          <w:iCs/>
        </w:rPr>
        <w:t>g)</w:t>
      </w:r>
      <w:r w:rsidRPr="00755316">
        <w:tab/>
      </w:r>
      <w:r w:rsidRPr="00BA548C">
        <w:t xml:space="preserve">that GSO FSS, MSS, and BSS networks can be protected without placing undue constraints on non-GSO FSS systems in the bands in </w:t>
      </w:r>
      <w:r w:rsidRPr="00BA548C">
        <w:rPr>
          <w:i/>
        </w:rPr>
        <w:t>considering</w:t>
      </w:r>
      <w:r w:rsidR="003258FB">
        <w:rPr>
          <w:i/>
        </w:rPr>
        <w:t> </w:t>
      </w:r>
      <w:r w:rsidRPr="00BA548C">
        <w:rPr>
          <w:i/>
        </w:rPr>
        <w:t>a)</w:t>
      </w:r>
      <w:r w:rsidRPr="00BA548C">
        <w:rPr>
          <w:i/>
          <w:lang w:val="en-US" w:eastAsia="zh-CN"/>
        </w:rPr>
        <w:t xml:space="preserve">, b) </w:t>
      </w:r>
      <w:r w:rsidRPr="001F1B2C">
        <w:rPr>
          <w:lang w:val="en-US" w:eastAsia="zh-CN"/>
        </w:rPr>
        <w:t>and</w:t>
      </w:r>
      <w:r w:rsidR="003258FB">
        <w:rPr>
          <w:i/>
          <w:lang w:val="en-US" w:eastAsia="zh-CN"/>
        </w:rPr>
        <w:t> </w:t>
      </w:r>
      <w:r w:rsidRPr="00BA548C">
        <w:rPr>
          <w:i/>
          <w:lang w:val="en-US" w:eastAsia="zh-CN"/>
        </w:rPr>
        <w:t xml:space="preserve">c) </w:t>
      </w:r>
      <w:r w:rsidRPr="00BA548C">
        <w:rPr>
          <w:lang w:val="en-US" w:eastAsia="zh-CN"/>
        </w:rPr>
        <w:t>above;</w:t>
      </w:r>
    </w:p>
    <w:p w14:paraId="1CD5FDE2" w14:textId="2E3E2836" w:rsidR="00B119BD" w:rsidRDefault="00B119BD" w:rsidP="003258FB">
      <w:r w:rsidRPr="00755316">
        <w:rPr>
          <w:i/>
          <w:iCs/>
        </w:rPr>
        <w:t>h)</w:t>
      </w:r>
      <w:r w:rsidRPr="00755316">
        <w:rPr>
          <w:i/>
          <w:iCs/>
        </w:rPr>
        <w:tab/>
      </w:r>
      <w:r w:rsidRPr="001F16EF">
        <w:t>that WRC</w:t>
      </w:r>
      <w:r w:rsidR="003258FB">
        <w:noBreakHyphen/>
      </w:r>
      <w:r w:rsidRPr="001F16EF">
        <w:t>19 modified Article</w:t>
      </w:r>
      <w:r w:rsidR="003258FB">
        <w:t> </w:t>
      </w:r>
      <w:r w:rsidRPr="003258FB">
        <w:rPr>
          <w:rStyle w:val="Artref"/>
          <w:b/>
          <w:bCs/>
        </w:rPr>
        <w:t>22</w:t>
      </w:r>
      <w:r w:rsidRPr="001F16EF">
        <w:t xml:space="preserve"> to limit single-entry and aggregate permissible time allowance for degradation in terms of </w:t>
      </w:r>
      <w:r w:rsidRPr="003258FB">
        <w:rPr>
          <w:i/>
          <w:iCs/>
        </w:rPr>
        <w:t>C</w:t>
      </w:r>
      <w:r w:rsidRPr="001F16EF">
        <w:t>/</w:t>
      </w:r>
      <w:r w:rsidRPr="003258FB">
        <w:rPr>
          <w:i/>
          <w:iCs/>
        </w:rPr>
        <w:t>N</w:t>
      </w:r>
      <w:r w:rsidRPr="001F16EF">
        <w:t xml:space="preserve"> by non-GSO FSS sy</w:t>
      </w:r>
      <w:r>
        <w:t>stems to GSO satellite networks;</w:t>
      </w:r>
    </w:p>
    <w:p w14:paraId="587983DE" w14:textId="77777777" w:rsidR="00B119BD" w:rsidRPr="00755316" w:rsidRDefault="00B119BD" w:rsidP="003258FB">
      <w:proofErr w:type="spellStart"/>
      <w:r>
        <w:rPr>
          <w:i/>
          <w:iCs/>
        </w:rPr>
        <w:t>i</w:t>
      </w:r>
      <w:proofErr w:type="spellEnd"/>
      <w:r w:rsidRPr="00755316">
        <w:rPr>
          <w:i/>
          <w:iCs/>
        </w:rPr>
        <w:t>)</w:t>
      </w:r>
      <w:r w:rsidRPr="00755316">
        <w:rPr>
          <w:i/>
          <w:iCs/>
        </w:rPr>
        <w:tab/>
      </w:r>
      <w:r w:rsidRPr="001F16EF">
        <w:t>that the operating parameters and orbital characteristics on non-GSO FSS systems are usually inhomogeneous;</w:t>
      </w:r>
    </w:p>
    <w:p w14:paraId="48C4C167" w14:textId="77777777" w:rsidR="00B119BD" w:rsidRPr="00755316" w:rsidRDefault="00B119BD" w:rsidP="003258FB">
      <w:r>
        <w:rPr>
          <w:i/>
          <w:iCs/>
        </w:rPr>
        <w:t>j</w:t>
      </w:r>
      <w:r w:rsidRPr="00755316">
        <w:rPr>
          <w:i/>
          <w:iCs/>
        </w:rPr>
        <w:t>)</w:t>
      </w:r>
      <w:r w:rsidRPr="00755316">
        <w:rPr>
          <w:i/>
          <w:iCs/>
        </w:rPr>
        <w:tab/>
      </w:r>
      <w:r w:rsidRPr="001F16EF">
        <w:t xml:space="preserve">that, as a result of this inhomogeneity, the time allowance for the </w:t>
      </w:r>
      <w:r w:rsidRPr="003258FB">
        <w:rPr>
          <w:i/>
          <w:iCs/>
        </w:rPr>
        <w:t>C</w:t>
      </w:r>
      <w:r w:rsidRPr="001F16EF">
        <w:t>/</w:t>
      </w:r>
      <w:r w:rsidRPr="003258FB">
        <w:rPr>
          <w:i/>
          <w:iCs/>
        </w:rPr>
        <w:t>N</w:t>
      </w:r>
      <w:r w:rsidRPr="001F16EF">
        <w:t xml:space="preserve"> value specified in the short-term performance objective associated with the shortest percentage of time (lowest </w:t>
      </w:r>
      <w:r w:rsidRPr="003258FB">
        <w:rPr>
          <w:i/>
          <w:iCs/>
        </w:rPr>
        <w:t>C</w:t>
      </w:r>
      <w:r w:rsidRPr="001F16EF">
        <w:t>/</w:t>
      </w:r>
      <w:r w:rsidRPr="003258FB">
        <w:rPr>
          <w:i/>
          <w:iCs/>
        </w:rPr>
        <w:t>N</w:t>
      </w:r>
      <w:r w:rsidRPr="001F16EF">
        <w:t>) or decrease of the long-term throughput (spectral efficiency) caused to reference GSO FSS links by non-GSO FSS systems is likely to vary between such systems;</w:t>
      </w:r>
    </w:p>
    <w:p w14:paraId="3F3C5985" w14:textId="77777777" w:rsidR="00B119BD" w:rsidRPr="00755316" w:rsidRDefault="00B119BD" w:rsidP="003258FB">
      <w:r>
        <w:rPr>
          <w:i/>
          <w:iCs/>
        </w:rPr>
        <w:t>k</w:t>
      </w:r>
      <w:r w:rsidRPr="00755316">
        <w:rPr>
          <w:i/>
          <w:iCs/>
        </w:rPr>
        <w:t>)</w:t>
      </w:r>
      <w:r w:rsidRPr="00755316">
        <w:rPr>
          <w:i/>
          <w:iCs/>
        </w:rPr>
        <w:tab/>
      </w:r>
      <w:r w:rsidRPr="001F16EF">
        <w:t>that, the aggregate interference levels from multiple non GSO FSS systems will be related to the actual number of systems sharing a frequency band based on the single-entry operational use of each system;</w:t>
      </w:r>
    </w:p>
    <w:p w14:paraId="094319A3" w14:textId="5190CA98" w:rsidR="00B119BD" w:rsidRPr="00755316" w:rsidRDefault="00B119BD" w:rsidP="003258FB">
      <w:r>
        <w:rPr>
          <w:i/>
          <w:iCs/>
        </w:rPr>
        <w:t>l</w:t>
      </w:r>
      <w:r w:rsidRPr="00755316">
        <w:rPr>
          <w:i/>
          <w:iCs/>
        </w:rPr>
        <w:t>)</w:t>
      </w:r>
      <w:r w:rsidRPr="00755316">
        <w:rPr>
          <w:i/>
          <w:iCs/>
        </w:rPr>
        <w:tab/>
      </w:r>
      <w:r w:rsidRPr="001F16EF">
        <w:t xml:space="preserve">that to protect GSO FSS, MSS, and BSS networks in the frequency bands listed in </w:t>
      </w:r>
      <w:r w:rsidRPr="001F16EF">
        <w:rPr>
          <w:i/>
        </w:rPr>
        <w:t>considering</w:t>
      </w:r>
      <w:r w:rsidR="003258FB">
        <w:t> </w:t>
      </w:r>
      <w:r w:rsidRPr="001F16EF">
        <w:rPr>
          <w:i/>
        </w:rPr>
        <w:t>a)</w:t>
      </w:r>
      <w:r w:rsidRPr="001F16EF">
        <w:t xml:space="preserve">, </w:t>
      </w:r>
      <w:r w:rsidRPr="001F16EF">
        <w:rPr>
          <w:i/>
        </w:rPr>
        <w:t>b)</w:t>
      </w:r>
      <w:r w:rsidRPr="001F16EF">
        <w:t xml:space="preserve"> and</w:t>
      </w:r>
      <w:r w:rsidR="003258FB">
        <w:t> </w:t>
      </w:r>
      <w:r w:rsidRPr="001F16EF">
        <w:rPr>
          <w:i/>
        </w:rPr>
        <w:t>c)</w:t>
      </w:r>
      <w:r w:rsidRPr="001F16EF">
        <w:t xml:space="preserve"> from unacceptable interference, the aggregate impact of interference caused by all co-frequency non-GSO FSS systems should not exceed the maximum aggregate impact specified in No.</w:t>
      </w:r>
      <w:r w:rsidR="003258FB">
        <w:t> </w:t>
      </w:r>
      <w:r w:rsidRPr="003258FB">
        <w:rPr>
          <w:rStyle w:val="Artref"/>
          <w:b/>
          <w:bCs/>
        </w:rPr>
        <w:t>22.5M</w:t>
      </w:r>
      <w:r w:rsidRPr="001F16EF">
        <w:t xml:space="preserve"> of the Radio Regulations;</w:t>
      </w:r>
    </w:p>
    <w:p w14:paraId="6E3B3F47" w14:textId="77777777" w:rsidR="00B119BD" w:rsidRPr="00755316" w:rsidRDefault="00B119BD" w:rsidP="003258FB">
      <w:r>
        <w:rPr>
          <w:i/>
          <w:iCs/>
        </w:rPr>
        <w:t>m</w:t>
      </w:r>
      <w:r w:rsidRPr="00755316">
        <w:rPr>
          <w:i/>
          <w:iCs/>
        </w:rPr>
        <w:t>)</w:t>
      </w:r>
      <w:r w:rsidRPr="00755316">
        <w:rPr>
          <w:i/>
          <w:iCs/>
        </w:rPr>
        <w:tab/>
      </w:r>
      <w:r w:rsidRPr="001F16EF">
        <w:t>that to achieve the level of protection of GSO reference links, administrations operating or planning to operate non-GSO FSS systems will need to agree cooperatively through consultation meetings;</w:t>
      </w:r>
    </w:p>
    <w:p w14:paraId="71F7886B" w14:textId="77777777" w:rsidR="00B119BD" w:rsidRPr="00755316" w:rsidRDefault="00B119BD" w:rsidP="003258FB">
      <w:r>
        <w:rPr>
          <w:i/>
          <w:iCs/>
        </w:rPr>
        <w:t>n</w:t>
      </w:r>
      <w:r w:rsidRPr="00755316">
        <w:rPr>
          <w:i/>
          <w:iCs/>
        </w:rPr>
        <w:t>)</w:t>
      </w:r>
      <w:r w:rsidRPr="00755316">
        <w:rPr>
          <w:i/>
          <w:iCs/>
        </w:rPr>
        <w:tab/>
      </w:r>
      <w:r w:rsidRPr="00BA548C">
        <w:rPr>
          <w:lang w:val="en-US"/>
        </w:rPr>
        <w:t xml:space="preserve">that the aggregate level of the time allowance </w:t>
      </w:r>
      <w:r w:rsidRPr="00BA548C">
        <w:rPr>
          <w:iCs/>
          <w:lang w:val="en-US"/>
        </w:rPr>
        <w:t xml:space="preserve">for the </w:t>
      </w:r>
      <w:r w:rsidRPr="00BA548C">
        <w:rPr>
          <w:i/>
          <w:lang w:val="en-US"/>
        </w:rPr>
        <w:t>C</w:t>
      </w:r>
      <w:r w:rsidRPr="00BA548C">
        <w:rPr>
          <w:iCs/>
          <w:lang w:val="en-US"/>
        </w:rPr>
        <w:t>/</w:t>
      </w:r>
      <w:r w:rsidRPr="00BA548C">
        <w:rPr>
          <w:i/>
          <w:lang w:val="en-US"/>
        </w:rPr>
        <w:t>N</w:t>
      </w:r>
      <w:r w:rsidRPr="00BA548C">
        <w:rPr>
          <w:iCs/>
          <w:lang w:val="en-US"/>
        </w:rPr>
        <w:t xml:space="preserve"> value specified in the short-term performance objective associated with the shortest percentage of time (lowest </w:t>
      </w:r>
      <w:r w:rsidRPr="00BA548C">
        <w:rPr>
          <w:i/>
          <w:lang w:val="en-US"/>
        </w:rPr>
        <w:t>C</w:t>
      </w:r>
      <w:r w:rsidRPr="00BA548C">
        <w:rPr>
          <w:iCs/>
          <w:lang w:val="en-US"/>
        </w:rPr>
        <w:t>/</w:t>
      </w:r>
      <w:r w:rsidRPr="00BA548C">
        <w:rPr>
          <w:i/>
          <w:lang w:val="en-US"/>
        </w:rPr>
        <w:t>N</w:t>
      </w:r>
      <w:r w:rsidRPr="00BA548C">
        <w:rPr>
          <w:iCs/>
          <w:lang w:val="en-US"/>
        </w:rPr>
        <w:t xml:space="preserve">) </w:t>
      </w:r>
      <w:r w:rsidRPr="00BA548C">
        <w:rPr>
          <w:lang w:val="en-US"/>
        </w:rPr>
        <w:t>of GSO reference link is likely to be the summation of single-entry levels caused by non-GSO FSS systems</w:t>
      </w:r>
      <w:r>
        <w:rPr>
          <w:lang w:val="en-US"/>
        </w:rPr>
        <w:t>,</w:t>
      </w:r>
    </w:p>
    <w:p w14:paraId="40395400" w14:textId="77777777" w:rsidR="00B119BD" w:rsidRPr="00755316" w:rsidRDefault="00B119BD" w:rsidP="00B119BD">
      <w:pPr>
        <w:pStyle w:val="Call"/>
      </w:pPr>
      <w:r w:rsidRPr="00755316">
        <w:t>noting</w:t>
      </w:r>
    </w:p>
    <w:p w14:paraId="725869D3" w14:textId="002FDF1F" w:rsidR="00B119BD" w:rsidRPr="00755316" w:rsidRDefault="00B119BD" w:rsidP="003258FB">
      <w:r w:rsidRPr="00755316">
        <w:rPr>
          <w:i/>
          <w:iCs/>
        </w:rPr>
        <w:t>a)</w:t>
      </w:r>
      <w:r w:rsidRPr="00755316">
        <w:rPr>
          <w:i/>
          <w:iCs/>
        </w:rPr>
        <w:tab/>
      </w:r>
      <w:r w:rsidRPr="001F16EF">
        <w:t xml:space="preserve">that Resolution </w:t>
      </w:r>
      <w:r w:rsidRPr="001F16EF">
        <w:rPr>
          <w:b/>
        </w:rPr>
        <w:t>[EUR-A16-SINGLE.ENTRY] (WRC</w:t>
      </w:r>
      <w:r w:rsidR="003258FB">
        <w:rPr>
          <w:b/>
        </w:rPr>
        <w:noBreakHyphen/>
      </w:r>
      <w:r w:rsidRPr="001F16EF">
        <w:rPr>
          <w:b/>
        </w:rPr>
        <w:t>19)</w:t>
      </w:r>
      <w:r w:rsidRPr="001F16EF">
        <w:t xml:space="preserve"> contains the methodology for determining conformity to the single-entry limits to protect the GSO networks;</w:t>
      </w:r>
    </w:p>
    <w:p w14:paraId="44E0BE16" w14:textId="7815DA45" w:rsidR="00B119BD" w:rsidRDefault="00B119BD" w:rsidP="003258FB">
      <w:pPr>
        <w:rPr>
          <w:lang w:eastAsia="ja-JP"/>
        </w:rPr>
      </w:pPr>
      <w:r w:rsidRPr="00755316">
        <w:rPr>
          <w:i/>
          <w:iCs/>
          <w:lang w:eastAsia="ja-JP"/>
        </w:rPr>
        <w:t>b</w:t>
      </w:r>
      <w:r w:rsidRPr="00755316">
        <w:rPr>
          <w:i/>
          <w:iCs/>
        </w:rPr>
        <w:t>)</w:t>
      </w:r>
      <w:r w:rsidRPr="00755316">
        <w:rPr>
          <w:i/>
          <w:iCs/>
        </w:rPr>
        <w:tab/>
      </w:r>
      <w:r w:rsidRPr="001F16EF">
        <w:rPr>
          <w:lang w:eastAsia="ja-JP"/>
        </w:rPr>
        <w:t>that Recommendation ITU</w:t>
      </w:r>
      <w:r w:rsidR="003258FB">
        <w:rPr>
          <w:lang w:eastAsia="ja-JP"/>
        </w:rPr>
        <w:noBreakHyphen/>
      </w:r>
      <w:r w:rsidRPr="001F16EF">
        <w:rPr>
          <w:lang w:eastAsia="ja-JP"/>
        </w:rPr>
        <w:t>R</w:t>
      </w:r>
      <w:r w:rsidR="003258FB">
        <w:rPr>
          <w:lang w:eastAsia="ja-JP"/>
        </w:rPr>
        <w:t> </w:t>
      </w:r>
      <w:r w:rsidRPr="001F16EF">
        <w:rPr>
          <w:lang w:eastAsia="ja-JP"/>
        </w:rPr>
        <w:t xml:space="preserve">S.1503 provides guidance on how to compute the </w:t>
      </w:r>
      <w:proofErr w:type="spellStart"/>
      <w:r w:rsidRPr="001F16EF">
        <w:rPr>
          <w:lang w:eastAsia="ja-JP"/>
        </w:rPr>
        <w:t>epfd</w:t>
      </w:r>
      <w:proofErr w:type="spellEnd"/>
      <w:r w:rsidRPr="001F16EF">
        <w:rPr>
          <w:lang w:eastAsia="ja-JP"/>
        </w:rPr>
        <w:t xml:space="preserve"> levels from a non-GSO system into GSO earth stations and satellites;</w:t>
      </w:r>
    </w:p>
    <w:p w14:paraId="7CE92456" w14:textId="493EA33B" w:rsidR="00B119BD" w:rsidRPr="001F16EF" w:rsidRDefault="00B119BD" w:rsidP="003258FB">
      <w:pPr>
        <w:rPr>
          <w:i/>
          <w:lang w:eastAsia="ja-JP"/>
        </w:rPr>
      </w:pPr>
      <w:r w:rsidRPr="001F16EF">
        <w:rPr>
          <w:i/>
          <w:lang w:eastAsia="ja-JP"/>
        </w:rPr>
        <w:t>c)</w:t>
      </w:r>
      <w:r w:rsidRPr="001F16EF">
        <w:rPr>
          <w:i/>
          <w:lang w:eastAsia="ja-JP"/>
        </w:rPr>
        <w:tab/>
      </w:r>
      <w:r w:rsidRPr="001F16EF">
        <w:rPr>
          <w:lang w:eastAsia="ja-JP"/>
        </w:rPr>
        <w:t xml:space="preserve">that Resolution </w:t>
      </w:r>
      <w:r w:rsidRPr="001F16EF">
        <w:rPr>
          <w:b/>
          <w:lang w:eastAsia="ja-JP"/>
        </w:rPr>
        <w:t>[EUR-A16-SINGLE.ENTRY] (WRC</w:t>
      </w:r>
      <w:r w:rsidR="003258FB">
        <w:rPr>
          <w:b/>
          <w:lang w:eastAsia="ja-JP"/>
        </w:rPr>
        <w:noBreakHyphen/>
      </w:r>
      <w:r w:rsidRPr="001F16EF">
        <w:rPr>
          <w:b/>
          <w:lang w:eastAsia="ja-JP"/>
        </w:rPr>
        <w:t>19)</w:t>
      </w:r>
      <w:r w:rsidRPr="001F16EF">
        <w:rPr>
          <w:lang w:eastAsia="ja-JP"/>
        </w:rPr>
        <w:t xml:space="preserve"> contains GSO satellite system characteristics to be used in non-GSO/GSO frequency sharing analyses in the frequency bands 37.5-39.5</w:t>
      </w:r>
      <w:r w:rsidR="003258FB">
        <w:rPr>
          <w:lang w:eastAsia="ja-JP"/>
        </w:rPr>
        <w:t> </w:t>
      </w:r>
      <w:r w:rsidRPr="001F16EF">
        <w:rPr>
          <w:lang w:eastAsia="ja-JP"/>
        </w:rPr>
        <w:t>GHz, 39.5</w:t>
      </w:r>
      <w:r w:rsidR="003258FB">
        <w:rPr>
          <w:lang w:eastAsia="ja-JP"/>
        </w:rPr>
        <w:t>-</w:t>
      </w:r>
      <w:r w:rsidRPr="001F16EF">
        <w:rPr>
          <w:lang w:eastAsia="ja-JP"/>
        </w:rPr>
        <w:t>42.5</w:t>
      </w:r>
      <w:r w:rsidR="003258FB">
        <w:rPr>
          <w:lang w:eastAsia="ja-JP"/>
        </w:rPr>
        <w:t> </w:t>
      </w:r>
      <w:r w:rsidRPr="001F16EF">
        <w:rPr>
          <w:lang w:eastAsia="ja-JP"/>
        </w:rPr>
        <w:t>GHz, 47.2-50.2</w:t>
      </w:r>
      <w:r w:rsidR="003258FB">
        <w:rPr>
          <w:lang w:eastAsia="ja-JP"/>
        </w:rPr>
        <w:t> </w:t>
      </w:r>
      <w:r w:rsidRPr="001F16EF">
        <w:rPr>
          <w:lang w:eastAsia="ja-JP"/>
        </w:rPr>
        <w:t>GHz and 50.4-51.4</w:t>
      </w:r>
      <w:r w:rsidR="003258FB">
        <w:rPr>
          <w:lang w:eastAsia="ja-JP"/>
        </w:rPr>
        <w:t> </w:t>
      </w:r>
      <w:r w:rsidRPr="001F16EF">
        <w:rPr>
          <w:lang w:eastAsia="ja-JP"/>
        </w:rPr>
        <w:t>GHz,</w:t>
      </w:r>
    </w:p>
    <w:p w14:paraId="1723E8FC" w14:textId="77777777" w:rsidR="00B119BD" w:rsidRPr="00755316" w:rsidRDefault="00B119BD" w:rsidP="00B119BD">
      <w:pPr>
        <w:pStyle w:val="Call"/>
      </w:pPr>
      <w:r>
        <w:t>recognizing</w:t>
      </w:r>
    </w:p>
    <w:p w14:paraId="57ADDB32" w14:textId="77777777" w:rsidR="00B119BD" w:rsidRPr="00755316" w:rsidRDefault="00B119BD" w:rsidP="003258FB">
      <w:r w:rsidRPr="00755316">
        <w:rPr>
          <w:i/>
          <w:iCs/>
        </w:rPr>
        <w:t>a)</w:t>
      </w:r>
      <w:r w:rsidRPr="00755316">
        <w:tab/>
      </w:r>
      <w:r w:rsidRPr="001F16EF">
        <w:t>that non-GSO FSS systems may need to implement interference mitigation techniques, such as avoidance angles, earth station site diversity, and GSO arc avoidance to facilitate sharing frequencies among non-GSO FSS systems and to protect GSO networks;</w:t>
      </w:r>
    </w:p>
    <w:p w14:paraId="43BEEA3A" w14:textId="2EDDA043" w:rsidR="00B119BD" w:rsidRPr="00755316" w:rsidRDefault="00B119BD" w:rsidP="003258FB">
      <w:r w:rsidRPr="00755316">
        <w:rPr>
          <w:i/>
          <w:iCs/>
        </w:rPr>
        <w:t>b)</w:t>
      </w:r>
      <w:r w:rsidRPr="00755316">
        <w:tab/>
      </w:r>
      <w:r w:rsidRPr="001F16EF">
        <w:rPr>
          <w:lang w:val="en-US"/>
        </w:rPr>
        <w:t xml:space="preserve">that administrations operating or planning to operate non-GSO FSS systems will need to agree cooperatively through consultation meetings to share the aggregate interference impact allowance for all non-GSO FSS systems operating in the frequency bands listed in </w:t>
      </w:r>
      <w:r w:rsidRPr="001F16EF">
        <w:rPr>
          <w:i/>
          <w:lang w:val="en-US"/>
        </w:rPr>
        <w:t>considering</w:t>
      </w:r>
      <w:r w:rsidR="003258FB">
        <w:rPr>
          <w:lang w:val="en-US"/>
        </w:rPr>
        <w:t> </w:t>
      </w:r>
      <w:r w:rsidRPr="001F16EF">
        <w:rPr>
          <w:i/>
          <w:lang w:val="en-US"/>
        </w:rPr>
        <w:t>a)</w:t>
      </w:r>
      <w:r w:rsidRPr="001F16EF">
        <w:rPr>
          <w:lang w:val="en-US"/>
        </w:rPr>
        <w:t xml:space="preserve">, </w:t>
      </w:r>
      <w:r w:rsidRPr="001F16EF">
        <w:rPr>
          <w:i/>
          <w:lang w:val="en-US"/>
        </w:rPr>
        <w:t>b)</w:t>
      </w:r>
      <w:r w:rsidRPr="001F16EF">
        <w:rPr>
          <w:lang w:val="en-US"/>
        </w:rPr>
        <w:t xml:space="preserve"> and</w:t>
      </w:r>
      <w:r w:rsidR="003258FB">
        <w:rPr>
          <w:lang w:val="en-US"/>
        </w:rPr>
        <w:t> </w:t>
      </w:r>
      <w:r w:rsidRPr="001F16EF">
        <w:rPr>
          <w:i/>
          <w:lang w:val="en-US"/>
        </w:rPr>
        <w:t>c)</w:t>
      </w:r>
      <w:r w:rsidRPr="001F16EF">
        <w:rPr>
          <w:lang w:val="en-US"/>
        </w:rPr>
        <w:t xml:space="preserve"> in a manner that achieves the level of protection for GSO FSS, MSS and BSS networks that is stated in No.</w:t>
      </w:r>
      <w:r w:rsidR="003258FB">
        <w:rPr>
          <w:lang w:val="en-US"/>
        </w:rPr>
        <w:t> </w:t>
      </w:r>
      <w:r w:rsidRPr="003258FB">
        <w:rPr>
          <w:rStyle w:val="Artref"/>
          <w:b/>
          <w:bCs/>
        </w:rPr>
        <w:t xml:space="preserve">22.5M </w:t>
      </w:r>
      <w:r w:rsidRPr="001F16EF">
        <w:rPr>
          <w:lang w:val="en-US"/>
        </w:rPr>
        <w:t>of the Radio Regulations;</w:t>
      </w:r>
    </w:p>
    <w:p w14:paraId="0E2C7D7A" w14:textId="1EBEDFAB" w:rsidR="00B119BD" w:rsidRPr="001F16EF" w:rsidRDefault="00B119BD" w:rsidP="003258FB">
      <w:pPr>
        <w:rPr>
          <w:snapToGrid w:val="0"/>
        </w:rPr>
      </w:pPr>
      <w:r w:rsidRPr="00755316">
        <w:rPr>
          <w:i/>
          <w:iCs/>
        </w:rPr>
        <w:t>c)</w:t>
      </w:r>
      <w:r w:rsidRPr="00755316">
        <w:tab/>
      </w:r>
      <w:r w:rsidRPr="001F16EF">
        <w:rPr>
          <w:snapToGrid w:val="0"/>
        </w:rPr>
        <w:t xml:space="preserve">that administrations operating or planning to operate GSO FSS, MSS or BSS networks are invited to participate in the consultation meetings mentioned in </w:t>
      </w:r>
      <w:r w:rsidRPr="00556AE9">
        <w:rPr>
          <w:i/>
          <w:snapToGrid w:val="0"/>
        </w:rPr>
        <w:t>recognizing</w:t>
      </w:r>
      <w:r w:rsidR="003258FB">
        <w:rPr>
          <w:snapToGrid w:val="0"/>
        </w:rPr>
        <w:t> </w:t>
      </w:r>
      <w:r w:rsidRPr="00556AE9">
        <w:rPr>
          <w:i/>
          <w:snapToGrid w:val="0"/>
        </w:rPr>
        <w:t>b)</w:t>
      </w:r>
      <w:r w:rsidRPr="001F16EF">
        <w:rPr>
          <w:snapToGrid w:val="0"/>
        </w:rPr>
        <w:t xml:space="preserve"> above;</w:t>
      </w:r>
    </w:p>
    <w:p w14:paraId="5BD672F5" w14:textId="194C2CF6" w:rsidR="00B119BD" w:rsidRDefault="00B119BD" w:rsidP="003258FB">
      <w:r w:rsidRPr="00755316">
        <w:rPr>
          <w:i/>
          <w:iCs/>
        </w:rPr>
        <w:t>d)</w:t>
      </w:r>
      <w:r w:rsidRPr="00755316">
        <w:rPr>
          <w:i/>
          <w:iCs/>
        </w:rPr>
        <w:tab/>
      </w:r>
      <w:r w:rsidRPr="00556AE9">
        <w:t xml:space="preserve">that, </w:t>
      </w:r>
      <w:proofErr w:type="gramStart"/>
      <w:r w:rsidRPr="00556AE9">
        <w:t>taking into account</w:t>
      </w:r>
      <w:proofErr w:type="gramEnd"/>
      <w:r w:rsidRPr="00556AE9">
        <w:t xml:space="preserve"> the single-entry allowance in No.</w:t>
      </w:r>
      <w:r w:rsidR="003258FB">
        <w:t> </w:t>
      </w:r>
      <w:r w:rsidRPr="003258FB">
        <w:rPr>
          <w:rStyle w:val="Artref"/>
          <w:b/>
          <w:bCs/>
        </w:rPr>
        <w:t>22.5L</w:t>
      </w:r>
      <w:r w:rsidRPr="00556AE9">
        <w:t>, the aggregated impact of all non-GSO FSS systems can be computed without the need for specialized software tools based on the results of the single-entry impact for each system;</w:t>
      </w:r>
    </w:p>
    <w:p w14:paraId="4D04FF57" w14:textId="77777777" w:rsidR="00B119BD" w:rsidRPr="00755316" w:rsidRDefault="00B119BD" w:rsidP="003258FB">
      <w:r w:rsidRPr="00755316">
        <w:rPr>
          <w:i/>
          <w:iCs/>
        </w:rPr>
        <w:t>e)</w:t>
      </w:r>
      <w:r w:rsidRPr="00755316">
        <w:tab/>
      </w:r>
      <w:r w:rsidRPr="00BA548C">
        <w:rPr>
          <w:lang w:val="en-US"/>
        </w:rPr>
        <w:t>the need for administrations operating non-GSO FSS systems</w:t>
      </w:r>
      <w:r w:rsidRPr="00BA548C">
        <w:rPr>
          <w:rFonts w:eastAsia="Calibri"/>
          <w:lang w:val="en-US"/>
        </w:rPr>
        <w:t xml:space="preserve"> in the frequency bands listed in </w:t>
      </w:r>
      <w:r w:rsidRPr="00BA548C">
        <w:rPr>
          <w:rFonts w:eastAsia="Calibri"/>
          <w:i/>
          <w:lang w:val="en-US"/>
        </w:rPr>
        <w:t>considering</w:t>
      </w:r>
      <w:r w:rsidRPr="00BA548C">
        <w:rPr>
          <w:lang w:val="en-US"/>
        </w:rPr>
        <w:t> </w:t>
      </w:r>
      <w:r w:rsidRPr="00BA548C">
        <w:rPr>
          <w:rFonts w:eastAsia="Calibri"/>
          <w:i/>
          <w:lang w:val="en-US"/>
        </w:rPr>
        <w:t>a)</w:t>
      </w:r>
      <w:r w:rsidRPr="00BA548C">
        <w:rPr>
          <w:lang w:val="en-US"/>
        </w:rPr>
        <w:t xml:space="preserve"> to agree cooperatively through consultation meetings takes on </w:t>
      </w:r>
      <w:proofErr w:type="gramStart"/>
      <w:r w:rsidRPr="00BA548C">
        <w:rPr>
          <w:lang w:val="en-US"/>
        </w:rPr>
        <w:t>particular urgency</w:t>
      </w:r>
      <w:proofErr w:type="gramEnd"/>
      <w:r w:rsidRPr="00BA548C">
        <w:rPr>
          <w:lang w:val="en-US"/>
        </w:rPr>
        <w:t xml:space="preserve"> whenever </w:t>
      </w:r>
      <w:r w:rsidRPr="00BA548C">
        <w:rPr>
          <w:rFonts w:eastAsia="Calibri"/>
          <w:lang w:val="en-US"/>
        </w:rPr>
        <w:t>there could be aggregate interference at levels higher than the aggregate impact allowance from operational non-GSO FSS systems</w:t>
      </w:r>
      <w:r w:rsidRPr="00BA548C">
        <w:rPr>
          <w:lang w:val="en-US"/>
        </w:rPr>
        <w:t>;</w:t>
      </w:r>
    </w:p>
    <w:p w14:paraId="53C47A61" w14:textId="4773EE23" w:rsidR="00B119BD" w:rsidRPr="00755316" w:rsidRDefault="00B119BD" w:rsidP="003258FB">
      <w:r w:rsidRPr="00755316">
        <w:rPr>
          <w:i/>
          <w:iCs/>
        </w:rPr>
        <w:t>f)</w:t>
      </w:r>
      <w:r w:rsidRPr="00755316">
        <w:tab/>
      </w:r>
      <w:r w:rsidRPr="00556AE9">
        <w:t xml:space="preserve">that representatives of administrations operating or planning to operate GSO FSS, MSS and BSS networks are encouraged to be involved in the determinations made pursuant to </w:t>
      </w:r>
      <w:r w:rsidRPr="00556AE9">
        <w:rPr>
          <w:i/>
        </w:rPr>
        <w:t>recognizing</w:t>
      </w:r>
      <w:r w:rsidR="003258FB">
        <w:rPr>
          <w:i/>
        </w:rPr>
        <w:t> </w:t>
      </w:r>
      <w:r w:rsidRPr="00556AE9">
        <w:rPr>
          <w:i/>
        </w:rPr>
        <w:t>b)</w:t>
      </w:r>
      <w:r w:rsidRPr="00556AE9">
        <w:t>;</w:t>
      </w:r>
    </w:p>
    <w:p w14:paraId="3397C9E9" w14:textId="23CDA871" w:rsidR="00B119BD" w:rsidRPr="00755316" w:rsidRDefault="00B119BD" w:rsidP="003258FB">
      <w:pPr>
        <w:rPr>
          <w:sz w:val="28"/>
          <w:szCs w:val="22"/>
        </w:rPr>
      </w:pPr>
      <w:r w:rsidRPr="00755316">
        <w:rPr>
          <w:i/>
          <w:iCs/>
        </w:rPr>
        <w:t>g)</w:t>
      </w:r>
      <w:r w:rsidRPr="00755316">
        <w:tab/>
      </w:r>
      <w:r w:rsidRPr="00556AE9">
        <w:t>that in the frequency bands 37.5-39.5</w:t>
      </w:r>
      <w:r w:rsidR="003258FB">
        <w:t> </w:t>
      </w:r>
      <w:r w:rsidRPr="00556AE9">
        <w:t>GHz (space-to-Earth), 39.5-42.5</w:t>
      </w:r>
      <w:r w:rsidR="003258FB">
        <w:t> </w:t>
      </w:r>
      <w:r w:rsidRPr="00556AE9">
        <w:t>GHz (space to Earth), 47.2-50.2</w:t>
      </w:r>
      <w:r w:rsidR="003258FB">
        <w:t> </w:t>
      </w:r>
      <w:r w:rsidRPr="00556AE9">
        <w:t>GHz (Earth-to-space) and 50.4-51.4</w:t>
      </w:r>
      <w:r w:rsidR="003258FB">
        <w:t> </w:t>
      </w:r>
      <w:r w:rsidRPr="00556AE9">
        <w:t>GHz (Earth-to-space), signals experience high levels of attenuation due to atmospheric effects such as rain, cloud cover and gaseous absorption;</w:t>
      </w:r>
    </w:p>
    <w:p w14:paraId="6129ADFC" w14:textId="77777777" w:rsidR="00B119BD" w:rsidRDefault="00B119BD" w:rsidP="003258FB">
      <w:r w:rsidRPr="00755316">
        <w:rPr>
          <w:i/>
          <w:iCs/>
        </w:rPr>
        <w:t>h)</w:t>
      </w:r>
      <w:r w:rsidRPr="00755316">
        <w:rPr>
          <w:i/>
          <w:iCs/>
        </w:rPr>
        <w:tab/>
      </w:r>
      <w:r w:rsidRPr="00556AE9">
        <w:t>that given these expected high levels of fading, it is desirable for GSO networks and non-GSO FSS systems to implement fade counter measures such as automatic level control, power control and adaptive coding and modulation,</w:t>
      </w:r>
    </w:p>
    <w:p w14:paraId="17047B2F" w14:textId="77777777" w:rsidR="00B119BD" w:rsidRPr="00755316" w:rsidRDefault="00B119BD" w:rsidP="00B119BD">
      <w:pPr>
        <w:pStyle w:val="Call"/>
      </w:pPr>
      <w:r>
        <w:t>resolves</w:t>
      </w:r>
    </w:p>
    <w:p w14:paraId="21F67D5D" w14:textId="27CA682D" w:rsidR="00B119BD" w:rsidRPr="00BA548C" w:rsidRDefault="00B119BD" w:rsidP="003258FB">
      <w:pPr>
        <w:rPr>
          <w:rStyle w:val="Artdef"/>
          <w:b w:val="0"/>
          <w:i/>
        </w:rPr>
      </w:pPr>
      <w:r w:rsidRPr="00BA548C">
        <w:t>1</w:t>
      </w:r>
      <w:r w:rsidRPr="00BA548C">
        <w:tab/>
        <w:t>that administrations operating or planning to operate non</w:t>
      </w:r>
      <w:r w:rsidRPr="00BA548C">
        <w:noBreakHyphen/>
        <w:t>geostationary FSS systems</w:t>
      </w:r>
      <w:r w:rsidRPr="00BA548C">
        <w:rPr>
          <w:lang w:eastAsia="ja-JP"/>
        </w:rPr>
        <w:t xml:space="preserve"> </w:t>
      </w:r>
      <w:r w:rsidRPr="00BA548C">
        <w:t xml:space="preserve">in the frequency bands referred to in </w:t>
      </w:r>
      <w:r w:rsidRPr="00BA548C">
        <w:rPr>
          <w:i/>
          <w:iCs/>
        </w:rPr>
        <w:t>considering a)</w:t>
      </w:r>
      <w:r w:rsidRPr="00BA548C">
        <w:t xml:space="preserve"> above, shall, in collaboration, take all necessary steps, including, if necessary, by means of appropriate modifications to their systems or networks, to ensure that the aggregate interference impact to geostationary FSS, MSS and BSS satellite networks caused by such systems operating co-frequency in these frequency bands does not exceed the aggregate limits specified in No.</w:t>
      </w:r>
      <w:r w:rsidR="003258FB">
        <w:t> </w:t>
      </w:r>
      <w:r w:rsidRPr="00BA548C">
        <w:rPr>
          <w:b/>
        </w:rPr>
        <w:t>22.5M</w:t>
      </w:r>
      <w:r w:rsidRPr="00BA548C">
        <w:rPr>
          <w:lang w:eastAsia="ja-JP"/>
        </w:rPr>
        <w:t>;</w:t>
      </w:r>
    </w:p>
    <w:p w14:paraId="0834109C" w14:textId="1E5364AA" w:rsidR="00B119BD" w:rsidRPr="00BA548C" w:rsidRDefault="00B119BD" w:rsidP="003258FB">
      <w:r w:rsidRPr="00BA548C">
        <w:t>2</w:t>
      </w:r>
      <w:r w:rsidRPr="00BA548C">
        <w:tab/>
        <w:t xml:space="preserve">that to carry out the obligations in </w:t>
      </w:r>
      <w:r w:rsidRPr="00BA548C">
        <w:rPr>
          <w:i/>
        </w:rPr>
        <w:t>resolves </w:t>
      </w:r>
      <w:r w:rsidRPr="00BA548C">
        <w:rPr>
          <w:iCs/>
        </w:rPr>
        <w:t>1 abov</w:t>
      </w:r>
      <w:r w:rsidRPr="00BA548C">
        <w:t xml:space="preserve">e, administrations operating or planning to operate non-geostationary FSS systems shall agree cooperatively through regular consultation discussions referred to in </w:t>
      </w:r>
      <w:r w:rsidRPr="00BA548C">
        <w:rPr>
          <w:i/>
        </w:rPr>
        <w:t>recognizing</w:t>
      </w:r>
      <w:r w:rsidR="003258FB">
        <w:rPr>
          <w:i/>
        </w:rPr>
        <w:t> </w:t>
      </w:r>
      <w:r w:rsidRPr="00BA548C">
        <w:rPr>
          <w:i/>
        </w:rPr>
        <w:t>b)</w:t>
      </w:r>
      <w:r w:rsidRPr="00BA548C">
        <w:t xml:space="preserve"> to ensure that operations of all non-GSO networks do not exceed the aggregate level of protection for geostationary satellite networks;</w:t>
      </w:r>
    </w:p>
    <w:p w14:paraId="506DF083" w14:textId="2087DA1B" w:rsidR="00B119BD" w:rsidRPr="00BA548C" w:rsidRDefault="00B119BD" w:rsidP="003258FB">
      <w:pPr>
        <w:rPr>
          <w:strike/>
          <w:lang w:val="en-US"/>
        </w:rPr>
      </w:pPr>
      <w:r w:rsidRPr="00BA548C">
        <w:rPr>
          <w:lang w:val="en-US"/>
        </w:rPr>
        <w:t>3</w:t>
      </w:r>
      <w:r w:rsidRPr="00BA548C">
        <w:rPr>
          <w:lang w:val="en-US"/>
        </w:rPr>
        <w:tab/>
        <w:t>that participation in the consultation process by administrations operating or planning to operate non-GSO FSS systems that are subject to this Resolution is required, and that failure by a responsible administration</w:t>
      </w:r>
      <w:r w:rsidRPr="00BA548C">
        <w:rPr>
          <w:color w:val="000000" w:themeColor="text1"/>
          <w:lang w:val="en-US"/>
        </w:rPr>
        <w:t xml:space="preserve"> to participate in the consultation process does not relieve that administration of obligations under </w:t>
      </w:r>
      <w:r w:rsidRPr="00BA548C">
        <w:rPr>
          <w:i/>
          <w:iCs/>
          <w:color w:val="000000" w:themeColor="text1"/>
          <w:lang w:val="en-US"/>
        </w:rPr>
        <w:t>resolves</w:t>
      </w:r>
      <w:r w:rsidR="003258FB">
        <w:rPr>
          <w:i/>
          <w:iCs/>
          <w:color w:val="000000" w:themeColor="text1"/>
          <w:lang w:val="en-US"/>
        </w:rPr>
        <w:t> </w:t>
      </w:r>
      <w:r w:rsidRPr="00BA548C">
        <w:rPr>
          <w:color w:val="000000" w:themeColor="text1"/>
          <w:lang w:val="en-US"/>
        </w:rPr>
        <w:t xml:space="preserve">1 above, nor does it remove their systems from consideration in any aggregate calculations by the consultation group; </w:t>
      </w:r>
    </w:p>
    <w:p w14:paraId="24B0A224" w14:textId="0CA1315A" w:rsidR="00B119BD" w:rsidRPr="00BA548C" w:rsidRDefault="00B119BD" w:rsidP="003258FB">
      <w:pPr>
        <w:rPr>
          <w:lang w:val="en-US"/>
        </w:rPr>
      </w:pPr>
      <w:r w:rsidRPr="00BA548C">
        <w:rPr>
          <w:lang w:val="en-US"/>
        </w:rPr>
        <w:t>4</w:t>
      </w:r>
      <w:r w:rsidRPr="00BA548C">
        <w:rPr>
          <w:lang w:val="en-US"/>
        </w:rPr>
        <w:tab/>
        <w:t xml:space="preserve">that </w:t>
      </w:r>
      <w:r w:rsidRPr="00BA548C">
        <w:rPr>
          <w:i/>
          <w:lang w:val="en-US"/>
        </w:rPr>
        <w:t>resolves</w:t>
      </w:r>
      <w:r w:rsidR="003258FB" w:rsidRPr="003258FB">
        <w:rPr>
          <w:iCs/>
          <w:lang w:val="en-US"/>
        </w:rPr>
        <w:t> </w:t>
      </w:r>
      <w:r w:rsidRPr="003258FB">
        <w:rPr>
          <w:iCs/>
          <w:lang w:val="en-US"/>
        </w:rPr>
        <w:t>2 and</w:t>
      </w:r>
      <w:r w:rsidR="003258FB" w:rsidRPr="003258FB">
        <w:rPr>
          <w:iCs/>
          <w:lang w:val="en-US"/>
        </w:rPr>
        <w:t> </w:t>
      </w:r>
      <w:r w:rsidRPr="003258FB">
        <w:rPr>
          <w:iCs/>
          <w:lang w:val="en-US"/>
        </w:rPr>
        <w:t>3</w:t>
      </w:r>
      <w:r w:rsidRPr="00BA548C">
        <w:rPr>
          <w:lang w:val="en-US"/>
        </w:rPr>
        <w:t xml:space="preserve"> above begin to apply when a second non-geostationary FSS systems with frequency assignments in the frequency bands referred to in </w:t>
      </w:r>
      <w:r w:rsidRPr="00BA548C">
        <w:rPr>
          <w:i/>
          <w:iCs/>
          <w:lang w:val="en-US"/>
        </w:rPr>
        <w:t>considering a)</w:t>
      </w:r>
      <w:r w:rsidRPr="00BA548C">
        <w:rPr>
          <w:lang w:val="en-US"/>
        </w:rPr>
        <w:t xml:space="preserve"> meets the criteria listed in Annex 2 to this Resolution;</w:t>
      </w:r>
    </w:p>
    <w:p w14:paraId="2748FCAC" w14:textId="26B1A0B1" w:rsidR="00B119BD" w:rsidRPr="00BA548C" w:rsidRDefault="00B119BD" w:rsidP="003258FB">
      <w:r w:rsidRPr="00BA548C">
        <w:t>5</w:t>
      </w:r>
      <w:r w:rsidRPr="00BA548C">
        <w:tab/>
        <w:t xml:space="preserve">that to carry out the obligations of </w:t>
      </w:r>
      <w:r w:rsidRPr="00BA548C">
        <w:rPr>
          <w:i/>
        </w:rPr>
        <w:t>resolves</w:t>
      </w:r>
      <w:r w:rsidR="003258FB">
        <w:rPr>
          <w:i/>
        </w:rPr>
        <w:t> </w:t>
      </w:r>
      <w:r w:rsidRPr="003258FB">
        <w:rPr>
          <w:iCs/>
        </w:rPr>
        <w:t>2</w:t>
      </w:r>
      <w:r w:rsidRPr="00BA548C">
        <w:t xml:space="preserve"> above</w:t>
      </w:r>
      <w:r w:rsidRPr="00BA548C">
        <w:rPr>
          <w:i/>
        </w:rPr>
        <w:t xml:space="preserve">, </w:t>
      </w:r>
      <w:r w:rsidRPr="00BA548C">
        <w:t xml:space="preserve">administrations shall use the generic GSO satellite characteristics listed in Resolution </w:t>
      </w:r>
      <w:r w:rsidRPr="001F1B2C">
        <w:rPr>
          <w:b/>
        </w:rPr>
        <w:t>[EUR-A16-</w:t>
      </w:r>
      <w:r w:rsidRPr="00556AE9">
        <w:rPr>
          <w:b/>
        </w:rPr>
        <w:t>SINGLE.ENTRY</w:t>
      </w:r>
      <w:r w:rsidRPr="001F1B2C">
        <w:rPr>
          <w:b/>
        </w:rPr>
        <w:t>] (</w:t>
      </w:r>
      <w:r>
        <w:rPr>
          <w:b/>
        </w:rPr>
        <w:t>WRC</w:t>
      </w:r>
      <w:r>
        <w:rPr>
          <w:b/>
        </w:rPr>
        <w:noBreakHyphen/>
      </w:r>
      <w:r w:rsidRPr="001F1B2C">
        <w:rPr>
          <w:b/>
        </w:rPr>
        <w:t>19)</w:t>
      </w:r>
      <w:r w:rsidRPr="00BA548C">
        <w:rPr>
          <w:color w:val="000000"/>
        </w:rPr>
        <w:t xml:space="preserve"> </w:t>
      </w:r>
      <w:r w:rsidRPr="00BA548C">
        <w:t>to determine the results of the aggregate impact to GSO networks;</w:t>
      </w:r>
    </w:p>
    <w:p w14:paraId="361211CD" w14:textId="77777777" w:rsidR="00B119BD" w:rsidRPr="00BA548C" w:rsidRDefault="00B119BD" w:rsidP="003258FB">
      <w:pPr>
        <w:rPr>
          <w:lang w:val="en-US"/>
        </w:rPr>
      </w:pPr>
      <w:r w:rsidRPr="00BA548C">
        <w:rPr>
          <w:lang w:val="en-US"/>
        </w:rPr>
        <w:t>6</w:t>
      </w:r>
      <w:r w:rsidRPr="00BA548C">
        <w:rPr>
          <w:lang w:val="en-US"/>
        </w:rPr>
        <w:tab/>
        <w:t>that administrations (including representatives of administrations operating GSO FSS, MSS and BSS networks) participating in a consultation meeting are allowed to use their own software in conjunction with any software tools used by the BR for the calculation and verification of the aggregate limits, subject to the agreement of the consultation meeting;</w:t>
      </w:r>
    </w:p>
    <w:p w14:paraId="6E41AB9A" w14:textId="40F04F4A" w:rsidR="00B119BD" w:rsidRPr="00BA548C" w:rsidRDefault="00B119BD" w:rsidP="003258FB">
      <w:r w:rsidRPr="00BA548C">
        <w:t>7</w:t>
      </w:r>
      <w:r w:rsidRPr="00BA548C">
        <w:tab/>
        <w:t xml:space="preserve">that administrations, in carrying out their obligations under </w:t>
      </w:r>
      <w:r w:rsidRPr="00BA548C">
        <w:rPr>
          <w:i/>
        </w:rPr>
        <w:t>resolves </w:t>
      </w:r>
      <w:r w:rsidRPr="00BA548C">
        <w:t xml:space="preserve">1 above, shall take into account only those non-geostationary FSS systems with frequency assignments in the frequency bands referred to in </w:t>
      </w:r>
      <w:r w:rsidRPr="00BA548C">
        <w:rPr>
          <w:i/>
          <w:iCs/>
        </w:rPr>
        <w:t>considering a)</w:t>
      </w:r>
      <w:r w:rsidRPr="00BA548C">
        <w:t xml:space="preserve"> above that have met the criteria listed in Annex</w:t>
      </w:r>
      <w:r w:rsidR="003258FB">
        <w:t> </w:t>
      </w:r>
      <w:r w:rsidRPr="00BA548C">
        <w:t xml:space="preserve">2 to this Resolution through appropriate information provided in the course of consultation discussions referred to in </w:t>
      </w:r>
      <w:r w:rsidRPr="00BA548C">
        <w:rPr>
          <w:i/>
        </w:rPr>
        <w:t>resolves</w:t>
      </w:r>
      <w:r w:rsidR="003258FB">
        <w:rPr>
          <w:i/>
        </w:rPr>
        <w:t> </w:t>
      </w:r>
      <w:r w:rsidRPr="00BA548C">
        <w:t xml:space="preserve">2; </w:t>
      </w:r>
    </w:p>
    <w:p w14:paraId="686133BF" w14:textId="77777777" w:rsidR="00B119BD" w:rsidRPr="00BA548C" w:rsidRDefault="00B119BD" w:rsidP="003258FB">
      <w:r w:rsidRPr="00BA548C">
        <w:t>8</w:t>
      </w:r>
      <w:r w:rsidRPr="00BA548C">
        <w:tab/>
        <w:t xml:space="preserve">that administrations, in developing agreements to carry out their obligations under </w:t>
      </w:r>
      <w:r w:rsidRPr="00BA548C">
        <w:rPr>
          <w:i/>
        </w:rPr>
        <w:t>resolves </w:t>
      </w:r>
      <w:r w:rsidRPr="00BA548C">
        <w:t>1 above, shall establish mechanisms to ensure that all potential FSS system and network notifying administrations and operators are given full visibility of and the opportunity to participate in the process;</w:t>
      </w:r>
    </w:p>
    <w:p w14:paraId="740B0984" w14:textId="548C77D6" w:rsidR="00B119BD" w:rsidRPr="00BA548C" w:rsidRDefault="00B119BD" w:rsidP="003258FB">
      <w:r w:rsidRPr="00BA548C">
        <w:t>9</w:t>
      </w:r>
      <w:r w:rsidRPr="00BA548C">
        <w:tab/>
        <w:t xml:space="preserve">that each administration, in the absence of an agreement reached at consultation meetings referred to in </w:t>
      </w:r>
      <w:r w:rsidRPr="00BA548C">
        <w:rPr>
          <w:i/>
        </w:rPr>
        <w:t>resolves</w:t>
      </w:r>
      <w:r w:rsidR="003258FB">
        <w:rPr>
          <w:i/>
        </w:rPr>
        <w:t> </w:t>
      </w:r>
      <w:r w:rsidRPr="00BA548C">
        <w:t>2, shall ensure that each of its non-geostationary FSS systems subject to this Resolution is operated in accordance with reduced single-entry interference impact allowances, calculated by the apportionment of the aggregate allowance commensurate to the number of simultaneously operating non-GSO systems, so as to ensure that the aggregate allowance in No.</w:t>
      </w:r>
      <w:r w:rsidR="003258FB">
        <w:t> </w:t>
      </w:r>
      <w:r w:rsidRPr="003258FB">
        <w:rPr>
          <w:rStyle w:val="Artref"/>
          <w:b/>
          <w:bCs/>
        </w:rPr>
        <w:t>22.5M</w:t>
      </w:r>
      <w:r w:rsidRPr="00BA548C">
        <w:t xml:space="preserve"> is not exceeded in operation;</w:t>
      </w:r>
    </w:p>
    <w:p w14:paraId="6678F2B4" w14:textId="77777777" w:rsidR="00B119BD" w:rsidRPr="00BA548C" w:rsidRDefault="00B119BD" w:rsidP="003258FB">
      <w:pPr>
        <w:rPr>
          <w:lang w:val="en-US"/>
        </w:rPr>
      </w:pPr>
      <w:r w:rsidRPr="00BA548C">
        <w:rPr>
          <w:lang w:val="en-US"/>
        </w:rPr>
        <w:t>10</w:t>
      </w:r>
      <w:r w:rsidRPr="00BA548C">
        <w:rPr>
          <w:lang w:val="en-US"/>
        </w:rPr>
        <w:tab/>
        <w:t xml:space="preserve">that, in specific implementation of </w:t>
      </w:r>
      <w:r w:rsidRPr="00BA548C">
        <w:rPr>
          <w:i/>
          <w:lang w:val="en-US"/>
        </w:rPr>
        <w:t>resolves</w:t>
      </w:r>
      <w:r w:rsidRPr="00BA548C">
        <w:rPr>
          <w:lang w:val="en-US"/>
        </w:rPr>
        <w:t> </w:t>
      </w:r>
      <w:r w:rsidRPr="00BA548C">
        <w:rPr>
          <w:iCs/>
          <w:lang w:val="en-US"/>
        </w:rPr>
        <w:t>8</w:t>
      </w:r>
      <w:r w:rsidRPr="00BA548C">
        <w:rPr>
          <w:i/>
          <w:lang w:val="en-US"/>
        </w:rPr>
        <w:t xml:space="preserve"> </w:t>
      </w:r>
      <w:r w:rsidRPr="00BA548C">
        <w:rPr>
          <w:lang w:val="en-US"/>
        </w:rPr>
        <w:t>above, if the consultation discussions show that there would</w:t>
      </w:r>
      <w:r w:rsidRPr="00BA548C">
        <w:rPr>
          <w:color w:val="FF0000"/>
          <w:lang w:val="en-US"/>
        </w:rPr>
        <w:t xml:space="preserve"> </w:t>
      </w:r>
      <w:r w:rsidRPr="00BA548C">
        <w:rPr>
          <w:lang w:val="en-US"/>
        </w:rPr>
        <w:t>be an exceedance of the aggregate allowance from non-GSO FSS systems in operation, every operational non-GSO FSS system shall reduce its emissions by means of appropriate modifications to their systems;</w:t>
      </w:r>
    </w:p>
    <w:p w14:paraId="4903D701" w14:textId="5CF719F7" w:rsidR="00B119BD" w:rsidRPr="00BA548C" w:rsidRDefault="00B119BD" w:rsidP="003258FB">
      <w:r w:rsidRPr="00BA548C">
        <w:t>11</w:t>
      </w:r>
      <w:r w:rsidRPr="00BA548C">
        <w:tab/>
        <w:t xml:space="preserve">that the administrations participating at the consultation discussion referred to in </w:t>
      </w:r>
      <w:r w:rsidRPr="00BA548C">
        <w:rPr>
          <w:i/>
        </w:rPr>
        <w:t>resolves</w:t>
      </w:r>
      <w:r w:rsidR="003258FB">
        <w:rPr>
          <w:i/>
        </w:rPr>
        <w:t> </w:t>
      </w:r>
      <w:r w:rsidRPr="00BA548C">
        <w:rPr>
          <w:i/>
        </w:rPr>
        <w:t>2</w:t>
      </w:r>
      <w:r w:rsidRPr="00BA548C">
        <w:t xml:space="preserve"> shall designate one convener to be responsible for communicating to the Bureau such as shown in Annex</w:t>
      </w:r>
      <w:r w:rsidR="003258FB">
        <w:t> </w:t>
      </w:r>
      <w:r w:rsidRPr="00BA548C">
        <w:t xml:space="preserve">1 that the results of the aggregate non-GSO system operational calculation and sharing determinations made in application of </w:t>
      </w:r>
      <w:r w:rsidRPr="00BA548C">
        <w:rPr>
          <w:i/>
        </w:rPr>
        <w:t>resolves </w:t>
      </w:r>
      <w:r w:rsidRPr="00BA548C">
        <w:t>1, 3 and 9 above, without regard to whether such determinations result in any modifications to the published characteristics of their respective systems providing a draft record of each consultation meeting, and posting the approved record,</w:t>
      </w:r>
    </w:p>
    <w:p w14:paraId="335C259E" w14:textId="77777777" w:rsidR="00B119BD" w:rsidRPr="00BA548C" w:rsidRDefault="00B119BD" w:rsidP="00B119BD">
      <w:pPr>
        <w:pStyle w:val="Call"/>
        <w:rPr>
          <w:lang w:val="en-US"/>
        </w:rPr>
      </w:pPr>
      <w:r w:rsidRPr="00BA548C">
        <w:rPr>
          <w:lang w:val="en-US"/>
        </w:rPr>
        <w:t>invites the Radiocommunication Bureau</w:t>
      </w:r>
    </w:p>
    <w:p w14:paraId="711BF995" w14:textId="77777777" w:rsidR="00B119BD" w:rsidRPr="00BA548C" w:rsidRDefault="00B119BD" w:rsidP="003258FB">
      <w:pPr>
        <w:rPr>
          <w:lang w:val="en-US"/>
        </w:rPr>
      </w:pPr>
      <w:r w:rsidRPr="00BA548C">
        <w:rPr>
          <w:lang w:val="en-US"/>
        </w:rPr>
        <w:t xml:space="preserve">to participate in the consultation meetings in </w:t>
      </w:r>
      <w:r w:rsidRPr="00BA548C">
        <w:rPr>
          <w:i/>
          <w:lang w:val="en-US"/>
        </w:rPr>
        <w:t>resolves</w:t>
      </w:r>
      <w:r w:rsidRPr="00BA548C">
        <w:rPr>
          <w:lang w:val="en-US"/>
        </w:rPr>
        <w:t xml:space="preserve"> 2 as an observer and to provide advice as necessary with respect to the results of the aggregate interference impact calculation performed according to </w:t>
      </w:r>
      <w:r w:rsidRPr="00BA548C">
        <w:rPr>
          <w:i/>
          <w:iCs/>
          <w:lang w:val="en-US"/>
        </w:rPr>
        <w:t>resolves </w:t>
      </w:r>
      <w:r w:rsidRPr="00BA548C">
        <w:rPr>
          <w:lang w:val="en-US"/>
        </w:rPr>
        <w:t>1,</w:t>
      </w:r>
    </w:p>
    <w:p w14:paraId="5942CB81" w14:textId="77777777" w:rsidR="00B119BD" w:rsidRPr="00BA548C" w:rsidRDefault="00B119BD" w:rsidP="00B119BD">
      <w:pPr>
        <w:pStyle w:val="Call"/>
        <w:rPr>
          <w:lang w:val="en-US"/>
        </w:rPr>
      </w:pPr>
      <w:r w:rsidRPr="00BA548C">
        <w:rPr>
          <w:lang w:val="en-US"/>
        </w:rPr>
        <w:t xml:space="preserve">invites the </w:t>
      </w:r>
      <w:r>
        <w:rPr>
          <w:lang w:val="en-US"/>
        </w:rPr>
        <w:t>ITU Radiocommunication Sector</w:t>
      </w:r>
    </w:p>
    <w:p w14:paraId="7285EFCC" w14:textId="696232B3" w:rsidR="00B119BD" w:rsidRDefault="00B119BD" w:rsidP="003258FB">
      <w:pPr>
        <w:rPr>
          <w:lang w:val="en-US"/>
        </w:rPr>
      </w:pPr>
      <w:r w:rsidRPr="00556AE9">
        <w:rPr>
          <w:lang w:val="en-US"/>
        </w:rPr>
        <w:t>to continue its studies and to develop in time for WRC</w:t>
      </w:r>
      <w:r w:rsidR="003258FB">
        <w:rPr>
          <w:lang w:val="en-US"/>
        </w:rPr>
        <w:noBreakHyphen/>
      </w:r>
      <w:r w:rsidRPr="00556AE9">
        <w:rPr>
          <w:lang w:val="en-US"/>
        </w:rPr>
        <w:t>23, as appropriate, a suitable methodology for calculating the aggregate interference produced by all non-GSO FSS systems operating or planning to operate co-frequency in the frequency bands referred to above into GSO FSS and GSO BSS networks, which may be used to determine whether the systems are in compliance with the aggregate limits specified in No.</w:t>
      </w:r>
      <w:r w:rsidR="003258FB">
        <w:rPr>
          <w:lang w:val="en-US"/>
        </w:rPr>
        <w:t> </w:t>
      </w:r>
      <w:r w:rsidRPr="003258FB">
        <w:rPr>
          <w:rStyle w:val="Artref"/>
          <w:b/>
          <w:bCs/>
        </w:rPr>
        <w:t>22.5M</w:t>
      </w:r>
      <w:r w:rsidRPr="00556AE9">
        <w:rPr>
          <w:lang w:val="en-US"/>
        </w:rPr>
        <w:t>;</w:t>
      </w:r>
    </w:p>
    <w:p w14:paraId="174D6072" w14:textId="77777777" w:rsidR="00B119BD" w:rsidRPr="00BA548C" w:rsidRDefault="00B119BD" w:rsidP="00B119BD">
      <w:pPr>
        <w:pStyle w:val="Call"/>
        <w:rPr>
          <w:lang w:val="en-US"/>
        </w:rPr>
      </w:pPr>
      <w:r>
        <w:rPr>
          <w:lang w:val="en-US"/>
        </w:rPr>
        <w:t>instructs the Radiocommunication Bureau</w:t>
      </w:r>
    </w:p>
    <w:p w14:paraId="0E79A84B" w14:textId="2BCF847E" w:rsidR="00B119BD" w:rsidRPr="00BA548C" w:rsidRDefault="00B119BD" w:rsidP="00B119BD">
      <w:pPr>
        <w:rPr>
          <w:lang w:val="en-US"/>
        </w:rPr>
      </w:pPr>
      <w:r w:rsidRPr="00BA548C">
        <w:rPr>
          <w:lang w:val="en-US"/>
        </w:rPr>
        <w:t>1</w:t>
      </w:r>
      <w:r w:rsidRPr="00BA548C">
        <w:rPr>
          <w:lang w:val="en-US"/>
        </w:rPr>
        <w:tab/>
      </w:r>
      <w:r w:rsidRPr="00556AE9">
        <w:rPr>
          <w:lang w:val="en-US"/>
        </w:rPr>
        <w:t>to publish in the International Frequency Information Circular (BR</w:t>
      </w:r>
      <w:r w:rsidR="003258FB">
        <w:rPr>
          <w:lang w:val="en-US"/>
        </w:rPr>
        <w:t> </w:t>
      </w:r>
      <w:r w:rsidRPr="00556AE9">
        <w:rPr>
          <w:lang w:val="en-US"/>
        </w:rPr>
        <w:t xml:space="preserve">IFIC), the information referred to in </w:t>
      </w:r>
      <w:r w:rsidRPr="00556AE9">
        <w:rPr>
          <w:i/>
          <w:lang w:val="en-US"/>
        </w:rPr>
        <w:t>resolves</w:t>
      </w:r>
      <w:r w:rsidR="003258FB">
        <w:rPr>
          <w:lang w:val="en-US"/>
        </w:rPr>
        <w:t> </w:t>
      </w:r>
      <w:r w:rsidRPr="00556AE9">
        <w:rPr>
          <w:lang w:val="en-US"/>
        </w:rPr>
        <w:t>11 along with the studies supporting the claim that the limits given in No.</w:t>
      </w:r>
      <w:r w:rsidR="003258FB">
        <w:rPr>
          <w:lang w:val="en-US"/>
        </w:rPr>
        <w:t> </w:t>
      </w:r>
      <w:r w:rsidRPr="003258FB">
        <w:rPr>
          <w:rStyle w:val="Artref"/>
          <w:b/>
          <w:bCs/>
        </w:rPr>
        <w:t>22.5M</w:t>
      </w:r>
      <w:r w:rsidRPr="00556AE9">
        <w:rPr>
          <w:lang w:val="en-US"/>
        </w:rPr>
        <w:t xml:space="preserve"> are met;</w:t>
      </w:r>
    </w:p>
    <w:p w14:paraId="6C3A0588" w14:textId="090703E2" w:rsidR="00B119BD" w:rsidRPr="00BA548C" w:rsidRDefault="00B119BD" w:rsidP="00B119BD">
      <w:r>
        <w:t>2</w:t>
      </w:r>
      <w:r w:rsidRPr="00BA548C">
        <w:tab/>
      </w:r>
      <w:r w:rsidRPr="00556AE9">
        <w:t>to exclude the aggregate calculations given in No.</w:t>
      </w:r>
      <w:r w:rsidR="003258FB">
        <w:t> </w:t>
      </w:r>
      <w:r w:rsidRPr="003258FB">
        <w:rPr>
          <w:rStyle w:val="Artref"/>
          <w:b/>
          <w:bCs/>
        </w:rPr>
        <w:t>22.5M</w:t>
      </w:r>
      <w:r w:rsidRPr="00556AE9">
        <w:t xml:space="preserve"> as part of a satellite network </w:t>
      </w:r>
      <w:r w:rsidRPr="00022246">
        <w:t xml:space="preserve">examination under </w:t>
      </w:r>
      <w:r w:rsidR="00F30B0D" w:rsidRPr="00022246">
        <w:t>No.</w:t>
      </w:r>
      <w:r w:rsidR="003258FB">
        <w:t> </w:t>
      </w:r>
      <w:r w:rsidRPr="003258FB">
        <w:rPr>
          <w:rStyle w:val="Artref"/>
          <w:b/>
          <w:bCs/>
        </w:rPr>
        <w:t>11.31</w:t>
      </w:r>
      <w:r w:rsidRPr="00022246">
        <w:t>,</w:t>
      </w:r>
    </w:p>
    <w:p w14:paraId="08F32CC5" w14:textId="77777777" w:rsidR="00B119BD" w:rsidRPr="00BA548C" w:rsidRDefault="00B119BD" w:rsidP="00B119BD">
      <w:pPr>
        <w:pStyle w:val="Call"/>
        <w:rPr>
          <w:lang w:val="en-US"/>
        </w:rPr>
      </w:pPr>
      <w:r>
        <w:rPr>
          <w:lang w:val="en-US"/>
        </w:rPr>
        <w:t>urges administrations</w:t>
      </w:r>
    </w:p>
    <w:p w14:paraId="74092681" w14:textId="64940FB6" w:rsidR="00B119BD" w:rsidRPr="00BA548C" w:rsidRDefault="00B119BD" w:rsidP="00B119BD">
      <w:pPr>
        <w:rPr>
          <w:lang w:val="en-US"/>
        </w:rPr>
      </w:pPr>
      <w:r w:rsidRPr="00556AE9">
        <w:rPr>
          <w:lang w:val="en-US"/>
        </w:rPr>
        <w:t xml:space="preserve">to provide the Radiocommunication Bureau and all participants to the consultation meetings with the methodology, assumptions, inputs and results from the calculation performed under </w:t>
      </w:r>
      <w:r w:rsidRPr="00556AE9">
        <w:rPr>
          <w:i/>
          <w:lang w:val="en-US"/>
        </w:rPr>
        <w:t>resolves</w:t>
      </w:r>
      <w:r w:rsidR="003258FB">
        <w:rPr>
          <w:lang w:val="en-US"/>
        </w:rPr>
        <w:t> </w:t>
      </w:r>
      <w:r w:rsidRPr="00556AE9">
        <w:rPr>
          <w:lang w:val="en-US"/>
        </w:rPr>
        <w:t>5.</w:t>
      </w:r>
    </w:p>
    <w:p w14:paraId="1E1711C2" w14:textId="77777777" w:rsidR="00B119BD" w:rsidRPr="00D47E68" w:rsidRDefault="00B119BD" w:rsidP="00B119BD">
      <w:pPr>
        <w:pStyle w:val="AnnexNo"/>
      </w:pPr>
      <w:r w:rsidRPr="00D47E68">
        <w:t xml:space="preserve">ANNEX 1 TO DRAFT NEW </w:t>
      </w:r>
      <w:r w:rsidRPr="00D47E68">
        <w:br/>
        <w:t>RESOLUTION [EUR-A16-AGG.SHARING] (WRC-19)</w:t>
      </w:r>
    </w:p>
    <w:p w14:paraId="761112B8" w14:textId="5C084228" w:rsidR="00B119BD" w:rsidRPr="00BA548C" w:rsidRDefault="00B119BD" w:rsidP="00B119BD">
      <w:pPr>
        <w:pStyle w:val="Annextitle"/>
      </w:pPr>
      <w:r w:rsidRPr="00BA548C">
        <w:t>List of geostationary networks characteristics and format of the result of the aggregate calculation to be provided to BR for publication for information</w:t>
      </w:r>
    </w:p>
    <w:p w14:paraId="0808157B" w14:textId="77777777" w:rsidR="00B119BD" w:rsidRPr="000606C4" w:rsidRDefault="00B119BD" w:rsidP="00330A0A">
      <w:pPr>
        <w:pStyle w:val="Heading1"/>
      </w:pPr>
      <w:r w:rsidRPr="000606C4">
        <w:t>I</w:t>
      </w:r>
      <w:r w:rsidRPr="000606C4">
        <w:tab/>
        <w:t>GSO network characteristics to be used in the calculation of aggregate emissions from non-GSO FSS systems</w:t>
      </w:r>
    </w:p>
    <w:p w14:paraId="392CD43E" w14:textId="390CE106" w:rsidR="00B119BD" w:rsidRPr="000606C4" w:rsidRDefault="00B119BD" w:rsidP="00330A0A">
      <w:pPr>
        <w:pStyle w:val="Heading2"/>
        <w:rPr>
          <w:lang w:val="en-US"/>
        </w:rPr>
      </w:pPr>
      <w:r w:rsidRPr="000606C4">
        <w:rPr>
          <w:lang w:val="en-US"/>
        </w:rPr>
        <w:t>I-1</w:t>
      </w:r>
      <w:r w:rsidRPr="000606C4">
        <w:rPr>
          <w:lang w:val="en-US"/>
        </w:rPr>
        <w:tab/>
        <w:t xml:space="preserve">GSO network </w:t>
      </w:r>
      <w:r w:rsidR="00330A0A" w:rsidRPr="000606C4">
        <w:rPr>
          <w:lang w:val="en-US"/>
        </w:rPr>
        <w:t>characteristics</w:t>
      </w:r>
    </w:p>
    <w:p w14:paraId="07D73015" w14:textId="77777777" w:rsidR="00B119BD" w:rsidRPr="00AB12CF" w:rsidRDefault="00B119BD" w:rsidP="00330A0A">
      <w:pPr>
        <w:keepNext/>
      </w:pPr>
      <w:r w:rsidRPr="00AB12CF">
        <w:t xml:space="preserve">The GSO network characteristics to be considered in the aggregate calculation are the: </w:t>
      </w:r>
    </w:p>
    <w:p w14:paraId="655C5C22" w14:textId="1618077A" w:rsidR="00B119BD" w:rsidRPr="00AB12CF" w:rsidRDefault="00B119BD" w:rsidP="00B119BD">
      <w:pPr>
        <w:pStyle w:val="enumlev1"/>
      </w:pPr>
      <w:r w:rsidRPr="00AB12CF">
        <w:t>−</w:t>
      </w:r>
      <w:r w:rsidRPr="00AB12CF">
        <w:tab/>
        <w:t>generic links contained in Annex</w:t>
      </w:r>
      <w:r w:rsidR="00330A0A">
        <w:t> </w:t>
      </w:r>
      <w:r w:rsidRPr="00AB12CF">
        <w:t xml:space="preserve">1 to Resolution </w:t>
      </w:r>
      <w:r w:rsidRPr="00556AE9">
        <w:rPr>
          <w:b/>
        </w:rPr>
        <w:t>[EUR-A16-SINGLE.ENTRY] (WRC</w:t>
      </w:r>
      <w:r w:rsidR="00330A0A">
        <w:rPr>
          <w:b/>
        </w:rPr>
        <w:noBreakHyphen/>
      </w:r>
      <w:r w:rsidRPr="00556AE9">
        <w:rPr>
          <w:b/>
        </w:rPr>
        <w:t>19)</w:t>
      </w:r>
      <w:r w:rsidR="00330A0A">
        <w:t>;</w:t>
      </w:r>
    </w:p>
    <w:p w14:paraId="234781A2" w14:textId="608FE125" w:rsidR="00B119BD" w:rsidRPr="009363D9" w:rsidRDefault="00B119BD" w:rsidP="00B119BD">
      <w:pPr>
        <w:pStyle w:val="enumlev1"/>
      </w:pPr>
      <w:r w:rsidRPr="00AB12CF">
        <w:t>−</w:t>
      </w:r>
      <w:r w:rsidRPr="00AB12CF">
        <w:tab/>
        <w:t>supplemental links contained in Annex</w:t>
      </w:r>
      <w:r w:rsidR="00330A0A">
        <w:t> </w:t>
      </w:r>
      <w:r w:rsidRPr="00AB12CF">
        <w:t xml:space="preserve">3 to Resolution </w:t>
      </w:r>
      <w:r w:rsidRPr="00556AE9">
        <w:rPr>
          <w:b/>
        </w:rPr>
        <w:t>[EUR-A16-SINGLE.ENTRY] (WRC</w:t>
      </w:r>
      <w:r w:rsidR="00330A0A">
        <w:rPr>
          <w:b/>
        </w:rPr>
        <w:noBreakHyphen/>
      </w:r>
      <w:r w:rsidRPr="00556AE9">
        <w:rPr>
          <w:b/>
        </w:rPr>
        <w:t>19)</w:t>
      </w:r>
      <w:r w:rsidRPr="00AB12CF">
        <w:t>.</w:t>
      </w:r>
    </w:p>
    <w:p w14:paraId="0944F24E" w14:textId="77777777" w:rsidR="00B119BD" w:rsidRPr="000606C4" w:rsidRDefault="00B119BD" w:rsidP="00330A0A">
      <w:pPr>
        <w:pStyle w:val="Heading2"/>
        <w:rPr>
          <w:lang w:val="en-US"/>
        </w:rPr>
      </w:pPr>
      <w:r w:rsidRPr="000606C4">
        <w:rPr>
          <w:lang w:val="en-US"/>
        </w:rPr>
        <w:t>I-2</w:t>
      </w:r>
      <w:r w:rsidRPr="000606C4">
        <w:rPr>
          <w:lang w:val="en-US"/>
        </w:rPr>
        <w:tab/>
        <w:t>Non-GSO satellite system constellation parameters</w:t>
      </w:r>
    </w:p>
    <w:p w14:paraId="351054A2" w14:textId="77777777" w:rsidR="00B119BD" w:rsidRPr="00BA548C" w:rsidRDefault="00B119BD" w:rsidP="00330A0A">
      <w:pPr>
        <w:keepNext/>
      </w:pPr>
      <w:r w:rsidRPr="00BA548C">
        <w:t>For each non GSO satellite system, the following parameters should be provided to BR for publication in the aggregate calculation:</w:t>
      </w:r>
    </w:p>
    <w:p w14:paraId="4E8B8A77" w14:textId="77777777" w:rsidR="00B119BD" w:rsidRPr="00BA548C" w:rsidRDefault="00B119BD" w:rsidP="00B119BD">
      <w:pPr>
        <w:pStyle w:val="enumlev1"/>
      </w:pPr>
      <w:r w:rsidRPr="000606C4">
        <w:t>–</w:t>
      </w:r>
      <w:r w:rsidRPr="00BA548C">
        <w:tab/>
        <w:t>Notifying administration;</w:t>
      </w:r>
    </w:p>
    <w:p w14:paraId="5A4BD93C" w14:textId="77777777" w:rsidR="00B119BD" w:rsidRPr="00BA548C" w:rsidRDefault="00B119BD" w:rsidP="00B119BD">
      <w:pPr>
        <w:pStyle w:val="enumlev1"/>
      </w:pPr>
      <w:r w:rsidRPr="00BA548C">
        <w:t>–</w:t>
      </w:r>
      <w:r w:rsidRPr="00BA548C">
        <w:tab/>
        <w:t>Number of space stations used in aggregate calculations;</w:t>
      </w:r>
    </w:p>
    <w:p w14:paraId="2AD9C31E" w14:textId="77777777" w:rsidR="00B119BD" w:rsidRPr="00BA548C" w:rsidRDefault="00B119BD" w:rsidP="00B119BD">
      <w:pPr>
        <w:pStyle w:val="enumlev1"/>
      </w:pPr>
      <w:r>
        <w:t>–</w:t>
      </w:r>
      <w:r>
        <w:tab/>
        <w:t>Single-</w:t>
      </w:r>
      <w:r w:rsidRPr="00BA548C">
        <w:t>entry contribution to the aggregate of each non-GSO FSS system.</w:t>
      </w:r>
    </w:p>
    <w:p w14:paraId="7F1F1416" w14:textId="77777777" w:rsidR="00B119BD" w:rsidRPr="00556AE9" w:rsidRDefault="00B119BD" w:rsidP="00330A0A">
      <w:pPr>
        <w:pStyle w:val="Heading1"/>
      </w:pPr>
      <w:bookmarkStart w:id="260" w:name="_Toc524522629"/>
      <w:bookmarkStart w:id="261" w:name="_Toc524535962"/>
      <w:bookmarkStart w:id="262" w:name="_Toc524536075"/>
      <w:r w:rsidRPr="00556AE9">
        <w:t>II</w:t>
      </w:r>
      <w:r w:rsidRPr="00556AE9">
        <w:tab/>
        <w:t xml:space="preserve">Results of the aggregate </w:t>
      </w:r>
      <w:proofErr w:type="spellStart"/>
      <w:r w:rsidRPr="00556AE9">
        <w:t>epfd</w:t>
      </w:r>
      <w:proofErr w:type="spellEnd"/>
      <w:r w:rsidRPr="00556AE9">
        <w:t xml:space="preserve"> calculation</w:t>
      </w:r>
      <w:bookmarkEnd w:id="260"/>
      <w:bookmarkEnd w:id="261"/>
      <w:bookmarkEnd w:id="262"/>
    </w:p>
    <w:p w14:paraId="6652870D" w14:textId="7C3B5A78" w:rsidR="00B119BD" w:rsidRDefault="00B119BD" w:rsidP="00B119BD">
      <w:pPr>
        <w:pStyle w:val="enumlev1"/>
      </w:pPr>
      <w:r>
        <w:t>–</w:t>
      </w:r>
      <w:r>
        <w:tab/>
        <w:t>Single-</w:t>
      </w:r>
      <w:r w:rsidRPr="00BA548C">
        <w:t>entry use of each non-GSO FSS system</w:t>
      </w:r>
    </w:p>
    <w:p w14:paraId="0713EFB1" w14:textId="7739B756" w:rsidR="00B119BD" w:rsidRPr="00BA548C" w:rsidRDefault="00330A0A" w:rsidP="00B119BD">
      <w:pPr>
        <w:pStyle w:val="enumlev1"/>
      </w:pPr>
      <w:r>
        <w:t>–</w:t>
      </w:r>
      <w:r w:rsidR="00B119BD" w:rsidRPr="006526DF">
        <w:tab/>
        <w:t>Detailed description of methodology used to calculate the aggregate interference</w:t>
      </w:r>
      <w:r>
        <w:t>.</w:t>
      </w:r>
    </w:p>
    <w:p w14:paraId="22DF1758" w14:textId="77777777" w:rsidR="00B119BD" w:rsidRPr="00BA548C" w:rsidRDefault="00B119BD" w:rsidP="00B119BD">
      <w:pPr>
        <w:pStyle w:val="AnnexNo"/>
      </w:pPr>
      <w:r w:rsidRPr="00BA548C">
        <w:t xml:space="preserve">ANNEX 2 </w:t>
      </w:r>
      <w:r>
        <w:t xml:space="preserve">TO </w:t>
      </w:r>
      <w:r w:rsidRPr="00BA548C">
        <w:t xml:space="preserve">DRAFT NEW </w:t>
      </w:r>
      <w:r>
        <w:br/>
      </w:r>
      <w:r w:rsidRPr="00BA548C">
        <w:t>RESOLUTION [EUR-A16-AGG.SHARING] (WRC-19)</w:t>
      </w:r>
    </w:p>
    <w:p w14:paraId="638F4DBA" w14:textId="77777777" w:rsidR="00B119BD" w:rsidRPr="00BA548C" w:rsidRDefault="00B119BD" w:rsidP="00B119BD">
      <w:pPr>
        <w:pStyle w:val="Annextitle"/>
      </w:pPr>
      <w:r w:rsidRPr="00BA548C">
        <w:t xml:space="preserve">List of criteria for the application of </w:t>
      </w:r>
      <w:r w:rsidRPr="00BA548C">
        <w:rPr>
          <w:i/>
        </w:rPr>
        <w:t>resolves</w:t>
      </w:r>
      <w:r w:rsidRPr="00BA548C">
        <w:t xml:space="preserve"> 7</w:t>
      </w:r>
    </w:p>
    <w:p w14:paraId="0BA5D2B5" w14:textId="3C9EBB82" w:rsidR="00B119BD" w:rsidRPr="00BA548C" w:rsidRDefault="00B119BD" w:rsidP="00330A0A">
      <w:pPr>
        <w:pStyle w:val="Normalaftertitle"/>
      </w:pPr>
      <w:r w:rsidRPr="00BA548C">
        <w:t>1</w:t>
      </w:r>
      <w:r w:rsidRPr="00BA548C">
        <w:tab/>
        <w:t>Submission of appropriat</w:t>
      </w:r>
      <w:r w:rsidR="00330A0A" w:rsidRPr="00BA548C">
        <w:t>e coordination or notification information</w:t>
      </w:r>
      <w:r w:rsidRPr="00BA548C">
        <w:t>.</w:t>
      </w:r>
    </w:p>
    <w:p w14:paraId="73912013" w14:textId="77777777" w:rsidR="00B119BD" w:rsidRPr="00BA548C" w:rsidRDefault="00B119BD" w:rsidP="00330A0A">
      <w:r w:rsidRPr="000606C4">
        <w:t>2</w:t>
      </w:r>
      <w:r w:rsidRPr="000606C4">
        <w:tab/>
        <w:t>Entry into satellite manufacturing or procurement agreement, and entry into satellite launch agreement.</w:t>
      </w:r>
    </w:p>
    <w:p w14:paraId="21886D31" w14:textId="77777777" w:rsidR="00B119BD" w:rsidRPr="00BA548C" w:rsidRDefault="00B119BD" w:rsidP="00330A0A">
      <w:r w:rsidRPr="00BA548C">
        <w:t>The non-geostationary FSS system operator should possess:</w:t>
      </w:r>
    </w:p>
    <w:p w14:paraId="09D1C70C" w14:textId="308C4172" w:rsidR="00B119BD" w:rsidRPr="00BA548C" w:rsidRDefault="00B119BD" w:rsidP="00B119BD">
      <w:pPr>
        <w:pStyle w:val="enumlev1"/>
      </w:pPr>
      <w:proofErr w:type="spellStart"/>
      <w:r w:rsidRPr="00BA548C">
        <w:t>i</w:t>
      </w:r>
      <w:proofErr w:type="spellEnd"/>
      <w:r w:rsidRPr="00BA548C">
        <w:t>)</w:t>
      </w:r>
      <w:r w:rsidRPr="00BA548C">
        <w:tab/>
        <w:t>evidence of a binding agreement for the manufacture or procurement of its satellites; and</w:t>
      </w:r>
    </w:p>
    <w:p w14:paraId="4FCDCD75" w14:textId="0FB78D61" w:rsidR="00B119BD" w:rsidRPr="00BA548C" w:rsidRDefault="00B119BD" w:rsidP="00B119BD">
      <w:pPr>
        <w:pStyle w:val="enumlev1"/>
      </w:pPr>
      <w:r w:rsidRPr="00BA548C">
        <w:t>ii)</w:t>
      </w:r>
      <w:r w:rsidRPr="00BA548C">
        <w:tab/>
        <w:t>evidence of a binding agreement to launch its satellites.</w:t>
      </w:r>
    </w:p>
    <w:p w14:paraId="254FE0E4" w14:textId="77777777" w:rsidR="00B119BD" w:rsidRPr="00BA548C" w:rsidRDefault="00B119BD" w:rsidP="00330A0A">
      <w:r w:rsidRPr="000606C4">
        <w:t xml:space="preserve">The manufacturing or procurement agreement should identify the contract milestones leading to the completion of manufacture or procurement of satellites required for the service provision, and the launch agreement should identify the launch date, launch site and launch service provider. The notifying administration is responsible for authenticating the evidence of agreement. </w:t>
      </w:r>
    </w:p>
    <w:p w14:paraId="04734713" w14:textId="77777777" w:rsidR="00B119BD" w:rsidRPr="00BA548C" w:rsidRDefault="00B119BD" w:rsidP="00330A0A">
      <w:r w:rsidRPr="00BA548C">
        <w:t>The information re</w:t>
      </w:r>
      <w:r>
        <w:t>quired under this criterion may</w:t>
      </w:r>
      <w:r w:rsidRPr="00BA548C">
        <w:t>be submitted in the form of a written commitment by the responsible administration.</w:t>
      </w:r>
    </w:p>
    <w:p w14:paraId="557A58E0" w14:textId="77777777" w:rsidR="008E1DC4" w:rsidRDefault="00B119BD" w:rsidP="00330A0A">
      <w:r w:rsidRPr="00BA548C">
        <w:t>3</w:t>
      </w:r>
      <w:r w:rsidRPr="00BA548C">
        <w:tab/>
      </w:r>
      <w:r w:rsidRPr="00B14FB2">
        <w:t>As an alternative to satellite manufacturing or procurement and launch agreements, evidence of guaranteed funding arrangements for the implementation of the project would be accepted. The notifying administration is responsible for authenticating the evidence of these arrangements and for providing such evidence to other interested administrations in furtherance of its obligations under this Resolution</w:t>
      </w:r>
      <w:r w:rsidRPr="00BA548C">
        <w:t>.</w:t>
      </w:r>
    </w:p>
    <w:p w14:paraId="51B07353" w14:textId="77777777" w:rsidR="00FA09C7" w:rsidRDefault="00CF12C3" w:rsidP="008E1DC4">
      <w:pPr>
        <w:pStyle w:val="Reasons"/>
      </w:pPr>
      <w:r w:rsidRPr="00022246">
        <w:rPr>
          <w:b/>
        </w:rPr>
        <w:t>Reasons:</w:t>
      </w:r>
      <w:r w:rsidRPr="00022246">
        <w:tab/>
      </w:r>
      <w:r w:rsidR="008E1DC4" w:rsidRPr="00022246">
        <w:t xml:space="preserve">Modify </w:t>
      </w:r>
      <w:r w:rsidR="00F30B0D" w:rsidRPr="00022246">
        <w:t xml:space="preserve">RR </w:t>
      </w:r>
      <w:r w:rsidR="008E1DC4" w:rsidRPr="00022246">
        <w:t xml:space="preserve">Article </w:t>
      </w:r>
      <w:r w:rsidR="008E1DC4" w:rsidRPr="00022246">
        <w:rPr>
          <w:b/>
        </w:rPr>
        <w:t>22</w:t>
      </w:r>
      <w:r w:rsidR="008E1DC4" w:rsidRPr="00022246">
        <w:t xml:space="preserve"> to include a single-entry and aggregate interference limits, in</w:t>
      </w:r>
      <w:r w:rsidR="008E1DC4" w:rsidRPr="008E1DC4">
        <w:t xml:space="preserve"> order to protect GSO satellite networks from non-GSO FSS systems operating in the subject frequency bands and develop a new Resolution providing the procedure to ensure aggregate limits will not be exceeded</w:t>
      </w:r>
      <w:r w:rsidR="008E1DC4">
        <w:t>.</w:t>
      </w:r>
    </w:p>
    <w:p w14:paraId="79450AD8" w14:textId="77777777" w:rsidR="00FA09C7" w:rsidRDefault="00CF12C3">
      <w:pPr>
        <w:pStyle w:val="Proposal"/>
      </w:pPr>
      <w:r>
        <w:t>ADD</w:t>
      </w:r>
      <w:r>
        <w:tab/>
        <w:t>EUR/16A6/14</w:t>
      </w:r>
    </w:p>
    <w:p w14:paraId="68BDFC8C" w14:textId="77777777" w:rsidR="008E1DC4" w:rsidRDefault="008E1DC4" w:rsidP="008E1DC4">
      <w:pPr>
        <w:pStyle w:val="ResNo"/>
      </w:pPr>
      <w:r>
        <w:t>Draft New Resolution [EUR-A16-</w:t>
      </w:r>
      <w:proofErr w:type="gramStart"/>
      <w:r>
        <w:t>EESS.COMP](</w:t>
      </w:r>
      <w:proofErr w:type="gramEnd"/>
      <w:r>
        <w:t>WRC-19)</w:t>
      </w:r>
    </w:p>
    <w:p w14:paraId="5B8E7F45" w14:textId="0F1CDD46" w:rsidR="008E1DC4" w:rsidRDefault="008E1DC4">
      <w:pPr>
        <w:pStyle w:val="Restitle"/>
      </w:pPr>
      <w:r w:rsidRPr="008C3805">
        <w:rPr>
          <w:rFonts w:ascii="Times New Roman"/>
        </w:rPr>
        <w:t xml:space="preserve">Compatibility between </w:t>
      </w:r>
      <w:r w:rsidR="00F30B0D" w:rsidRPr="00022246">
        <w:rPr>
          <w:rFonts w:ascii="Times New Roman"/>
        </w:rPr>
        <w:t>f</w:t>
      </w:r>
      <w:r w:rsidRPr="00022246">
        <w:rPr>
          <w:rFonts w:ascii="Times New Roman"/>
        </w:rPr>
        <w:t>i</w:t>
      </w:r>
      <w:r w:rsidRPr="008C3805">
        <w:rPr>
          <w:rFonts w:ascii="Times New Roman"/>
        </w:rPr>
        <w:t>xed-satellite service and the Earth exploration-satellite service (passive) in the 50.2-50.4</w:t>
      </w:r>
      <w:r w:rsidR="00330A0A">
        <w:rPr>
          <w:rFonts w:ascii="Times New Roman"/>
        </w:rPr>
        <w:t> </w:t>
      </w:r>
      <w:r w:rsidRPr="008C3805">
        <w:rPr>
          <w:rFonts w:ascii="Times New Roman"/>
        </w:rPr>
        <w:t>GHz</w:t>
      </w:r>
    </w:p>
    <w:p w14:paraId="04B54FF0" w14:textId="77777777" w:rsidR="008E1DC4" w:rsidRPr="00755316" w:rsidRDefault="008E1DC4" w:rsidP="008E1DC4">
      <w:pPr>
        <w:pStyle w:val="Normalaftertitle"/>
      </w:pPr>
      <w:r w:rsidRPr="00755316">
        <w:t>The World Radiocommunication Conference (</w:t>
      </w:r>
      <w:r>
        <w:t>Sharm el-Sheikh</w:t>
      </w:r>
      <w:r w:rsidRPr="00755316">
        <w:t>, 201</w:t>
      </w:r>
      <w:r>
        <w:t>9</w:t>
      </w:r>
      <w:r w:rsidRPr="00755316">
        <w:t>),</w:t>
      </w:r>
    </w:p>
    <w:p w14:paraId="3AC863CF" w14:textId="77777777" w:rsidR="008E1DC4" w:rsidRPr="00755316" w:rsidRDefault="008E1DC4" w:rsidP="008E1DC4">
      <w:pPr>
        <w:pStyle w:val="Call"/>
      </w:pPr>
      <w:r w:rsidRPr="00755316">
        <w:t>considering</w:t>
      </w:r>
    </w:p>
    <w:p w14:paraId="34A9C9D3" w14:textId="194892F6" w:rsidR="008E1DC4" w:rsidRPr="00755316" w:rsidRDefault="008E1DC4" w:rsidP="008E1DC4">
      <w:r w:rsidRPr="00755316">
        <w:rPr>
          <w:i/>
          <w:iCs/>
        </w:rPr>
        <w:t>a)</w:t>
      </w:r>
      <w:r w:rsidRPr="00755316">
        <w:tab/>
      </w:r>
      <w:r w:rsidRPr="008C3805">
        <w:t>that WRC</w:t>
      </w:r>
      <w:r w:rsidR="00330A0A">
        <w:noBreakHyphen/>
      </w:r>
      <w:r w:rsidRPr="008C3805">
        <w:t>19 has decided to establish in this Resolution some provisional unwanted emission limits applicable after 1</w:t>
      </w:r>
      <w:r w:rsidR="00330A0A">
        <w:t> </w:t>
      </w:r>
      <w:r w:rsidRPr="008C3805">
        <w:t>January</w:t>
      </w:r>
      <w:r w:rsidR="00330A0A">
        <w:t> </w:t>
      </w:r>
      <w:r w:rsidRPr="008C3805">
        <w:t>2024 for earth stations operating with GSO networks to protect EESS in the 50.2-50.4</w:t>
      </w:r>
      <w:r w:rsidR="00330A0A">
        <w:t> </w:t>
      </w:r>
      <w:r>
        <w:t>GHz</w:t>
      </w:r>
      <w:r w:rsidRPr="00ED7F3A">
        <w:t>;</w:t>
      </w:r>
    </w:p>
    <w:p w14:paraId="70B08462" w14:textId="2F4B0FDA" w:rsidR="008E1DC4" w:rsidRPr="00755316" w:rsidRDefault="008E1DC4">
      <w:r w:rsidRPr="00755316">
        <w:rPr>
          <w:i/>
          <w:iCs/>
        </w:rPr>
        <w:t>b)</w:t>
      </w:r>
      <w:r w:rsidRPr="00755316">
        <w:tab/>
      </w:r>
      <w:r w:rsidRPr="005E7EAB">
        <w:t>that WRC</w:t>
      </w:r>
      <w:r w:rsidR="00330A0A">
        <w:noBreakHyphen/>
      </w:r>
      <w:r w:rsidRPr="005E7EAB">
        <w:t xml:space="preserve">19 has </w:t>
      </w:r>
      <w:r>
        <w:t xml:space="preserve">included in Resolution </w:t>
      </w:r>
      <w:r w:rsidRPr="008C3805">
        <w:rPr>
          <w:b/>
        </w:rPr>
        <w:t>750</w:t>
      </w:r>
      <w:r>
        <w:t xml:space="preserve"> </w:t>
      </w:r>
      <w:r>
        <w:rPr>
          <w:b/>
        </w:rPr>
        <w:t>(Rev.</w:t>
      </w:r>
      <w:r w:rsidR="00330A0A">
        <w:rPr>
          <w:b/>
        </w:rPr>
        <w:t>WRC</w:t>
      </w:r>
      <w:r w:rsidR="00330A0A">
        <w:rPr>
          <w:b/>
        </w:rPr>
        <w:noBreakHyphen/>
      </w:r>
      <w:r>
        <w:rPr>
          <w:b/>
        </w:rPr>
        <w:t xml:space="preserve">19) </w:t>
      </w:r>
      <w:r>
        <w:t xml:space="preserve">some </w:t>
      </w:r>
      <w:r w:rsidRPr="00FA6B47">
        <w:t>unwanted emission</w:t>
      </w:r>
      <w:r>
        <w:t xml:space="preserve"> limits </w:t>
      </w:r>
      <w:r w:rsidRPr="00FA6B47">
        <w:t>for</w:t>
      </w:r>
      <w:r>
        <w:t xml:space="preserve"> earth stations operating with non-GSO systems </w:t>
      </w:r>
      <w:r w:rsidRPr="00FA6B47">
        <w:t>to protect EESS in t</w:t>
      </w:r>
      <w:r>
        <w:t>he 50.2-50.4</w:t>
      </w:r>
      <w:r w:rsidR="00330A0A">
        <w:t> </w:t>
      </w:r>
      <w:r>
        <w:t>GHz;</w:t>
      </w:r>
    </w:p>
    <w:p w14:paraId="3ED3908C" w14:textId="5D755F50" w:rsidR="008E1DC4" w:rsidRPr="00755316" w:rsidRDefault="008E1DC4" w:rsidP="008E1DC4">
      <w:r w:rsidRPr="00755316">
        <w:rPr>
          <w:i/>
          <w:iCs/>
        </w:rPr>
        <w:t>c)</w:t>
      </w:r>
      <w:r w:rsidRPr="00755316">
        <w:tab/>
      </w:r>
      <w:r>
        <w:t>t</w:t>
      </w:r>
      <w:r w:rsidRPr="00FA6B47">
        <w:t>hat the unwanted emission limits resulting from ITU</w:t>
      </w:r>
      <w:r w:rsidR="00330A0A">
        <w:noBreakHyphen/>
      </w:r>
      <w:r w:rsidRPr="00FA6B47">
        <w:t>R studies carried ou</w:t>
      </w:r>
      <w:r>
        <w:t>t in preparation of WRC</w:t>
      </w:r>
      <w:r w:rsidR="00330A0A">
        <w:noBreakHyphen/>
      </w:r>
      <w:r>
        <w:t>19 were</w:t>
      </w:r>
      <w:r w:rsidRPr="00FA6B47">
        <w:t xml:space="preserve"> focusing on</w:t>
      </w:r>
      <w:r>
        <w:t xml:space="preserve"> high interference configuration,</w:t>
      </w:r>
      <w:r w:rsidRPr="00FA6B47">
        <w:t xml:space="preserve"> where the EESS satellite is pointing towards the FSS earth stations or where the FSS earth stations is pointing towards the EESS satellite</w:t>
      </w:r>
      <w:r>
        <w:t>;</w:t>
      </w:r>
    </w:p>
    <w:p w14:paraId="555D28E5" w14:textId="77777777" w:rsidR="008E1DC4" w:rsidRDefault="008E1DC4" w:rsidP="008E1DC4">
      <w:r w:rsidRPr="00755316">
        <w:rPr>
          <w:i/>
          <w:iCs/>
        </w:rPr>
        <w:t>d)</w:t>
      </w:r>
      <w:r w:rsidRPr="00755316">
        <w:rPr>
          <w:i/>
          <w:iCs/>
        </w:rPr>
        <w:tab/>
      </w:r>
      <w:r>
        <w:t>that mitigation techniques have been envisaged based on the dynamic of the interference, where the unwanted emission limits could be relaxed except during period with high interference configuration;</w:t>
      </w:r>
    </w:p>
    <w:p w14:paraId="71F6B174" w14:textId="77777777" w:rsidR="008E1DC4" w:rsidRPr="00755316" w:rsidRDefault="008E1DC4" w:rsidP="008E1DC4">
      <w:r w:rsidRPr="00755316">
        <w:rPr>
          <w:i/>
          <w:iCs/>
        </w:rPr>
        <w:t>e)</w:t>
      </w:r>
      <w:r w:rsidRPr="00755316">
        <w:tab/>
      </w:r>
      <w:r w:rsidRPr="008C3805">
        <w:t>that such relaxed limits would require adequate regulations to provide confidence for effective protection of EESS</w:t>
      </w:r>
      <w:r>
        <w:t xml:space="preserve">, </w:t>
      </w:r>
    </w:p>
    <w:p w14:paraId="2002AE4C" w14:textId="77777777" w:rsidR="008E1DC4" w:rsidRDefault="008E1DC4" w:rsidP="008E1DC4">
      <w:pPr>
        <w:pStyle w:val="Call"/>
      </w:pPr>
      <w:r>
        <w:t>noting</w:t>
      </w:r>
    </w:p>
    <w:p w14:paraId="21E55687" w14:textId="6AD9D63D" w:rsidR="008E1DC4" w:rsidRDefault="008E1DC4" w:rsidP="008E1DC4">
      <w:r w:rsidRPr="008C3805">
        <w:t>that some studies carried out in preparation for WRC</w:t>
      </w:r>
      <w:r w:rsidR="00330A0A">
        <w:noBreakHyphen/>
      </w:r>
      <w:r w:rsidRPr="008C3805">
        <w:t>19 have shown that the protection of EESS in the band 50.2-50.4</w:t>
      </w:r>
      <w:r w:rsidR="00330A0A">
        <w:t> </w:t>
      </w:r>
      <w:r w:rsidRPr="008C3805">
        <w:t>GHz would require to tighten the provisional unwanted emission limits set out in this Resolution by about 7</w:t>
      </w:r>
      <w:r w:rsidR="00330A0A">
        <w:t> </w:t>
      </w:r>
      <w:r w:rsidRPr="008C3805">
        <w:t>dB for gateway earth stations and by about 33</w:t>
      </w:r>
      <w:r w:rsidR="00330A0A">
        <w:t> </w:t>
      </w:r>
      <w:r w:rsidRPr="008C3805">
        <w:t>dB for user terminal earth stations</w:t>
      </w:r>
      <w:r>
        <w:t>,</w:t>
      </w:r>
    </w:p>
    <w:p w14:paraId="7635465E" w14:textId="77777777" w:rsidR="008E1DC4" w:rsidRDefault="008E1DC4" w:rsidP="008E1DC4">
      <w:pPr>
        <w:pStyle w:val="Call"/>
      </w:pPr>
      <w:r>
        <w:t>recognizing</w:t>
      </w:r>
    </w:p>
    <w:p w14:paraId="74D96F5E" w14:textId="7F784726" w:rsidR="008E1DC4" w:rsidRDefault="008E1DC4" w:rsidP="008E1DC4">
      <w:r w:rsidRPr="00177339">
        <w:t xml:space="preserve">that </w:t>
      </w:r>
      <w:r w:rsidR="00330A0A">
        <w:t xml:space="preserve">the </w:t>
      </w:r>
      <w:r w:rsidRPr="00177339">
        <w:t>sensor’s characteristics (as in Recommendation ITU</w:t>
      </w:r>
      <w:r w:rsidR="00330A0A">
        <w:noBreakHyphen/>
      </w:r>
      <w:r w:rsidRPr="00177339">
        <w:t>R</w:t>
      </w:r>
      <w:r w:rsidR="00330A0A">
        <w:t> </w:t>
      </w:r>
      <w:r w:rsidRPr="00177339">
        <w:t>RS.1861</w:t>
      </w:r>
      <w:r w:rsidR="00330A0A">
        <w:noBreakHyphen/>
      </w:r>
      <w:r w:rsidRPr="00177339">
        <w:t>0) and protection criteria (as in Recommendation ITU</w:t>
      </w:r>
      <w:r w:rsidR="00330A0A">
        <w:noBreakHyphen/>
      </w:r>
      <w:r w:rsidRPr="00177339">
        <w:t>R</w:t>
      </w:r>
      <w:r w:rsidR="00330A0A">
        <w:t> </w:t>
      </w:r>
      <w:r w:rsidRPr="00177339">
        <w:t>RS.2017</w:t>
      </w:r>
      <w:r w:rsidR="00330A0A">
        <w:noBreakHyphen/>
      </w:r>
      <w:r w:rsidRPr="00177339">
        <w:t>0</w:t>
      </w:r>
      <w:r w:rsidR="00330A0A">
        <w:t>)</w:t>
      </w:r>
      <w:r w:rsidRPr="00177339">
        <w:t xml:space="preserve"> used in studies conducted prior to WRC</w:t>
      </w:r>
      <w:r w:rsidR="00330A0A">
        <w:noBreakHyphen/>
      </w:r>
      <w:r w:rsidRPr="00177339">
        <w:t>19 are not expected to evolve until WRC</w:t>
      </w:r>
      <w:r w:rsidR="00330A0A">
        <w:noBreakHyphen/>
      </w:r>
      <w:r w:rsidRPr="00177339">
        <w:t>23</w:t>
      </w:r>
      <w:r>
        <w:t>,</w:t>
      </w:r>
    </w:p>
    <w:p w14:paraId="549266A7" w14:textId="77777777" w:rsidR="008E1DC4" w:rsidRPr="00FA6B47" w:rsidRDefault="008E1DC4" w:rsidP="008E1DC4">
      <w:pPr>
        <w:pStyle w:val="Call"/>
      </w:pPr>
      <w:r w:rsidRPr="00FA6B47">
        <w:t xml:space="preserve">resolves </w:t>
      </w:r>
    </w:p>
    <w:p w14:paraId="0F78F81A" w14:textId="07366E7F" w:rsidR="008E1DC4" w:rsidRPr="00177339" w:rsidRDefault="008E1DC4" w:rsidP="00330A0A">
      <w:pPr>
        <w:keepNext/>
      </w:pPr>
      <w:r w:rsidRPr="00177339">
        <w:t>1</w:t>
      </w:r>
      <w:r w:rsidRPr="00177339">
        <w:tab/>
        <w:t>th</w:t>
      </w:r>
      <w:r>
        <w:t xml:space="preserve">at unwanted emissions of earth </w:t>
      </w:r>
      <w:r w:rsidRPr="00177339">
        <w:t>stations operating with GSO networks in the</w:t>
      </w:r>
      <w:r>
        <w:t xml:space="preserve"> frequency </w:t>
      </w:r>
      <w:r w:rsidRPr="00177339">
        <w:t>band</w:t>
      </w:r>
      <w:r w:rsidR="00330A0A">
        <w:t>s</w:t>
      </w:r>
      <w:r w:rsidRPr="00177339">
        <w:t xml:space="preserve"> 49.7-50.2</w:t>
      </w:r>
      <w:r w:rsidR="00330A0A">
        <w:t> </w:t>
      </w:r>
      <w:r w:rsidRPr="00177339">
        <w:t>GHz and 50.4-50.9</w:t>
      </w:r>
      <w:r w:rsidR="00330A0A">
        <w:t> </w:t>
      </w:r>
      <w:r w:rsidRPr="00177339">
        <w:t>GHz brought into use after 1</w:t>
      </w:r>
      <w:r w:rsidR="00330A0A">
        <w:t> </w:t>
      </w:r>
      <w:r w:rsidRPr="00177339">
        <w:t>January</w:t>
      </w:r>
      <w:r w:rsidR="00330A0A">
        <w:t> </w:t>
      </w:r>
      <w:r w:rsidRPr="00177339">
        <w:t>2024 shall not exceed:</w:t>
      </w:r>
    </w:p>
    <w:p w14:paraId="2ED2B259" w14:textId="063AB477" w:rsidR="008E1DC4" w:rsidRPr="00177339" w:rsidRDefault="008E1DC4" w:rsidP="008E1DC4">
      <w:pPr>
        <w:pStyle w:val="enumlev1"/>
      </w:pPr>
      <w:r>
        <w:tab/>
      </w:r>
      <w:r w:rsidR="00330A0A">
        <w:t>−</w:t>
      </w:r>
      <w:r w:rsidRPr="00177339">
        <w:t>25</w:t>
      </w:r>
      <w:r w:rsidR="00330A0A">
        <w:t> </w:t>
      </w:r>
      <w:proofErr w:type="spellStart"/>
      <w:r w:rsidRPr="00177339">
        <w:t>dBW</w:t>
      </w:r>
      <w:proofErr w:type="spellEnd"/>
      <w:r w:rsidRPr="00177339" w:rsidDel="008F017D">
        <w:t xml:space="preserve"> </w:t>
      </w:r>
      <w:r w:rsidRPr="00177339">
        <w:t>into the 200 MHz of the EESS (passive) band 50.2-50.4</w:t>
      </w:r>
      <w:r w:rsidR="00330A0A">
        <w:t> </w:t>
      </w:r>
      <w:r w:rsidRPr="00177339">
        <w:t>GHz for earth stations having an elevation angle below 80°</w:t>
      </w:r>
      <w:r w:rsidR="00330A0A">
        <w:t>;</w:t>
      </w:r>
    </w:p>
    <w:p w14:paraId="6410BCF2" w14:textId="159471C9" w:rsidR="008E1DC4" w:rsidRPr="00177339" w:rsidRDefault="008E1DC4" w:rsidP="008E1DC4">
      <w:pPr>
        <w:pStyle w:val="enumlev1"/>
      </w:pPr>
      <w:r>
        <w:tab/>
      </w:r>
      <w:r w:rsidR="00330A0A">
        <w:t>−</w:t>
      </w:r>
      <w:r w:rsidRPr="00177339">
        <w:t>45</w:t>
      </w:r>
      <w:r w:rsidR="00330A0A">
        <w:t> </w:t>
      </w:r>
      <w:proofErr w:type="spellStart"/>
      <w:r w:rsidRPr="00177339">
        <w:t>dBW</w:t>
      </w:r>
      <w:proofErr w:type="spellEnd"/>
      <w:r w:rsidRPr="00177339" w:rsidDel="008F017D">
        <w:t xml:space="preserve"> </w:t>
      </w:r>
      <w:r w:rsidRPr="00177339">
        <w:t>into the 200 MHz of the EESS (passive) band 50.2-50.4</w:t>
      </w:r>
      <w:r w:rsidR="00330A0A">
        <w:t> </w:t>
      </w:r>
      <w:r w:rsidRPr="00177339">
        <w:t>GHz for earth stations having an elevation angle equal or above 80°</w:t>
      </w:r>
      <w:r w:rsidR="00330A0A">
        <w:t>;</w:t>
      </w:r>
    </w:p>
    <w:p w14:paraId="712D8E17" w14:textId="23279502" w:rsidR="008E1DC4" w:rsidRPr="00177339" w:rsidRDefault="008E1DC4" w:rsidP="00330A0A">
      <w:r w:rsidRPr="00177339">
        <w:t>2</w:t>
      </w:r>
      <w:r w:rsidRPr="00177339">
        <w:tab/>
        <w:t>that until unwanted emissions of earth stations having an antenna gain less than 54 </w:t>
      </w:r>
      <w:proofErr w:type="spellStart"/>
      <w:r w:rsidRPr="00177339">
        <w:t>dBi</w:t>
      </w:r>
      <w:proofErr w:type="spellEnd"/>
      <w:r w:rsidRPr="00177339">
        <w:t xml:space="preserve"> are specifically defined at WRC</w:t>
      </w:r>
      <w:r w:rsidR="00330A0A">
        <w:noBreakHyphen/>
      </w:r>
      <w:r w:rsidRPr="00177339">
        <w:t>23, deployment of such stations should be avoided</w:t>
      </w:r>
      <w:r w:rsidR="00330A0A">
        <w:t>,</w:t>
      </w:r>
    </w:p>
    <w:p w14:paraId="7BB1040F" w14:textId="77777777" w:rsidR="008E1DC4" w:rsidRPr="00FA6B47" w:rsidRDefault="008E1DC4" w:rsidP="008E1DC4">
      <w:pPr>
        <w:pStyle w:val="Call"/>
      </w:pPr>
      <w:r w:rsidRPr="00FA6B47">
        <w:t>resolves to invite ITU-R</w:t>
      </w:r>
    </w:p>
    <w:p w14:paraId="50F5AF74" w14:textId="61B049AF" w:rsidR="008E1DC4" w:rsidRPr="00177339" w:rsidRDefault="008E1DC4" w:rsidP="00330A0A">
      <w:r w:rsidRPr="00177339">
        <w:t>1</w:t>
      </w:r>
      <w:r w:rsidRPr="00177339">
        <w:tab/>
        <w:t>to study further the protection of EESS (passive) in the band 50.2-50.4 GHz from fixed satellite service operating in adjacent bands f</w:t>
      </w:r>
      <w:r>
        <w:t>or both GSO and non-</w:t>
      </w:r>
      <w:r w:rsidRPr="00FA6B47">
        <w:t>GSO systems</w:t>
      </w:r>
      <w:r w:rsidRPr="00177339">
        <w:t>, including the feasibility of mitigation techniques based on the dynamic of the interference;</w:t>
      </w:r>
    </w:p>
    <w:p w14:paraId="7C58E6A7" w14:textId="77777777" w:rsidR="008E1DC4" w:rsidRPr="00177339" w:rsidRDefault="008E1DC4" w:rsidP="00330A0A">
      <w:pPr>
        <w:keepNext/>
      </w:pPr>
      <w:r w:rsidRPr="00177339">
        <w:t>2</w:t>
      </w:r>
      <w:r w:rsidRPr="00177339">
        <w:tab/>
      </w:r>
      <w:proofErr w:type="gramStart"/>
      <w:r w:rsidRPr="00177339">
        <w:t>taking into account</w:t>
      </w:r>
      <w:proofErr w:type="gramEnd"/>
      <w:r w:rsidRPr="00177339">
        <w:t xml:space="preserve"> the results of the above studies, to provide recommendations to the Conference, enabling that Conference:</w:t>
      </w:r>
    </w:p>
    <w:p w14:paraId="79959BFC" w14:textId="626BAA96" w:rsidR="008E1DC4" w:rsidRPr="00FA6B47" w:rsidRDefault="008E1DC4">
      <w:pPr>
        <w:pStyle w:val="enumlev1"/>
      </w:pPr>
      <w:r w:rsidRPr="00BA548C">
        <w:t>–</w:t>
      </w:r>
      <w:r>
        <w:tab/>
      </w:r>
      <w:r w:rsidRPr="00FA6B47">
        <w:t xml:space="preserve">to review the limits in Resolution </w:t>
      </w:r>
      <w:r w:rsidRPr="00177339">
        <w:rPr>
          <w:b/>
        </w:rPr>
        <w:t>750</w:t>
      </w:r>
      <w:r>
        <w:rPr>
          <w:b/>
        </w:rPr>
        <w:t xml:space="preserve"> (Rev.WRC</w:t>
      </w:r>
      <w:r w:rsidR="00330A0A">
        <w:rPr>
          <w:b/>
        </w:rPr>
        <w:noBreakHyphen/>
      </w:r>
      <w:r>
        <w:rPr>
          <w:b/>
        </w:rPr>
        <w:t>19)</w:t>
      </w:r>
      <w:r>
        <w:t xml:space="preserve"> applicable to non-</w:t>
      </w:r>
      <w:r w:rsidRPr="00FA6B47">
        <w:t>GSO systems for the protection of EESS (pas</w:t>
      </w:r>
      <w:r>
        <w:t>sive) in the band 50.2-50.4</w:t>
      </w:r>
      <w:r w:rsidR="00330A0A">
        <w:t> </w:t>
      </w:r>
      <w:r>
        <w:t>GHz</w:t>
      </w:r>
      <w:r w:rsidR="00E15229">
        <w:t>;</w:t>
      </w:r>
    </w:p>
    <w:p w14:paraId="7B8E148B" w14:textId="1541E4C4" w:rsidR="008E1DC4" w:rsidRPr="00C30315" w:rsidRDefault="008E1DC4">
      <w:pPr>
        <w:pStyle w:val="enumlev1"/>
      </w:pPr>
      <w:r w:rsidRPr="00BA548C">
        <w:t>–</w:t>
      </w:r>
      <w:r>
        <w:tab/>
      </w:r>
      <w:r w:rsidRPr="00FA6B47">
        <w:t xml:space="preserve">to review the provisional limits listed in </w:t>
      </w:r>
      <w:r w:rsidRPr="00177339">
        <w:rPr>
          <w:i/>
        </w:rPr>
        <w:t>resolves</w:t>
      </w:r>
      <w:r w:rsidR="00330A0A">
        <w:t> </w:t>
      </w:r>
      <w:r w:rsidRPr="00177339">
        <w:t>1</w:t>
      </w:r>
      <w:r w:rsidRPr="00FA6B47">
        <w:t xml:space="preserve"> applicable to GSO networks and to modify Resolution </w:t>
      </w:r>
      <w:r w:rsidRPr="00177339">
        <w:rPr>
          <w:b/>
        </w:rPr>
        <w:t>750</w:t>
      </w:r>
      <w:r>
        <w:rPr>
          <w:b/>
        </w:rPr>
        <w:t xml:space="preserve"> (Rev.WRC</w:t>
      </w:r>
      <w:r w:rsidR="00330A0A">
        <w:rPr>
          <w:b/>
        </w:rPr>
        <w:noBreakHyphen/>
      </w:r>
      <w:r>
        <w:rPr>
          <w:b/>
        </w:rPr>
        <w:t xml:space="preserve">19) </w:t>
      </w:r>
      <w:r w:rsidRPr="00FA6B47">
        <w:t>accordingly</w:t>
      </w:r>
      <w:r w:rsidR="00E15229">
        <w:t>;</w:t>
      </w:r>
    </w:p>
    <w:p w14:paraId="14B71E65" w14:textId="1EC64FBB" w:rsidR="008E1DC4" w:rsidRPr="00FA6B47" w:rsidRDefault="008E1DC4" w:rsidP="008E1DC4">
      <w:pPr>
        <w:pStyle w:val="enumlev1"/>
      </w:pPr>
      <w:r w:rsidRPr="00BA548C">
        <w:t>–</w:t>
      </w:r>
      <w:r>
        <w:tab/>
      </w:r>
      <w:r w:rsidRPr="00177339">
        <w:t xml:space="preserve">to develop regulatory provisions for the implementation of mitigation techniques, </w:t>
      </w:r>
      <w:r>
        <w:t xml:space="preserve">if studies under </w:t>
      </w:r>
      <w:r w:rsidRPr="00177339">
        <w:rPr>
          <w:i/>
        </w:rPr>
        <w:t>resolves to invite ITU</w:t>
      </w:r>
      <w:r w:rsidR="00330A0A">
        <w:rPr>
          <w:b/>
        </w:rPr>
        <w:noBreakHyphen/>
      </w:r>
      <w:r w:rsidRPr="00177339">
        <w:rPr>
          <w:i/>
        </w:rPr>
        <w:t>R</w:t>
      </w:r>
      <w:r w:rsidR="00330A0A">
        <w:t> </w:t>
      </w:r>
      <w:r w:rsidRPr="00177339">
        <w:t>1</w:t>
      </w:r>
      <w:r>
        <w:t xml:space="preserve"> indicate their feasibility,</w:t>
      </w:r>
    </w:p>
    <w:p w14:paraId="5015D2F2" w14:textId="77777777" w:rsidR="008E1DC4" w:rsidRPr="00FA6B47" w:rsidRDefault="008E1DC4" w:rsidP="008E1DC4">
      <w:pPr>
        <w:pStyle w:val="Call"/>
      </w:pPr>
      <w:r w:rsidRPr="00FA6B47">
        <w:t xml:space="preserve">invites </w:t>
      </w:r>
      <w:r w:rsidRPr="00177339">
        <w:t>the 2023 World Radiocommunication Conference</w:t>
      </w:r>
    </w:p>
    <w:p w14:paraId="704A67FA" w14:textId="77777777" w:rsidR="008E1DC4" w:rsidRDefault="008E1DC4" w:rsidP="00B14FB2">
      <w:r w:rsidRPr="00177339">
        <w:t>to consider the results of the studies above and take appropriate actions</w:t>
      </w:r>
      <w:r>
        <w:t>.</w:t>
      </w:r>
    </w:p>
    <w:p w14:paraId="7183C865" w14:textId="77777777" w:rsidR="008E1DC4" w:rsidRDefault="00CF12C3" w:rsidP="003E6B21">
      <w:pPr>
        <w:pStyle w:val="Reasons"/>
      </w:pPr>
      <w:r>
        <w:rPr>
          <w:b/>
        </w:rPr>
        <w:t>Reasons:</w:t>
      </w:r>
      <w:r>
        <w:tab/>
      </w:r>
      <w:r w:rsidR="008E1DC4" w:rsidRPr="008E1DC4">
        <w:t>To define provisional limits for earth stations operating with GSO networks and to specify studies to be carried out in order for WRC-23 to review limits for both GSO and non-GSO earth station at WRC-23</w:t>
      </w:r>
      <w:r w:rsidR="008E1DC4">
        <w:t>.</w:t>
      </w:r>
    </w:p>
    <w:p w14:paraId="67ABBE27" w14:textId="77777777" w:rsidR="00FA09C7" w:rsidRDefault="008E1DC4" w:rsidP="008E1DC4">
      <w:pPr>
        <w:jc w:val="center"/>
      </w:pPr>
      <w:r>
        <w:t>______________</w:t>
      </w:r>
      <w:bookmarkStart w:id="263" w:name="_GoBack"/>
      <w:bookmarkEnd w:id="263"/>
    </w:p>
    <w:sectPr w:rsidR="00FA09C7" w:rsidSect="00105292">
      <w:headerReference w:type="default" r:id="rId55"/>
      <w:footerReference w:type="even" r:id="rId56"/>
      <w:footerReference w:type="default" r:id="rId57"/>
      <w:footerReference w:type="first" r:id="rId58"/>
      <w:pgSz w:w="11907" w:h="16840" w:code="9"/>
      <w:pgMar w:top="1418" w:right="1134" w:bottom="1418" w:left="1134" w:header="720" w:footer="720" w:gutter="0"/>
      <w:cols w:space="720"/>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642A9BC" w14:textId="77777777" w:rsidR="004625C1" w:rsidRDefault="004625C1">
      <w:r>
        <w:separator/>
      </w:r>
    </w:p>
  </w:endnote>
  <w:endnote w:type="continuationSeparator" w:id="0">
    <w:p w14:paraId="3A6B9345" w14:textId="77777777" w:rsidR="004625C1" w:rsidRDefault="004625C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E0002AEF" w:usb1="C0007841" w:usb2="00000009" w:usb3="00000000" w:csb0="000001FF" w:csb1="00000000"/>
  </w:font>
  <w:font w:name="Segoe UI">
    <w:panose1 w:val="020B0502040204020203"/>
    <w:charset w:val="00"/>
    <w:family w:val="swiss"/>
    <w:pitch w:val="variable"/>
    <w:sig w:usb0="E4002EFF" w:usb1="C000E47F" w:usb2="00000009" w:usb3="00000000" w:csb0="000001FF"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NewRomanPS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80B0892" w14:textId="77777777" w:rsidR="004625C1" w:rsidRDefault="004625C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rPr>
      <w:t>1</w:t>
    </w:r>
    <w:r>
      <w:rPr>
        <w:rStyle w:val="PageNumber"/>
      </w:rPr>
      <w:fldChar w:fldCharType="end"/>
    </w:r>
  </w:p>
  <w:p w14:paraId="5A54CA70" w14:textId="77777777" w:rsidR="004625C1" w:rsidRDefault="004625C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A4D2AD" w14:textId="28EB7EC6" w:rsidR="004625C1" w:rsidRDefault="004625C1">
    <w:pPr>
      <w:pStyle w:val="Footer"/>
    </w:pPr>
    <w:r>
      <w:fldChar w:fldCharType="begin"/>
    </w:r>
    <w:r w:rsidRPr="0041348E">
      <w:rPr>
        <w:lang w:val="en-US"/>
      </w:rPr>
      <w:instrText xml:space="preserve"> FILENAME \p  \* MERGEFORMAT </w:instrText>
    </w:r>
    <w:r>
      <w:fldChar w:fldCharType="separate"/>
    </w:r>
    <w:r w:rsidR="00085906">
      <w:rPr>
        <w:lang w:val="en-US"/>
      </w:rPr>
      <w:t>P:\ENG\ITU-R\CONF-R\CMR19\000\016ADD06E.docx</w:t>
    </w:r>
    <w:r>
      <w:fldChar w:fldCharType="end"/>
    </w:r>
    <w:r>
      <w:t xml:space="preserve"> (462019)</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9E696E" w14:textId="44E83D09" w:rsidR="004625C1" w:rsidRDefault="004625C1">
    <w:pPr>
      <w:pStyle w:val="Footer"/>
    </w:pPr>
    <w:r>
      <w:fldChar w:fldCharType="begin"/>
    </w:r>
    <w:r w:rsidRPr="0041348E">
      <w:rPr>
        <w:lang w:val="en-US"/>
      </w:rPr>
      <w:instrText xml:space="preserve"> FILENAME \p  \* MERGEFORMAT </w:instrText>
    </w:r>
    <w:r>
      <w:fldChar w:fldCharType="separate"/>
    </w:r>
    <w:r w:rsidR="00085906">
      <w:rPr>
        <w:lang w:val="en-US"/>
      </w:rPr>
      <w:t>P:\ENG\ITU-R\CONF-R\CMR19\000\016ADD06E.docx</w:t>
    </w:r>
    <w:r>
      <w:fldChar w:fldCharType="end"/>
    </w:r>
    <w:r>
      <w:t xml:space="preserve"> (462019)</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CF6A48" w14:textId="1E6E615D" w:rsidR="004625C1" w:rsidRPr="00A521B8" w:rsidRDefault="004625C1" w:rsidP="00B119BD">
    <w:pPr>
      <w:pStyle w:val="Footer"/>
    </w:pPr>
    <w:r>
      <w:fldChar w:fldCharType="begin"/>
    </w:r>
    <w:r w:rsidRPr="0041348E">
      <w:rPr>
        <w:lang w:val="en-US"/>
      </w:rPr>
      <w:instrText xml:space="preserve"> FILENAME \p  \* MERGEFORMAT </w:instrText>
    </w:r>
    <w:r>
      <w:fldChar w:fldCharType="separate"/>
    </w:r>
    <w:r w:rsidR="00085906">
      <w:rPr>
        <w:lang w:val="en-US"/>
      </w:rPr>
      <w:t>P:\ENG\ITU-R\CONF-R\CMR19\000\016ADD06E.docx</w:t>
    </w:r>
    <w:r>
      <w:fldChar w:fldCharType="end"/>
    </w:r>
    <w:r>
      <w:t xml:space="preserve"> (462019)</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B329F4" w14:textId="77777777" w:rsidR="004625C1" w:rsidRDefault="004625C1">
    <w:pPr>
      <w:framePr w:wrap="around" w:vAnchor="text" w:hAnchor="margin" w:xAlign="right" w:y="1"/>
    </w:pPr>
    <w:r>
      <w:fldChar w:fldCharType="begin"/>
    </w:r>
    <w:r>
      <w:instrText xml:space="preserve">PAGE  </w:instrText>
    </w:r>
    <w:r>
      <w:fldChar w:fldCharType="end"/>
    </w:r>
  </w:p>
  <w:p w14:paraId="295D3D46" w14:textId="3A02FC00" w:rsidR="004625C1" w:rsidRPr="0041348E" w:rsidRDefault="004625C1">
    <w:pPr>
      <w:ind w:right="360"/>
      <w:rPr>
        <w:lang w:val="en-US"/>
      </w:rPr>
    </w:pPr>
    <w:r>
      <w:fldChar w:fldCharType="begin"/>
    </w:r>
    <w:r w:rsidRPr="0041348E">
      <w:rPr>
        <w:lang w:val="en-US"/>
      </w:rPr>
      <w:instrText xml:space="preserve"> FILENAME \p  \* MERGEFORMAT </w:instrText>
    </w:r>
    <w:r>
      <w:fldChar w:fldCharType="separate"/>
    </w:r>
    <w:r w:rsidR="00085906">
      <w:rPr>
        <w:noProof/>
        <w:lang w:val="en-US"/>
      </w:rPr>
      <w:t>P:\ENG\ITU-R\CONF-R\CMR19\000\016ADD06E.docx</w:t>
    </w:r>
    <w:r>
      <w:fldChar w:fldCharType="end"/>
    </w:r>
    <w:r w:rsidRPr="0041348E">
      <w:rPr>
        <w:lang w:val="en-US"/>
      </w:rPr>
      <w:tab/>
    </w:r>
    <w:r>
      <w:fldChar w:fldCharType="begin"/>
    </w:r>
    <w:r>
      <w:instrText xml:space="preserve"> SAVEDATE \@ DD.MM.YY </w:instrText>
    </w:r>
    <w:r>
      <w:fldChar w:fldCharType="separate"/>
    </w:r>
    <w:r w:rsidR="00085906">
      <w:rPr>
        <w:noProof/>
      </w:rPr>
      <w:t>17.10.19</w:t>
    </w:r>
    <w:r>
      <w:fldChar w:fldCharType="end"/>
    </w:r>
    <w:r w:rsidRPr="0041348E">
      <w:rPr>
        <w:lang w:val="en-US"/>
      </w:rPr>
      <w:tab/>
    </w:r>
    <w:r>
      <w:fldChar w:fldCharType="begin"/>
    </w:r>
    <w:r>
      <w:instrText xml:space="preserve"> PRINTDATE \@ DD.MM.YY </w:instrText>
    </w:r>
    <w:r>
      <w:fldChar w:fldCharType="separate"/>
    </w:r>
    <w:r w:rsidR="00085906">
      <w:rPr>
        <w:noProof/>
      </w:rPr>
      <w:t>18.10.19</w:t>
    </w:r>
    <w:r>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B44004" w14:textId="19F92BB9" w:rsidR="004625C1" w:rsidRDefault="004625C1" w:rsidP="009B1EA1">
    <w:pPr>
      <w:pStyle w:val="Footer"/>
    </w:pPr>
    <w:r>
      <w:fldChar w:fldCharType="begin"/>
    </w:r>
    <w:r w:rsidRPr="0041348E">
      <w:rPr>
        <w:lang w:val="en-US"/>
      </w:rPr>
      <w:instrText xml:space="preserve"> FILENAME \p  \* MERGEFORMAT </w:instrText>
    </w:r>
    <w:r>
      <w:fldChar w:fldCharType="separate"/>
    </w:r>
    <w:r w:rsidR="00085906">
      <w:rPr>
        <w:lang w:val="en-US"/>
      </w:rPr>
      <w:t>P:\ENG\ITU-R\CONF-R\CMR19\000\016ADD06E.docx</w:t>
    </w:r>
    <w:r>
      <w:fldChar w:fldCharType="end"/>
    </w:r>
    <w:r>
      <w:t xml:space="preserve"> (462019)</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AB60031" w14:textId="6799263C" w:rsidR="004625C1" w:rsidRPr="0041348E" w:rsidRDefault="004625C1" w:rsidP="00302605">
    <w:pPr>
      <w:pStyle w:val="Footer"/>
      <w:rPr>
        <w:lang w:val="en-US"/>
      </w:rPr>
    </w:pPr>
    <w:r>
      <w:fldChar w:fldCharType="begin"/>
    </w:r>
    <w:r w:rsidRPr="0041348E">
      <w:rPr>
        <w:lang w:val="en-US"/>
      </w:rPr>
      <w:instrText xml:space="preserve"> FILENAME \p  \* MERGEFORMAT </w:instrText>
    </w:r>
    <w:r>
      <w:fldChar w:fldCharType="separate"/>
    </w:r>
    <w:r w:rsidR="00085906">
      <w:rPr>
        <w:lang w:val="en-US"/>
      </w:rPr>
      <w:t>P:\ENG\ITU-R\CONF-R\CMR19\000\016ADD06E.docx</w:t>
    </w:r>
    <w:r>
      <w:fldChar w:fldCharType="end"/>
    </w:r>
    <w:r>
      <w:t xml:space="preserve"> (462019)</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5D46221" w14:textId="77777777" w:rsidR="004625C1" w:rsidRDefault="004625C1">
      <w:r>
        <w:rPr>
          <w:b/>
        </w:rPr>
        <w:t>_______________</w:t>
      </w:r>
    </w:p>
  </w:footnote>
  <w:footnote w:type="continuationSeparator" w:id="0">
    <w:p w14:paraId="520B9142" w14:textId="77777777" w:rsidR="004625C1" w:rsidRDefault="004625C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94F413F" w14:textId="77777777" w:rsidR="004625C1" w:rsidRDefault="004625C1" w:rsidP="00B119BD">
    <w:pPr>
      <w:pStyle w:val="Header"/>
    </w:pPr>
    <w:r>
      <w:fldChar w:fldCharType="begin"/>
    </w:r>
    <w:r>
      <w:instrText xml:space="preserve"> PAGE  \* MERGEFORMAT </w:instrText>
    </w:r>
    <w:r>
      <w:fldChar w:fldCharType="separate"/>
    </w:r>
    <w:r>
      <w:rPr>
        <w:noProof/>
      </w:rPr>
      <w:t>17</w:t>
    </w:r>
    <w:r>
      <w:fldChar w:fldCharType="end"/>
    </w:r>
  </w:p>
  <w:p w14:paraId="5086FBCE" w14:textId="77777777" w:rsidR="004625C1" w:rsidRPr="00A066F1" w:rsidRDefault="004625C1" w:rsidP="00B119BD">
    <w:pPr>
      <w:pStyle w:val="Header"/>
    </w:pPr>
    <w:r>
      <w:t>CMR19/16(Add.6)-</w:t>
    </w:r>
    <w:r w:rsidRPr="004A26C4">
      <w:t>E</w:t>
    </w:r>
  </w:p>
  <w:p w14:paraId="6576F995" w14:textId="77777777" w:rsidR="004625C1" w:rsidRDefault="004625C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F6511E" w14:textId="77777777" w:rsidR="004625C1" w:rsidRDefault="004625C1" w:rsidP="00B119BD">
    <w:pPr>
      <w:pStyle w:val="Header"/>
    </w:pPr>
    <w:r>
      <w:fldChar w:fldCharType="begin"/>
    </w:r>
    <w:r>
      <w:instrText xml:space="preserve"> PAGE  \* MERGEFORMAT </w:instrText>
    </w:r>
    <w:r>
      <w:fldChar w:fldCharType="separate"/>
    </w:r>
    <w:r>
      <w:rPr>
        <w:noProof/>
      </w:rPr>
      <w:t>18</w:t>
    </w:r>
    <w:r>
      <w:fldChar w:fldCharType="end"/>
    </w:r>
  </w:p>
  <w:p w14:paraId="1A929A22" w14:textId="77777777" w:rsidR="004625C1" w:rsidRPr="00A066F1" w:rsidRDefault="004625C1" w:rsidP="00B119BD">
    <w:pPr>
      <w:pStyle w:val="Header"/>
    </w:pPr>
    <w:r>
      <w:t>CMR19/16(Add.6)-</w:t>
    </w:r>
    <w:r w:rsidRPr="004A26C4">
      <w:t>E</w:t>
    </w:r>
  </w:p>
  <w:p w14:paraId="052FC09B" w14:textId="77777777" w:rsidR="004625C1" w:rsidRDefault="004625C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6DB56F" w14:textId="77777777" w:rsidR="004625C1" w:rsidRDefault="004625C1" w:rsidP="00187BD9">
    <w:pPr>
      <w:pStyle w:val="Header"/>
    </w:pPr>
    <w:r>
      <w:fldChar w:fldCharType="begin"/>
    </w:r>
    <w:r>
      <w:instrText xml:space="preserve"> PAGE  \* MERGEFORMAT </w:instrText>
    </w:r>
    <w:r>
      <w:fldChar w:fldCharType="separate"/>
    </w:r>
    <w:r>
      <w:rPr>
        <w:noProof/>
      </w:rPr>
      <w:t>25</w:t>
    </w:r>
    <w:r>
      <w:fldChar w:fldCharType="end"/>
    </w:r>
  </w:p>
  <w:p w14:paraId="0AD60DD0" w14:textId="77777777" w:rsidR="004625C1" w:rsidRPr="00A066F1" w:rsidRDefault="004625C1" w:rsidP="00241FA2">
    <w:pPr>
      <w:pStyle w:val="Header"/>
    </w:pPr>
    <w:r>
      <w:t>CMR19/</w:t>
    </w:r>
    <w:bookmarkStart w:id="264" w:name="OLE_LINK1"/>
    <w:bookmarkStart w:id="265" w:name="OLE_LINK2"/>
    <w:bookmarkStart w:id="266" w:name="OLE_LINK3"/>
    <w:r>
      <w:t>16(Add.6)</w:t>
    </w:r>
    <w:bookmarkEnd w:id="264"/>
    <w:bookmarkEnd w:id="265"/>
    <w:bookmarkEnd w:id="266"/>
    <w:r>
      <w:t>-</w:t>
    </w:r>
    <w:r w:rsidRPr="004A26C4">
      <w:t>E</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abstractNum w:abstractNumId="2" w15:restartNumberingAfterBreak="0">
    <w:nsid w:val="60CB1B3C"/>
    <w:multiLevelType w:val="multilevel"/>
    <w:tmpl w:val="C33414F0"/>
    <w:lvl w:ilvl="0">
      <w:start w:val="1"/>
      <w:numFmt w:val="decimal"/>
      <w:lvlText w:val="%1."/>
      <w:lvlJc w:val="left"/>
      <w:pPr>
        <w:ind w:left="720" w:hanging="360"/>
      </w:pPr>
    </w:lvl>
    <w:lvl w:ilvl="1">
      <w:start w:val="3"/>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lowerLetter"/>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15:restartNumberingAfterBreak="0">
    <w:nsid w:val="68F53A02"/>
    <w:multiLevelType w:val="hybridMultilevel"/>
    <w:tmpl w:val="4590F490"/>
    <w:lvl w:ilvl="0" w:tplc="E77AC00C">
      <w:start w:val="22"/>
      <w:numFmt w:val="bullet"/>
      <w:lvlText w:val="-"/>
      <w:lvlJc w:val="left"/>
      <w:pPr>
        <w:ind w:left="720" w:hanging="360"/>
      </w:pPr>
      <w:rPr>
        <w:rFonts w:ascii="Times New Roman" w:eastAsia="Calibr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6BC93B73"/>
    <w:multiLevelType w:val="hybridMultilevel"/>
    <w:tmpl w:val="F606EC3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 w:numId="2">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 w:numId="3">
    <w:abstractNumId w:val="3"/>
  </w:num>
  <w:num w:numId="4">
    <w:abstractNumId w:val="4"/>
  </w:num>
  <w:num w:numId="5">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Turnbull, Karen">
    <w15:presenceInfo w15:providerId="AD" w15:userId="S::karen.turnbull@itu.int::dc8fd698-f5a4-4ba4-af8a-af3fa483c8e7"/>
  </w15:person>
  <w15:person w15:author="Spraggon, Elli">
    <w15:presenceInfo w15:providerId="AD" w15:userId="S::elli.spraggon@itu.int::77de4fc6-0850-46ca-b7a7-3deb38219a80"/>
  </w15:person>
  <w15:person w15:author="author">
    <w15:presenceInfo w15:providerId="None" w15:userId="auth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64"/>
  <w:printFractionalCharacterWidth/>
  <w:embedSystemFonts/>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066F1"/>
    <w:rsid w:val="00002DD7"/>
    <w:rsid w:val="000041EA"/>
    <w:rsid w:val="00022246"/>
    <w:rsid w:val="00022A29"/>
    <w:rsid w:val="000355FD"/>
    <w:rsid w:val="00051E39"/>
    <w:rsid w:val="000705F2"/>
    <w:rsid w:val="0007358E"/>
    <w:rsid w:val="00076C5B"/>
    <w:rsid w:val="00077239"/>
    <w:rsid w:val="0007795D"/>
    <w:rsid w:val="00085906"/>
    <w:rsid w:val="00086491"/>
    <w:rsid w:val="000910CD"/>
    <w:rsid w:val="00091346"/>
    <w:rsid w:val="0009706C"/>
    <w:rsid w:val="000D154B"/>
    <w:rsid w:val="000D2DAF"/>
    <w:rsid w:val="000D4EE8"/>
    <w:rsid w:val="000E463E"/>
    <w:rsid w:val="000F37E8"/>
    <w:rsid w:val="000F73FF"/>
    <w:rsid w:val="00105292"/>
    <w:rsid w:val="001053F5"/>
    <w:rsid w:val="00114CF7"/>
    <w:rsid w:val="00116C7A"/>
    <w:rsid w:val="00123B68"/>
    <w:rsid w:val="00126F2E"/>
    <w:rsid w:val="00132E7A"/>
    <w:rsid w:val="00133E91"/>
    <w:rsid w:val="00146F6F"/>
    <w:rsid w:val="00187BD9"/>
    <w:rsid w:val="00190B55"/>
    <w:rsid w:val="001C3B5F"/>
    <w:rsid w:val="001D058F"/>
    <w:rsid w:val="001F2BDC"/>
    <w:rsid w:val="001F4E6D"/>
    <w:rsid w:val="002009EA"/>
    <w:rsid w:val="00202756"/>
    <w:rsid w:val="00202CA0"/>
    <w:rsid w:val="00216B6D"/>
    <w:rsid w:val="00241FA2"/>
    <w:rsid w:val="00251F8B"/>
    <w:rsid w:val="00257ACC"/>
    <w:rsid w:val="00271316"/>
    <w:rsid w:val="002B349C"/>
    <w:rsid w:val="002D1DB4"/>
    <w:rsid w:val="002D58BE"/>
    <w:rsid w:val="002F4747"/>
    <w:rsid w:val="00302605"/>
    <w:rsid w:val="003118FE"/>
    <w:rsid w:val="00324AB2"/>
    <w:rsid w:val="003258FB"/>
    <w:rsid w:val="00330A0A"/>
    <w:rsid w:val="00361B37"/>
    <w:rsid w:val="00377BD3"/>
    <w:rsid w:val="00384088"/>
    <w:rsid w:val="003852CE"/>
    <w:rsid w:val="00387F65"/>
    <w:rsid w:val="0039169B"/>
    <w:rsid w:val="003A7F8C"/>
    <w:rsid w:val="003B2284"/>
    <w:rsid w:val="003B532E"/>
    <w:rsid w:val="003D0F8B"/>
    <w:rsid w:val="003E0DB6"/>
    <w:rsid w:val="003E6B21"/>
    <w:rsid w:val="00404996"/>
    <w:rsid w:val="0041348E"/>
    <w:rsid w:val="00420873"/>
    <w:rsid w:val="0044610E"/>
    <w:rsid w:val="004625C1"/>
    <w:rsid w:val="00492075"/>
    <w:rsid w:val="004969AD"/>
    <w:rsid w:val="004A26C4"/>
    <w:rsid w:val="004B13CB"/>
    <w:rsid w:val="004D26EA"/>
    <w:rsid w:val="004D2BFB"/>
    <w:rsid w:val="004D5D5C"/>
    <w:rsid w:val="004F3DC0"/>
    <w:rsid w:val="0050139F"/>
    <w:rsid w:val="0055140B"/>
    <w:rsid w:val="00561FF7"/>
    <w:rsid w:val="005964AB"/>
    <w:rsid w:val="005C099A"/>
    <w:rsid w:val="005C31A5"/>
    <w:rsid w:val="005D110E"/>
    <w:rsid w:val="005E10C9"/>
    <w:rsid w:val="005E290B"/>
    <w:rsid w:val="005E56F1"/>
    <w:rsid w:val="005E61DD"/>
    <w:rsid w:val="005F04D8"/>
    <w:rsid w:val="006023DF"/>
    <w:rsid w:val="00615426"/>
    <w:rsid w:val="00616219"/>
    <w:rsid w:val="00645B7D"/>
    <w:rsid w:val="00657DE0"/>
    <w:rsid w:val="00672FB9"/>
    <w:rsid w:val="00681ED2"/>
    <w:rsid w:val="00685313"/>
    <w:rsid w:val="00692833"/>
    <w:rsid w:val="006A4DAA"/>
    <w:rsid w:val="006A6E9B"/>
    <w:rsid w:val="006B7C2A"/>
    <w:rsid w:val="006C23DA"/>
    <w:rsid w:val="006E3D45"/>
    <w:rsid w:val="006F4C42"/>
    <w:rsid w:val="0070607A"/>
    <w:rsid w:val="00710C88"/>
    <w:rsid w:val="007149F9"/>
    <w:rsid w:val="00733A30"/>
    <w:rsid w:val="00745AEE"/>
    <w:rsid w:val="00750F10"/>
    <w:rsid w:val="007742CA"/>
    <w:rsid w:val="00785A4E"/>
    <w:rsid w:val="00790D70"/>
    <w:rsid w:val="007A69E4"/>
    <w:rsid w:val="007A6F1F"/>
    <w:rsid w:val="007B30DA"/>
    <w:rsid w:val="007D1A2D"/>
    <w:rsid w:val="007D5320"/>
    <w:rsid w:val="00800972"/>
    <w:rsid w:val="00804475"/>
    <w:rsid w:val="00810252"/>
    <w:rsid w:val="00811633"/>
    <w:rsid w:val="00814037"/>
    <w:rsid w:val="00841216"/>
    <w:rsid w:val="00841442"/>
    <w:rsid w:val="00842AF0"/>
    <w:rsid w:val="0085760F"/>
    <w:rsid w:val="0086141B"/>
    <w:rsid w:val="0086171E"/>
    <w:rsid w:val="00871FC9"/>
    <w:rsid w:val="00872FC8"/>
    <w:rsid w:val="00876246"/>
    <w:rsid w:val="008777AB"/>
    <w:rsid w:val="00882629"/>
    <w:rsid w:val="008845D0"/>
    <w:rsid w:val="00884D60"/>
    <w:rsid w:val="00885E9C"/>
    <w:rsid w:val="008A3F0C"/>
    <w:rsid w:val="008B43F2"/>
    <w:rsid w:val="008B5469"/>
    <w:rsid w:val="008B6CFF"/>
    <w:rsid w:val="008E1DC4"/>
    <w:rsid w:val="00920CA3"/>
    <w:rsid w:val="00925E07"/>
    <w:rsid w:val="009274B4"/>
    <w:rsid w:val="00932B76"/>
    <w:rsid w:val="00934EA2"/>
    <w:rsid w:val="00944A5C"/>
    <w:rsid w:val="00952A66"/>
    <w:rsid w:val="00964A99"/>
    <w:rsid w:val="0097617B"/>
    <w:rsid w:val="0099198C"/>
    <w:rsid w:val="0099515A"/>
    <w:rsid w:val="009B1EA1"/>
    <w:rsid w:val="009B7C9A"/>
    <w:rsid w:val="009C56E5"/>
    <w:rsid w:val="009C7716"/>
    <w:rsid w:val="009E5FC8"/>
    <w:rsid w:val="009E687A"/>
    <w:rsid w:val="009F236F"/>
    <w:rsid w:val="00A066F1"/>
    <w:rsid w:val="00A141AF"/>
    <w:rsid w:val="00A16D29"/>
    <w:rsid w:val="00A23640"/>
    <w:rsid w:val="00A30305"/>
    <w:rsid w:val="00A31D2D"/>
    <w:rsid w:val="00A4600A"/>
    <w:rsid w:val="00A538A6"/>
    <w:rsid w:val="00A54C25"/>
    <w:rsid w:val="00A710E7"/>
    <w:rsid w:val="00A7372E"/>
    <w:rsid w:val="00A83B3D"/>
    <w:rsid w:val="00A93B85"/>
    <w:rsid w:val="00AA0B18"/>
    <w:rsid w:val="00AA3C65"/>
    <w:rsid w:val="00AA666F"/>
    <w:rsid w:val="00AC05AD"/>
    <w:rsid w:val="00AD491F"/>
    <w:rsid w:val="00AD7914"/>
    <w:rsid w:val="00AE514B"/>
    <w:rsid w:val="00AE5402"/>
    <w:rsid w:val="00AE6998"/>
    <w:rsid w:val="00B119BD"/>
    <w:rsid w:val="00B14FB2"/>
    <w:rsid w:val="00B40888"/>
    <w:rsid w:val="00B4769C"/>
    <w:rsid w:val="00B639E9"/>
    <w:rsid w:val="00B66DEB"/>
    <w:rsid w:val="00B803A8"/>
    <w:rsid w:val="00B817CD"/>
    <w:rsid w:val="00B81A7D"/>
    <w:rsid w:val="00B91DA7"/>
    <w:rsid w:val="00B938F2"/>
    <w:rsid w:val="00B94AD0"/>
    <w:rsid w:val="00B9520E"/>
    <w:rsid w:val="00BB3A95"/>
    <w:rsid w:val="00BC40F8"/>
    <w:rsid w:val="00BD6CCE"/>
    <w:rsid w:val="00C0018F"/>
    <w:rsid w:val="00C16A5A"/>
    <w:rsid w:val="00C20466"/>
    <w:rsid w:val="00C2061E"/>
    <w:rsid w:val="00C214ED"/>
    <w:rsid w:val="00C234E6"/>
    <w:rsid w:val="00C324A8"/>
    <w:rsid w:val="00C54517"/>
    <w:rsid w:val="00C56F70"/>
    <w:rsid w:val="00C57B91"/>
    <w:rsid w:val="00C64CD8"/>
    <w:rsid w:val="00C73472"/>
    <w:rsid w:val="00C82695"/>
    <w:rsid w:val="00C97B77"/>
    <w:rsid w:val="00C97C68"/>
    <w:rsid w:val="00CA1002"/>
    <w:rsid w:val="00CA1A47"/>
    <w:rsid w:val="00CA3DFC"/>
    <w:rsid w:val="00CB44E5"/>
    <w:rsid w:val="00CC247A"/>
    <w:rsid w:val="00CE388F"/>
    <w:rsid w:val="00CE5E47"/>
    <w:rsid w:val="00CE7F79"/>
    <w:rsid w:val="00CF020F"/>
    <w:rsid w:val="00CF12C3"/>
    <w:rsid w:val="00CF2B5B"/>
    <w:rsid w:val="00D14CE0"/>
    <w:rsid w:val="00D268B3"/>
    <w:rsid w:val="00D52FD6"/>
    <w:rsid w:val="00D54009"/>
    <w:rsid w:val="00D5651D"/>
    <w:rsid w:val="00D57A34"/>
    <w:rsid w:val="00D57BB4"/>
    <w:rsid w:val="00D60BCE"/>
    <w:rsid w:val="00D74898"/>
    <w:rsid w:val="00D801ED"/>
    <w:rsid w:val="00D936BC"/>
    <w:rsid w:val="00D96530"/>
    <w:rsid w:val="00DA1CB1"/>
    <w:rsid w:val="00DC7F41"/>
    <w:rsid w:val="00DD44AF"/>
    <w:rsid w:val="00DE2AC3"/>
    <w:rsid w:val="00DE5692"/>
    <w:rsid w:val="00DE6300"/>
    <w:rsid w:val="00DF4BC6"/>
    <w:rsid w:val="00E03C94"/>
    <w:rsid w:val="00E15229"/>
    <w:rsid w:val="00E205BC"/>
    <w:rsid w:val="00E26226"/>
    <w:rsid w:val="00E33552"/>
    <w:rsid w:val="00E45D05"/>
    <w:rsid w:val="00E46FF9"/>
    <w:rsid w:val="00E55816"/>
    <w:rsid w:val="00E55AEF"/>
    <w:rsid w:val="00E976C1"/>
    <w:rsid w:val="00EA12E5"/>
    <w:rsid w:val="00EB55C6"/>
    <w:rsid w:val="00EE4F29"/>
    <w:rsid w:val="00EF142E"/>
    <w:rsid w:val="00EF1932"/>
    <w:rsid w:val="00EF71B6"/>
    <w:rsid w:val="00F02766"/>
    <w:rsid w:val="00F05BD4"/>
    <w:rsid w:val="00F06473"/>
    <w:rsid w:val="00F100C2"/>
    <w:rsid w:val="00F30B0D"/>
    <w:rsid w:val="00F47D26"/>
    <w:rsid w:val="00F6155B"/>
    <w:rsid w:val="00F61874"/>
    <w:rsid w:val="00F65C19"/>
    <w:rsid w:val="00FA09C7"/>
    <w:rsid w:val="00FD08E2"/>
    <w:rsid w:val="00FD18DA"/>
    <w:rsid w:val="00FD2546"/>
    <w:rsid w:val="00FD772E"/>
    <w:rsid w:val="00FE78C7"/>
    <w:rsid w:val="00FF43AC"/>
    <w:rsid w:val="00FF5EA8"/>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4:docId w14:val="242AEDB9"/>
  <w15:docId w15:val="{E6966D8B-79D4-482D-9546-7B185F7586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90B55"/>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gendaitem">
    <w:name w:val="Agenda_item"/>
    <w:basedOn w:val="Normal"/>
    <w:next w:val="Normal"/>
    <w:qFormat/>
    <w:rsid w:val="00745AEE"/>
    <w:pPr>
      <w:overflowPunct/>
      <w:autoSpaceDE/>
      <w:autoSpaceDN/>
      <w:adjustRightInd/>
      <w:spacing w:before="240"/>
      <w:jc w:val="center"/>
      <w:textAlignment w:val="auto"/>
    </w:pPr>
    <w:rPr>
      <w:sz w:val="28"/>
      <w:lang w:val="es-ES_tradnl"/>
    </w:rPr>
  </w:style>
  <w:style w:type="paragraph" w:customStyle="1" w:styleId="AnnexNo">
    <w:name w:val="Annex_No"/>
    <w:basedOn w:val="Normal"/>
    <w:next w:val="Normal"/>
    <w:link w:val="AnnexNoCar"/>
    <w:rsid w:val="00745AEE"/>
    <w:pPr>
      <w:keepNext/>
      <w:keepLines/>
      <w:spacing w:before="480" w:after="80"/>
      <w:jc w:val="center"/>
    </w:pPr>
    <w:rPr>
      <w:caps/>
      <w:sz w:val="28"/>
    </w:rPr>
  </w:style>
  <w:style w:type="paragraph" w:customStyle="1" w:styleId="Annexref">
    <w:name w:val="Annex_ref"/>
    <w:basedOn w:val="Normal"/>
    <w:next w:val="Normal"/>
    <w:rsid w:val="00745AEE"/>
    <w:pPr>
      <w:keepNext/>
      <w:keepLines/>
      <w:spacing w:after="280"/>
      <w:jc w:val="center"/>
    </w:pPr>
  </w:style>
  <w:style w:type="paragraph" w:customStyle="1" w:styleId="Annextitle">
    <w:name w:val="Annex_title"/>
    <w:basedOn w:val="Normal"/>
    <w:next w:val="Normal"/>
    <w:rsid w:val="00745AEE"/>
    <w:pPr>
      <w:keepNext/>
      <w:keepLines/>
      <w:spacing w:before="240" w:after="280"/>
      <w:jc w:val="center"/>
    </w:pPr>
    <w:rPr>
      <w:rFonts w:ascii="Times New Roman Bold" w:hAnsi="Times New Roman Bold"/>
      <w:b/>
      <w:sz w:val="28"/>
    </w:rPr>
  </w:style>
  <w:style w:type="character" w:customStyle="1" w:styleId="Appdef">
    <w:name w:val="App_def"/>
    <w:basedOn w:val="DefaultParagraphFont"/>
    <w:rsid w:val="00745AEE"/>
    <w:rPr>
      <w:rFonts w:ascii="Times New Roman" w:hAnsi="Times New Roman"/>
      <w:b/>
    </w:rPr>
  </w:style>
  <w:style w:type="character" w:customStyle="1" w:styleId="Appref">
    <w:name w:val="App_ref"/>
    <w:basedOn w:val="DefaultParagraphFont"/>
    <w:rsid w:val="00745AEE"/>
  </w:style>
  <w:style w:type="paragraph" w:customStyle="1" w:styleId="AppendixNo">
    <w:name w:val="Appendix_No"/>
    <w:basedOn w:val="AnnexNo"/>
    <w:next w:val="Annexref"/>
    <w:rsid w:val="00745AEE"/>
  </w:style>
  <w:style w:type="paragraph" w:customStyle="1" w:styleId="ApptoAnnex">
    <w:name w:val="App_to_Annex"/>
    <w:basedOn w:val="AppendixNo"/>
    <w:next w:val="Normal"/>
    <w:qFormat/>
    <w:rsid w:val="00745AEE"/>
  </w:style>
  <w:style w:type="paragraph" w:customStyle="1" w:styleId="Appendixref">
    <w:name w:val="Appendix_ref"/>
    <w:basedOn w:val="Annexref"/>
    <w:next w:val="Annextitle"/>
    <w:rsid w:val="00745AEE"/>
  </w:style>
  <w:style w:type="paragraph" w:customStyle="1" w:styleId="Appendixtitle">
    <w:name w:val="Appendix_title"/>
    <w:basedOn w:val="Annextitle"/>
    <w:next w:val="Normal"/>
    <w:rsid w:val="00745AEE"/>
  </w:style>
  <w:style w:type="character" w:customStyle="1" w:styleId="Artdef">
    <w:name w:val="Art_def"/>
    <w:basedOn w:val="DefaultParagraphFont"/>
    <w:rsid w:val="00745AEE"/>
    <w:rPr>
      <w:rFonts w:ascii="Times New Roman" w:hAnsi="Times New Roman"/>
      <w:b/>
    </w:rPr>
  </w:style>
  <w:style w:type="paragraph" w:customStyle="1" w:styleId="Artheading">
    <w:name w:val="Art_heading"/>
    <w:basedOn w:val="Normal"/>
    <w:next w:val="Normal"/>
    <w:rsid w:val="00745AEE"/>
    <w:pPr>
      <w:spacing w:before="480"/>
      <w:jc w:val="center"/>
    </w:pPr>
    <w:rPr>
      <w:rFonts w:ascii="Times New Roman Bold" w:hAnsi="Times New Roman Bold"/>
      <w:b/>
      <w:sz w:val="28"/>
    </w:rPr>
  </w:style>
  <w:style w:type="paragraph" w:customStyle="1" w:styleId="ArtNo">
    <w:name w:val="Art_No"/>
    <w:basedOn w:val="Normal"/>
    <w:next w:val="Normal"/>
    <w:rsid w:val="00745AEE"/>
    <w:pPr>
      <w:keepNext/>
      <w:keepLines/>
      <w:spacing w:before="480"/>
      <w:jc w:val="center"/>
    </w:pPr>
    <w:rPr>
      <w:caps/>
      <w:sz w:val="28"/>
    </w:rPr>
  </w:style>
  <w:style w:type="character" w:customStyle="1" w:styleId="Artref">
    <w:name w:val="Art_ref"/>
    <w:basedOn w:val="DefaultParagraphFont"/>
    <w:qFormat/>
    <w:rsid w:val="00745AEE"/>
  </w:style>
  <w:style w:type="paragraph" w:customStyle="1" w:styleId="Arttitle">
    <w:name w:val="Art_title"/>
    <w:basedOn w:val="Normal"/>
    <w:next w:val="Normal"/>
    <w:rsid w:val="00745AEE"/>
    <w:pPr>
      <w:keepNext/>
      <w:keepLines/>
      <w:spacing w:before="240"/>
      <w:jc w:val="center"/>
    </w:pPr>
    <w:rPr>
      <w:b/>
      <w:sz w:val="28"/>
    </w:rPr>
  </w:style>
  <w:style w:type="paragraph" w:customStyle="1" w:styleId="Border">
    <w:name w:val="Border"/>
    <w:basedOn w:val="Normal"/>
    <w:rsid w:val="00745AEE"/>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customStyle="1" w:styleId="Call">
    <w:name w:val="Call"/>
    <w:basedOn w:val="Normal"/>
    <w:next w:val="Normal"/>
    <w:link w:val="CallChar"/>
    <w:qFormat/>
    <w:rsid w:val="00745AEE"/>
    <w:pPr>
      <w:keepNext/>
      <w:keepLines/>
      <w:spacing w:before="160"/>
      <w:ind w:left="1134"/>
    </w:pPr>
    <w:rPr>
      <w:i/>
    </w:rPr>
  </w:style>
  <w:style w:type="paragraph" w:customStyle="1" w:styleId="ChapNo">
    <w:name w:val="Chap_No"/>
    <w:basedOn w:val="ArtNo"/>
    <w:next w:val="Normal"/>
    <w:rsid w:val="00745AEE"/>
    <w:rPr>
      <w:rFonts w:ascii="Times New Roman Bold" w:hAnsi="Times New Roman Bold"/>
      <w:b/>
    </w:rPr>
  </w:style>
  <w:style w:type="paragraph" w:customStyle="1" w:styleId="Chaptitle">
    <w:name w:val="Chap_title"/>
    <w:basedOn w:val="Arttitle"/>
    <w:next w:val="Normal"/>
    <w:rsid w:val="00745AEE"/>
  </w:style>
  <w:style w:type="character" w:styleId="EndnoteReference">
    <w:name w:val="endnote reference"/>
    <w:basedOn w:val="DefaultParagraphFont"/>
    <w:rsid w:val="00745AEE"/>
    <w:rPr>
      <w:vertAlign w:val="superscript"/>
    </w:rPr>
  </w:style>
  <w:style w:type="paragraph" w:customStyle="1" w:styleId="enumlev1">
    <w:name w:val="enumlev1"/>
    <w:basedOn w:val="Normal"/>
    <w:link w:val="enumlev10"/>
    <w:qFormat/>
    <w:rsid w:val="00745AEE"/>
    <w:pPr>
      <w:tabs>
        <w:tab w:val="clear" w:pos="2268"/>
        <w:tab w:val="left" w:pos="2608"/>
        <w:tab w:val="left" w:pos="3345"/>
      </w:tabs>
      <w:spacing w:before="80"/>
      <w:ind w:left="1134" w:hanging="1134"/>
    </w:pPr>
  </w:style>
  <w:style w:type="paragraph" w:customStyle="1" w:styleId="enumlev2">
    <w:name w:val="enumlev2"/>
    <w:basedOn w:val="enumlev1"/>
    <w:rsid w:val="00745AEE"/>
    <w:pPr>
      <w:ind w:left="1871" w:hanging="737"/>
    </w:pPr>
  </w:style>
  <w:style w:type="paragraph" w:customStyle="1" w:styleId="enumlev3">
    <w:name w:val="enumlev3"/>
    <w:basedOn w:val="enumlev2"/>
    <w:rsid w:val="00745AEE"/>
    <w:pPr>
      <w:ind w:left="2268" w:hanging="397"/>
    </w:pPr>
  </w:style>
  <w:style w:type="paragraph" w:customStyle="1" w:styleId="Equation">
    <w:name w:val="Equation"/>
    <w:basedOn w:val="Normal"/>
    <w:link w:val="EquationChar"/>
    <w:rsid w:val="00745AEE"/>
    <w:pPr>
      <w:tabs>
        <w:tab w:val="clear" w:pos="1871"/>
        <w:tab w:val="clear" w:pos="2268"/>
        <w:tab w:val="center" w:pos="4820"/>
        <w:tab w:val="right" w:pos="9639"/>
      </w:tabs>
    </w:pPr>
  </w:style>
  <w:style w:type="paragraph" w:customStyle="1" w:styleId="Equationlegend">
    <w:name w:val="Equation_legend"/>
    <w:basedOn w:val="NormalIndent"/>
    <w:rsid w:val="00745AEE"/>
    <w:pPr>
      <w:tabs>
        <w:tab w:val="clear" w:pos="1134"/>
        <w:tab w:val="clear" w:pos="2268"/>
        <w:tab w:val="right" w:pos="1871"/>
        <w:tab w:val="left" w:pos="2041"/>
      </w:tabs>
      <w:spacing w:before="80"/>
      <w:ind w:left="2041" w:hanging="2041"/>
    </w:pPr>
  </w:style>
  <w:style w:type="paragraph" w:styleId="NormalIndent">
    <w:name w:val="Normal Indent"/>
    <w:basedOn w:val="Normal"/>
    <w:rsid w:val="00190B55"/>
    <w:pPr>
      <w:ind w:left="1134"/>
    </w:pPr>
  </w:style>
  <w:style w:type="paragraph" w:customStyle="1" w:styleId="Figure">
    <w:name w:val="Figure"/>
    <w:basedOn w:val="Normal"/>
    <w:next w:val="Normal"/>
    <w:rsid w:val="00745AEE"/>
    <w:pPr>
      <w:keepNext/>
      <w:keepLines/>
      <w:jc w:val="center"/>
    </w:pPr>
  </w:style>
  <w:style w:type="paragraph" w:customStyle="1" w:styleId="Figurelegend">
    <w:name w:val="Figure_legend"/>
    <w:basedOn w:val="Normal"/>
    <w:rsid w:val="00745AEE"/>
    <w:pPr>
      <w:keepNext/>
      <w:keepLines/>
      <w:spacing w:before="20" w:after="20"/>
    </w:pPr>
    <w:rPr>
      <w:sz w:val="18"/>
    </w:rPr>
  </w:style>
  <w:style w:type="paragraph" w:customStyle="1" w:styleId="FigureNo">
    <w:name w:val="Figure_No"/>
    <w:basedOn w:val="Normal"/>
    <w:next w:val="Normal"/>
    <w:rsid w:val="00745AEE"/>
    <w:pPr>
      <w:keepNext/>
      <w:keepLines/>
      <w:spacing w:before="480" w:after="120"/>
      <w:jc w:val="center"/>
    </w:pPr>
    <w:rPr>
      <w:caps/>
      <w:sz w:val="20"/>
    </w:rPr>
  </w:style>
  <w:style w:type="paragraph" w:customStyle="1" w:styleId="Figuretitle">
    <w:name w:val="Figure_title"/>
    <w:basedOn w:val="Normal"/>
    <w:next w:val="Normal"/>
    <w:rsid w:val="00745AEE"/>
    <w:pPr>
      <w:keepNext/>
      <w:keepLines/>
      <w:spacing w:before="0" w:after="480"/>
      <w:jc w:val="center"/>
    </w:pPr>
    <w:rPr>
      <w:rFonts w:ascii="Times New Roman Bold" w:hAnsi="Times New Roman Bold"/>
      <w:b/>
      <w:sz w:val="20"/>
    </w:rPr>
  </w:style>
  <w:style w:type="paragraph" w:customStyle="1" w:styleId="Figurewithouttitle">
    <w:name w:val="Figure_without_title"/>
    <w:basedOn w:val="FigureNo"/>
    <w:next w:val="Normal"/>
    <w:rsid w:val="00745AEE"/>
    <w:pPr>
      <w:keepNext w:val="0"/>
    </w:pPr>
  </w:style>
  <w:style w:type="paragraph" w:styleId="Footer">
    <w:name w:val="footer"/>
    <w:basedOn w:val="Normal"/>
    <w:link w:val="FooterChar"/>
    <w:rsid w:val="00745AEE"/>
    <w:pPr>
      <w:tabs>
        <w:tab w:val="clear" w:pos="1134"/>
        <w:tab w:val="clear" w:pos="1871"/>
        <w:tab w:val="clear" w:pos="2268"/>
        <w:tab w:val="left" w:pos="5954"/>
        <w:tab w:val="right" w:pos="9639"/>
      </w:tabs>
      <w:spacing w:before="0"/>
    </w:pPr>
    <w:rPr>
      <w:caps/>
      <w:noProof/>
      <w:sz w:val="16"/>
    </w:rPr>
  </w:style>
  <w:style w:type="character" w:customStyle="1" w:styleId="FooterChar">
    <w:name w:val="Footer Char"/>
    <w:basedOn w:val="DefaultParagraphFont"/>
    <w:link w:val="Footer"/>
    <w:rsid w:val="00745AEE"/>
    <w:rPr>
      <w:rFonts w:ascii="Times New Roman" w:hAnsi="Times New Roman"/>
      <w:caps/>
      <w:noProof/>
      <w:sz w:val="16"/>
      <w:lang w:val="en-GB" w:eastAsia="en-US"/>
    </w:rPr>
  </w:style>
  <w:style w:type="paragraph" w:customStyle="1" w:styleId="FirstFooter">
    <w:name w:val="FirstFooter"/>
    <w:basedOn w:val="Footer"/>
    <w:rsid w:val="00745AEE"/>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745AEE"/>
    <w:rPr>
      <w:position w:val="6"/>
      <w:sz w:val="18"/>
    </w:rPr>
  </w:style>
  <w:style w:type="paragraph" w:styleId="FootnoteText">
    <w:name w:val="footnote text"/>
    <w:basedOn w:val="Normal"/>
    <w:link w:val="FootnoteTextChar"/>
    <w:rsid w:val="00745AEE"/>
    <w:pPr>
      <w:keepLines/>
      <w:tabs>
        <w:tab w:val="left" w:pos="255"/>
      </w:tabs>
    </w:pPr>
  </w:style>
  <w:style w:type="character" w:customStyle="1" w:styleId="FootnoteTextChar">
    <w:name w:val="Footnote Text Char"/>
    <w:basedOn w:val="DefaultParagraphFont"/>
    <w:link w:val="FootnoteText"/>
    <w:rsid w:val="00745AEE"/>
    <w:rPr>
      <w:rFonts w:ascii="Times New Roman" w:hAnsi="Times New Roman"/>
      <w:sz w:val="24"/>
      <w:lang w:val="en-GB" w:eastAsia="en-US"/>
    </w:rPr>
  </w:style>
  <w:style w:type="paragraph" w:styleId="Header">
    <w:name w:val="header"/>
    <w:basedOn w:val="Normal"/>
    <w:link w:val="HeaderChar"/>
    <w:rsid w:val="00745AEE"/>
    <w:pPr>
      <w:spacing w:before="0"/>
      <w:jc w:val="center"/>
    </w:pPr>
    <w:rPr>
      <w:sz w:val="18"/>
    </w:rPr>
  </w:style>
  <w:style w:type="character" w:customStyle="1" w:styleId="HeaderChar">
    <w:name w:val="Header Char"/>
    <w:basedOn w:val="DefaultParagraphFont"/>
    <w:link w:val="Header"/>
    <w:rsid w:val="00745AEE"/>
    <w:rPr>
      <w:rFonts w:ascii="Times New Roman" w:hAnsi="Times New Roman"/>
      <w:sz w:val="18"/>
      <w:lang w:val="en-GB" w:eastAsia="en-US"/>
    </w:rPr>
  </w:style>
  <w:style w:type="paragraph" w:customStyle="1" w:styleId="Normalaftertitle">
    <w:name w:val="Normal after title"/>
    <w:basedOn w:val="Normal"/>
    <w:next w:val="Normal"/>
    <w:rsid w:val="00190B55"/>
    <w:pPr>
      <w:spacing w:before="280"/>
    </w:pPr>
  </w:style>
  <w:style w:type="paragraph" w:customStyle="1" w:styleId="Section1">
    <w:name w:val="Section_1"/>
    <w:basedOn w:val="Normal"/>
    <w:rsid w:val="00190B55"/>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190B55"/>
    <w:rPr>
      <w:b w:val="0"/>
      <w:i/>
    </w:rPr>
  </w:style>
  <w:style w:type="paragraph" w:customStyle="1" w:styleId="Section3">
    <w:name w:val="Section_3"/>
    <w:basedOn w:val="Section1"/>
    <w:rsid w:val="00190B55"/>
    <w:rPr>
      <w:b w:val="0"/>
    </w:rPr>
  </w:style>
  <w:style w:type="paragraph" w:customStyle="1" w:styleId="SectionNo">
    <w:name w:val="Section_No"/>
    <w:basedOn w:val="AnnexNo"/>
    <w:next w:val="Normal"/>
    <w:rsid w:val="00190B55"/>
  </w:style>
  <w:style w:type="paragraph" w:customStyle="1" w:styleId="Sectiontitle">
    <w:name w:val="Section_title"/>
    <w:basedOn w:val="Annextitle"/>
    <w:next w:val="Normalaftertitle"/>
    <w:rsid w:val="00190B55"/>
  </w:style>
  <w:style w:type="paragraph" w:customStyle="1" w:styleId="Source">
    <w:name w:val="Source"/>
    <w:basedOn w:val="Normal"/>
    <w:next w:val="Normal"/>
    <w:rsid w:val="00190B55"/>
    <w:pPr>
      <w:spacing w:before="840"/>
      <w:jc w:val="center"/>
    </w:pPr>
    <w:rPr>
      <w:b/>
      <w:sz w:val="28"/>
    </w:rPr>
  </w:style>
  <w:style w:type="paragraph" w:customStyle="1" w:styleId="SpecialFooter">
    <w:name w:val="Special Footer"/>
    <w:basedOn w:val="Footer"/>
    <w:rsid w:val="00190B55"/>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190B55"/>
  </w:style>
  <w:style w:type="character" w:customStyle="1" w:styleId="Tablefreq">
    <w:name w:val="Table_freq"/>
    <w:basedOn w:val="DefaultParagraphFont"/>
    <w:rsid w:val="00190B55"/>
    <w:rPr>
      <w:b/>
      <w:color w:val="auto"/>
      <w:sz w:val="20"/>
    </w:rPr>
  </w:style>
  <w:style w:type="paragraph" w:customStyle="1" w:styleId="Tablehead">
    <w:name w:val="Table_head"/>
    <w:basedOn w:val="Normal"/>
    <w:link w:val="TableheadChar"/>
    <w:rsid w:val="00FD772E"/>
    <w:pPr>
      <w:keepNext/>
      <w:spacing w:before="80" w:after="80"/>
      <w:jc w:val="center"/>
    </w:pPr>
    <w:rPr>
      <w:rFonts w:ascii="Times New Roman Bold" w:hAnsi="Times New Roman Bold" w:cs="Times New Roman Bold"/>
      <w:b/>
      <w:sz w:val="20"/>
    </w:rPr>
  </w:style>
  <w:style w:type="paragraph" w:customStyle="1" w:styleId="Tablelegend">
    <w:name w:val="Table_legend"/>
    <w:basedOn w:val="Normal"/>
    <w:link w:val="TablelegendChar"/>
    <w:rsid w:val="00C214ED"/>
    <w:rPr>
      <w:sz w:val="20"/>
    </w:rPr>
  </w:style>
  <w:style w:type="paragraph" w:customStyle="1" w:styleId="TableNo">
    <w:name w:val="Table_No"/>
    <w:basedOn w:val="Normal"/>
    <w:next w:val="Normal"/>
    <w:rsid w:val="001D058F"/>
    <w:pPr>
      <w:keepNext/>
      <w:spacing w:before="560" w:after="120"/>
      <w:jc w:val="center"/>
    </w:pPr>
    <w:rPr>
      <w:caps/>
      <w:sz w:val="20"/>
    </w:rPr>
  </w:style>
  <w:style w:type="paragraph" w:customStyle="1" w:styleId="Tableref">
    <w:name w:val="Table_ref"/>
    <w:basedOn w:val="Normal"/>
    <w:next w:val="Normal"/>
    <w:rsid w:val="00190B55"/>
    <w:pPr>
      <w:keepNext/>
      <w:spacing w:before="560"/>
      <w:jc w:val="center"/>
    </w:pPr>
    <w:rPr>
      <w:sz w:val="20"/>
    </w:rPr>
  </w:style>
  <w:style w:type="paragraph" w:customStyle="1" w:styleId="Normalend">
    <w:name w:val="Normal_end"/>
    <w:basedOn w:val="Normal"/>
    <w:next w:val="Normal"/>
    <w:qFormat/>
    <w:rsid w:val="00D801ED"/>
    <w:rPr>
      <w:lang w:val="en-US"/>
    </w:rPr>
  </w:style>
  <w:style w:type="paragraph" w:customStyle="1" w:styleId="Proposal">
    <w:name w:val="Proposal"/>
    <w:basedOn w:val="Normal"/>
    <w:next w:val="Normal"/>
    <w:rsid w:val="00241FA2"/>
    <w:pPr>
      <w:keepNext/>
      <w:spacing w:before="240"/>
    </w:pPr>
    <w:rPr>
      <w:rFonts w:hAnsi="Times New Roman Bold"/>
      <w:b/>
    </w:rPr>
  </w:style>
  <w:style w:type="paragraph" w:customStyle="1" w:styleId="Reasons">
    <w:name w:val="Reasons"/>
    <w:basedOn w:val="Normal"/>
    <w:qFormat/>
    <w:rsid w:val="00DE5692"/>
    <w:pPr>
      <w:tabs>
        <w:tab w:val="clear" w:pos="1871"/>
        <w:tab w:val="clear" w:pos="2268"/>
        <w:tab w:val="left" w:pos="1588"/>
        <w:tab w:val="left" w:pos="1985"/>
      </w:tabs>
    </w:pPr>
  </w:style>
  <w:style w:type="paragraph" w:customStyle="1" w:styleId="Questiondate">
    <w:name w:val="Question_date"/>
    <w:basedOn w:val="Normal"/>
    <w:next w:val="Normalaftertitle"/>
    <w:rsid w:val="004969AD"/>
    <w:pPr>
      <w:keepNext/>
      <w:keepLines/>
      <w:jc w:val="right"/>
    </w:pPr>
    <w:rPr>
      <w:sz w:val="22"/>
    </w:rPr>
  </w:style>
  <w:style w:type="paragraph" w:customStyle="1" w:styleId="QuestionNo">
    <w:name w:val="Question_No"/>
    <w:basedOn w:val="Normal"/>
    <w:next w:val="Normal"/>
    <w:rsid w:val="004969AD"/>
    <w:pPr>
      <w:keepNext/>
      <w:keepLines/>
      <w:spacing w:before="480"/>
      <w:jc w:val="center"/>
    </w:pPr>
    <w:rPr>
      <w:caps/>
      <w:sz w:val="28"/>
    </w:rPr>
  </w:style>
  <w:style w:type="paragraph" w:customStyle="1" w:styleId="Questiontitle">
    <w:name w:val="Question_title"/>
    <w:basedOn w:val="Normal"/>
    <w:next w:val="Normal"/>
    <w:rsid w:val="00A54C25"/>
    <w:pPr>
      <w:keepNext/>
      <w:keepLines/>
      <w:spacing w:before="240"/>
      <w:jc w:val="center"/>
    </w:pPr>
    <w:rPr>
      <w:rFonts w:ascii="Times New Roman Bold" w:hAnsi="Times New Roman Bold"/>
      <w:b/>
      <w:sz w:val="28"/>
    </w:rPr>
  </w:style>
  <w:style w:type="paragraph" w:styleId="TOC1">
    <w:name w:val="toc 1"/>
    <w:basedOn w:val="Normal"/>
    <w:rsid w:val="001D05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1D058F"/>
    <w:pPr>
      <w:spacing w:before="120"/>
    </w:pPr>
  </w:style>
  <w:style w:type="paragraph" w:styleId="TOC3">
    <w:name w:val="toc 3"/>
    <w:basedOn w:val="TOC2"/>
    <w:rsid w:val="001D058F"/>
  </w:style>
  <w:style w:type="paragraph" w:styleId="TOC4">
    <w:name w:val="toc 4"/>
    <w:basedOn w:val="TOC3"/>
    <w:rsid w:val="001D058F"/>
  </w:style>
  <w:style w:type="paragraph" w:styleId="TOC5">
    <w:name w:val="toc 5"/>
    <w:basedOn w:val="TOC4"/>
    <w:rsid w:val="001D058F"/>
  </w:style>
  <w:style w:type="paragraph" w:styleId="TOC6">
    <w:name w:val="toc 6"/>
    <w:basedOn w:val="TOC4"/>
    <w:rsid w:val="001D058F"/>
  </w:style>
  <w:style w:type="paragraph" w:styleId="TOC7">
    <w:name w:val="toc 7"/>
    <w:basedOn w:val="TOC4"/>
    <w:rsid w:val="001D058F"/>
  </w:style>
  <w:style w:type="paragraph" w:styleId="TOC8">
    <w:name w:val="toc 8"/>
    <w:basedOn w:val="TOC4"/>
    <w:rsid w:val="001D058F"/>
  </w:style>
  <w:style w:type="paragraph" w:customStyle="1" w:styleId="Title1">
    <w:name w:val="Title 1"/>
    <w:basedOn w:val="Source"/>
    <w:next w:val="Normal"/>
    <w:rsid w:val="001D058F"/>
    <w:pPr>
      <w:tabs>
        <w:tab w:val="left" w:pos="567"/>
        <w:tab w:val="left" w:pos="1701"/>
        <w:tab w:val="left" w:pos="2835"/>
      </w:tabs>
      <w:spacing w:before="240"/>
    </w:pPr>
    <w:rPr>
      <w:b w:val="0"/>
      <w:caps/>
    </w:rPr>
  </w:style>
  <w:style w:type="paragraph" w:customStyle="1" w:styleId="Title2">
    <w:name w:val="Title 2"/>
    <w:basedOn w:val="Source"/>
    <w:next w:val="Normal"/>
    <w:rsid w:val="001D058F"/>
    <w:pPr>
      <w:overflowPunct/>
      <w:autoSpaceDE/>
      <w:autoSpaceDN/>
      <w:adjustRightInd/>
      <w:spacing w:before="480"/>
      <w:textAlignment w:val="auto"/>
    </w:pPr>
    <w:rPr>
      <w:b w:val="0"/>
      <w:caps/>
    </w:rPr>
  </w:style>
  <w:style w:type="paragraph" w:customStyle="1" w:styleId="Title3">
    <w:name w:val="Title 3"/>
    <w:basedOn w:val="Title2"/>
    <w:next w:val="Normal"/>
    <w:rsid w:val="001D058F"/>
    <w:pPr>
      <w:spacing w:before="240"/>
    </w:pPr>
    <w:rPr>
      <w:caps w:val="0"/>
    </w:rPr>
  </w:style>
  <w:style w:type="paragraph" w:customStyle="1" w:styleId="Title4">
    <w:name w:val="Title 4"/>
    <w:basedOn w:val="Title3"/>
    <w:next w:val="Heading1"/>
    <w:rsid w:val="001D058F"/>
    <w:rPr>
      <w:b/>
    </w:rPr>
  </w:style>
  <w:style w:type="paragraph" w:customStyle="1" w:styleId="Tabletext">
    <w:name w:val="Table_text"/>
    <w:basedOn w:val="Normal"/>
    <w:link w:val="TabletextChar"/>
    <w:qFormat/>
    <w:rsid w:val="001D05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title">
    <w:name w:val="Table_title"/>
    <w:basedOn w:val="Normal"/>
    <w:next w:val="Tabletext"/>
    <w:rsid w:val="001D058F"/>
    <w:pPr>
      <w:keepNext/>
      <w:keepLines/>
      <w:spacing w:before="0" w:after="120"/>
      <w:jc w:val="center"/>
    </w:pPr>
    <w:rPr>
      <w:rFonts w:ascii="Times New Roman Bold" w:hAnsi="Times New Roman Bold"/>
      <w:b/>
      <w:sz w:val="20"/>
    </w:rPr>
  </w:style>
  <w:style w:type="paragraph" w:customStyle="1" w:styleId="Headingi">
    <w:name w:val="Heading_i"/>
    <w:basedOn w:val="Normal"/>
    <w:next w:val="Normal"/>
    <w:qFormat/>
    <w:rsid w:val="00EA12E5"/>
    <w:pPr>
      <w:spacing w:before="160"/>
    </w:pPr>
    <w:rPr>
      <w:i/>
    </w:rPr>
  </w:style>
  <w:style w:type="paragraph" w:customStyle="1" w:styleId="Headingb">
    <w:name w:val="Heading_b"/>
    <w:basedOn w:val="Normal"/>
    <w:next w:val="Normal"/>
    <w:qFormat/>
    <w:rsid w:val="00EA12E5"/>
    <w:pPr>
      <w:spacing w:before="160"/>
    </w:pPr>
    <w:rPr>
      <w:rFonts w:ascii="Times New Roman Bold" w:hAnsi="Times New Roman Bold" w:cs="Times New Roman Bold"/>
      <w:b/>
      <w:lang w:val="fr-CH"/>
    </w:rPr>
  </w:style>
  <w:style w:type="paragraph" w:customStyle="1" w:styleId="Note">
    <w:name w:val="Note"/>
    <w:basedOn w:val="Normal"/>
    <w:next w:val="Normal"/>
    <w:rsid w:val="00FD772E"/>
    <w:pPr>
      <w:tabs>
        <w:tab w:val="left" w:pos="284"/>
      </w:tabs>
      <w:spacing w:before="80"/>
    </w:pPr>
  </w:style>
  <w:style w:type="paragraph" w:customStyle="1" w:styleId="Part1">
    <w:name w:val="Part_1"/>
    <w:basedOn w:val="Section1"/>
    <w:next w:val="Section1"/>
    <w:qFormat/>
    <w:rsid w:val="00DE2AC3"/>
  </w:style>
  <w:style w:type="paragraph" w:customStyle="1" w:styleId="PartNo">
    <w:name w:val="Part_No"/>
    <w:basedOn w:val="AnnexNo"/>
    <w:next w:val="Normal"/>
    <w:rsid w:val="00DE2AC3"/>
  </w:style>
  <w:style w:type="paragraph" w:customStyle="1" w:styleId="Partref">
    <w:name w:val="Part_ref"/>
    <w:basedOn w:val="Annexref"/>
    <w:next w:val="Normal"/>
    <w:rsid w:val="00DE2AC3"/>
  </w:style>
  <w:style w:type="paragraph" w:customStyle="1" w:styleId="Parttitle">
    <w:name w:val="Part_title"/>
    <w:basedOn w:val="Annextitle"/>
    <w:next w:val="Normalaftertitle"/>
    <w:rsid w:val="00DE2AC3"/>
  </w:style>
  <w:style w:type="paragraph" w:customStyle="1" w:styleId="Recdate">
    <w:name w:val="Rec_date"/>
    <w:basedOn w:val="Normal"/>
    <w:next w:val="Normalaftertitle"/>
    <w:rsid w:val="00DE2AC3"/>
    <w:pPr>
      <w:keepNext/>
      <w:keepLines/>
      <w:jc w:val="right"/>
    </w:pPr>
    <w:rPr>
      <w:sz w:val="22"/>
    </w:rPr>
  </w:style>
  <w:style w:type="paragraph" w:customStyle="1" w:styleId="RecNo">
    <w:name w:val="Rec_No"/>
    <w:basedOn w:val="Normal"/>
    <w:next w:val="Normal"/>
    <w:rsid w:val="00DE2AC3"/>
    <w:pPr>
      <w:keepNext/>
      <w:keepLines/>
      <w:spacing w:before="480"/>
      <w:jc w:val="center"/>
    </w:pPr>
    <w:rPr>
      <w:caps/>
      <w:sz w:val="28"/>
    </w:rPr>
  </w:style>
  <w:style w:type="paragraph" w:customStyle="1" w:styleId="Rectitle">
    <w:name w:val="Rec_title"/>
    <w:basedOn w:val="RecNo"/>
    <w:next w:val="Normal"/>
    <w:rsid w:val="00DE2AC3"/>
    <w:pPr>
      <w:spacing w:before="240"/>
    </w:pPr>
    <w:rPr>
      <w:rFonts w:ascii="Times New Roman Bold" w:hAnsi="Times New Roman Bold"/>
      <w:b/>
      <w:caps w:val="0"/>
    </w:rPr>
  </w:style>
  <w:style w:type="paragraph" w:customStyle="1" w:styleId="ResNo">
    <w:name w:val="Res_No"/>
    <w:basedOn w:val="RecNo"/>
    <w:next w:val="Normal"/>
    <w:rsid w:val="00DE2AC3"/>
  </w:style>
  <w:style w:type="paragraph" w:customStyle="1" w:styleId="Restitle">
    <w:name w:val="Res_title"/>
    <w:basedOn w:val="Rectitle"/>
    <w:next w:val="Normal"/>
    <w:rsid w:val="00DE2AC3"/>
  </w:style>
  <w:style w:type="paragraph" w:customStyle="1" w:styleId="AppArtNo">
    <w:name w:val="App_Art_No"/>
    <w:basedOn w:val="ArtNo"/>
    <w:qFormat/>
    <w:rsid w:val="006E3D45"/>
  </w:style>
  <w:style w:type="paragraph" w:customStyle="1" w:styleId="AppArttitle">
    <w:name w:val="App_Art_title"/>
    <w:basedOn w:val="Arttitle"/>
    <w:qFormat/>
    <w:rsid w:val="00A066F1"/>
  </w:style>
  <w:style w:type="paragraph" w:customStyle="1" w:styleId="Committee">
    <w:name w:val="Committee"/>
    <w:basedOn w:val="Normal"/>
    <w:qFormat/>
    <w:rsid w:val="00DF4BC6"/>
    <w:pPr>
      <w:framePr w:hSpace="180" w:wrap="around" w:hAnchor="margin" w:y="-675"/>
      <w:tabs>
        <w:tab w:val="left" w:pos="851"/>
      </w:tabs>
      <w:spacing w:before="0" w:line="240" w:lineRule="atLeast"/>
    </w:pPr>
    <w:rPr>
      <w:rFonts w:cstheme="minorHAnsi"/>
      <w:b/>
      <w:szCs w:val="24"/>
    </w:rPr>
  </w:style>
  <w:style w:type="paragraph" w:customStyle="1" w:styleId="Volumetitle">
    <w:name w:val="Volume_title"/>
    <w:basedOn w:val="Normal"/>
    <w:qFormat/>
    <w:rsid w:val="003E0DB6"/>
    <w:pPr>
      <w:jc w:val="center"/>
    </w:pPr>
    <w:rPr>
      <w:b/>
      <w:bCs/>
      <w:sz w:val="28"/>
      <w:szCs w:val="28"/>
    </w:rPr>
  </w:style>
  <w:style w:type="paragraph" w:styleId="BalloonText">
    <w:name w:val="Balloon Text"/>
    <w:basedOn w:val="Normal"/>
    <w:link w:val="BalloonTextChar"/>
    <w:semiHidden/>
    <w:unhideWhenUsed/>
    <w:rsid w:val="00202756"/>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202756"/>
    <w:rPr>
      <w:rFonts w:ascii="Segoe UI" w:hAnsi="Segoe UI" w:cs="Segoe UI"/>
      <w:sz w:val="18"/>
      <w:szCs w:val="18"/>
      <w:lang w:val="en-GB" w:eastAsia="en-US"/>
    </w:rPr>
  </w:style>
  <w:style w:type="paragraph" w:customStyle="1" w:styleId="Tablesplit">
    <w:name w:val="Table_split"/>
    <w:basedOn w:val="Tabletext"/>
    <w:qFormat/>
    <w:rsid w:val="00CA3DFC"/>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character" w:customStyle="1" w:styleId="Provsplit">
    <w:name w:val="Prov_split"/>
    <w:basedOn w:val="DefaultParagraphFont"/>
    <w:qFormat/>
    <w:rsid w:val="00CA3DFC"/>
    <w:rPr>
      <w:rFonts w:ascii="Times New Roman" w:hAnsi="Times New Roman"/>
      <w:b w:val="0"/>
    </w:rPr>
  </w:style>
  <w:style w:type="paragraph" w:customStyle="1" w:styleId="Normalsplit">
    <w:name w:val="Normal_split"/>
    <w:basedOn w:val="Normal"/>
    <w:qFormat/>
    <w:rsid w:val="00CA3DFC"/>
  </w:style>
  <w:style w:type="paragraph" w:customStyle="1" w:styleId="Headingsplit">
    <w:name w:val="Heading_split"/>
    <w:basedOn w:val="Headingi"/>
    <w:qFormat/>
    <w:rsid w:val="00CA3DFC"/>
    <w:rPr>
      <w:lang w:val="en-US"/>
    </w:rPr>
  </w:style>
  <w:style w:type="paragraph" w:customStyle="1" w:styleId="MethodHeadingb">
    <w:name w:val="Method_Headingb"/>
    <w:basedOn w:val="Headingb"/>
    <w:qFormat/>
    <w:rsid w:val="00B40888"/>
    <w:pPr>
      <w:tabs>
        <w:tab w:val="clear" w:pos="1134"/>
        <w:tab w:val="clear" w:pos="1871"/>
        <w:tab w:val="clear" w:pos="2268"/>
      </w:tabs>
      <w:overflowPunct/>
      <w:autoSpaceDE/>
      <w:autoSpaceDN/>
      <w:adjustRightInd/>
      <w:spacing w:before="0"/>
      <w:textAlignment w:val="auto"/>
    </w:pPr>
  </w:style>
  <w:style w:type="paragraph" w:customStyle="1" w:styleId="Methodheading1">
    <w:name w:val="Method_heading1"/>
    <w:basedOn w:val="Heading1"/>
    <w:next w:val="Normal"/>
    <w:qFormat/>
    <w:rsid w:val="00EF71B6"/>
  </w:style>
  <w:style w:type="paragraph" w:customStyle="1" w:styleId="Methodheading2">
    <w:name w:val="Method_heading2"/>
    <w:basedOn w:val="Heading2"/>
    <w:next w:val="Normal"/>
    <w:qFormat/>
    <w:rsid w:val="00EF71B6"/>
  </w:style>
  <w:style w:type="paragraph" w:customStyle="1" w:styleId="Methodheading3">
    <w:name w:val="Method_heading3"/>
    <w:basedOn w:val="Heading3"/>
    <w:next w:val="Normal"/>
    <w:qFormat/>
    <w:rsid w:val="00EF71B6"/>
  </w:style>
  <w:style w:type="paragraph" w:customStyle="1" w:styleId="Methodheading4">
    <w:name w:val="Method_heading4"/>
    <w:basedOn w:val="Heading4"/>
    <w:next w:val="Normal"/>
    <w:qFormat/>
    <w:rsid w:val="00EF71B6"/>
  </w:style>
  <w:style w:type="paragraph" w:customStyle="1" w:styleId="TableTextS5">
    <w:name w:val="Table_TextS5"/>
    <w:basedOn w:val="Normal"/>
    <w:rsid w:val="00C82695"/>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character" w:customStyle="1" w:styleId="href">
    <w:name w:val="href"/>
    <w:basedOn w:val="DefaultParagraphFont"/>
    <w:rsid w:val="009B463A"/>
  </w:style>
  <w:style w:type="character" w:customStyle="1" w:styleId="ArtrefBold">
    <w:name w:val="Art_ref +  Bold"/>
    <w:basedOn w:val="Artref"/>
    <w:uiPriority w:val="99"/>
    <w:rsid w:val="001962A2"/>
    <w:rPr>
      <w:b/>
      <w:color w:val="auto"/>
    </w:rPr>
  </w:style>
  <w:style w:type="character" w:customStyle="1" w:styleId="TabletextChar">
    <w:name w:val="Table_text Char"/>
    <w:basedOn w:val="DefaultParagraphFont"/>
    <w:link w:val="Tabletext"/>
    <w:qFormat/>
    <w:rsid w:val="001962A2"/>
    <w:rPr>
      <w:rFonts w:ascii="Times New Roman" w:hAnsi="Times New Roman"/>
      <w:lang w:val="en-GB" w:eastAsia="en-US"/>
    </w:rPr>
  </w:style>
  <w:style w:type="character" w:customStyle="1" w:styleId="enumlev10">
    <w:name w:val="enumlev1 Знак"/>
    <w:link w:val="enumlev1"/>
    <w:locked/>
    <w:rsid w:val="00B803A8"/>
    <w:rPr>
      <w:rFonts w:ascii="Times New Roman" w:hAnsi="Times New Roman"/>
      <w:sz w:val="24"/>
      <w:lang w:val="en-GB" w:eastAsia="en-US"/>
    </w:rPr>
  </w:style>
  <w:style w:type="paragraph" w:styleId="ListParagraph">
    <w:name w:val="List Paragraph"/>
    <w:basedOn w:val="Normal"/>
    <w:link w:val="ListParagraphChar"/>
    <w:uiPriority w:val="34"/>
    <w:qFormat/>
    <w:rsid w:val="00876246"/>
    <w:pPr>
      <w:tabs>
        <w:tab w:val="clear" w:pos="1134"/>
        <w:tab w:val="clear" w:pos="1871"/>
        <w:tab w:val="clear" w:pos="2268"/>
      </w:tabs>
      <w:adjustRightInd/>
      <w:ind w:left="720"/>
      <w:contextualSpacing/>
      <w:textAlignment w:val="auto"/>
    </w:pPr>
    <w:rPr>
      <w:rFonts w:eastAsiaTheme="minorHAnsi"/>
      <w:szCs w:val="24"/>
      <w:lang w:val="en-US"/>
    </w:rPr>
  </w:style>
  <w:style w:type="character" w:customStyle="1" w:styleId="ListParagraphChar">
    <w:name w:val="List Paragraph Char"/>
    <w:link w:val="ListParagraph"/>
    <w:locked/>
    <w:rsid w:val="00876246"/>
    <w:rPr>
      <w:rFonts w:ascii="Times New Roman" w:eastAsiaTheme="minorHAnsi" w:hAnsi="Times New Roman"/>
      <w:sz w:val="24"/>
      <w:szCs w:val="24"/>
      <w:lang w:eastAsia="en-US"/>
    </w:rPr>
  </w:style>
  <w:style w:type="character" w:customStyle="1" w:styleId="TablelegendChar">
    <w:name w:val="Table_legend Char"/>
    <w:link w:val="Tablelegend"/>
    <w:locked/>
    <w:rsid w:val="00710C88"/>
    <w:rPr>
      <w:rFonts w:ascii="Times New Roman" w:hAnsi="Times New Roman"/>
      <w:lang w:val="en-GB" w:eastAsia="en-US"/>
    </w:rPr>
  </w:style>
  <w:style w:type="paragraph" w:customStyle="1" w:styleId="EditorsNote">
    <w:name w:val="EditorsNote"/>
    <w:basedOn w:val="Normal"/>
    <w:rsid w:val="00710C88"/>
    <w:pPr>
      <w:spacing w:before="240" w:after="240"/>
    </w:pPr>
    <w:rPr>
      <w:i/>
      <w:iCs/>
      <w:lang w:val="en-US"/>
    </w:rPr>
  </w:style>
  <w:style w:type="character" w:customStyle="1" w:styleId="CallChar">
    <w:name w:val="Call Char"/>
    <w:basedOn w:val="DefaultParagraphFont"/>
    <w:link w:val="Call"/>
    <w:qFormat/>
    <w:rsid w:val="00710C88"/>
    <w:rPr>
      <w:rFonts w:ascii="Times New Roman" w:hAnsi="Times New Roman"/>
      <w:i/>
      <w:sz w:val="24"/>
      <w:lang w:val="en-GB" w:eastAsia="en-US"/>
    </w:rPr>
  </w:style>
  <w:style w:type="character" w:customStyle="1" w:styleId="TableheadChar">
    <w:name w:val="Table_head Char"/>
    <w:basedOn w:val="DefaultParagraphFont"/>
    <w:link w:val="Tablehead"/>
    <w:locked/>
    <w:rsid w:val="00710C88"/>
    <w:rPr>
      <w:rFonts w:ascii="Times New Roman Bold" w:hAnsi="Times New Roman Bold" w:cs="Times New Roman Bold"/>
      <w:b/>
      <w:lang w:val="en-GB" w:eastAsia="en-US"/>
    </w:rPr>
  </w:style>
  <w:style w:type="character" w:styleId="PageNumber">
    <w:name w:val="page number"/>
    <w:rsid w:val="00710C88"/>
    <w:rPr>
      <w:rFonts w:cs="Times New Roman"/>
    </w:rPr>
  </w:style>
  <w:style w:type="paragraph" w:customStyle="1" w:styleId="Tablefin">
    <w:name w:val="Table_fin"/>
    <w:basedOn w:val="Tabletext"/>
    <w:rsid w:val="00710C88"/>
    <w:rPr>
      <w:lang w:val="en-US"/>
    </w:rPr>
  </w:style>
  <w:style w:type="character" w:customStyle="1" w:styleId="AnnexNoCar">
    <w:name w:val="Annex_No Car"/>
    <w:link w:val="AnnexNo"/>
    <w:locked/>
    <w:rsid w:val="00710C88"/>
    <w:rPr>
      <w:rFonts w:ascii="Times New Roman" w:hAnsi="Times New Roman"/>
      <w:caps/>
      <w:sz w:val="28"/>
      <w:lang w:val="en-GB" w:eastAsia="en-US"/>
    </w:rPr>
  </w:style>
  <w:style w:type="character" w:customStyle="1" w:styleId="EquationChar">
    <w:name w:val="Equation Char"/>
    <w:link w:val="Equation"/>
    <w:locked/>
    <w:rsid w:val="008A3F0C"/>
    <w:rPr>
      <w:rFonts w:ascii="Times New Roman" w:hAnsi="Times New Roman"/>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oleObject" Target="embeddings/oleObject1.bin"/><Relationship Id="rId26" Type="http://schemas.openxmlformats.org/officeDocument/2006/relationships/oleObject" Target="embeddings/oleObject5.bin"/><Relationship Id="rId39" Type="http://schemas.openxmlformats.org/officeDocument/2006/relationships/oleObject" Target="embeddings/oleObject12.bin"/><Relationship Id="rId21" Type="http://schemas.openxmlformats.org/officeDocument/2006/relationships/image" Target="media/image4.wmf"/><Relationship Id="rId34" Type="http://schemas.openxmlformats.org/officeDocument/2006/relationships/oleObject" Target="embeddings/oleObject9.bin"/><Relationship Id="rId42" Type="http://schemas.openxmlformats.org/officeDocument/2006/relationships/oleObject" Target="embeddings/oleObject15.bin"/><Relationship Id="rId47" Type="http://schemas.openxmlformats.org/officeDocument/2006/relationships/image" Target="media/image13.wmf"/><Relationship Id="rId50" Type="http://schemas.openxmlformats.org/officeDocument/2006/relationships/oleObject" Target="embeddings/oleObject19.bin"/><Relationship Id="rId55" Type="http://schemas.openxmlformats.org/officeDocument/2006/relationships/header" Target="header3.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footer" Target="footer3.xml"/><Relationship Id="rId29" Type="http://schemas.openxmlformats.org/officeDocument/2006/relationships/image" Target="media/image8.wmf"/><Relationship Id="rId11" Type="http://schemas.openxmlformats.org/officeDocument/2006/relationships/endnotes" Target="endnotes.xml"/><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header" Target="header2.xml"/><Relationship Id="rId53" Type="http://schemas.openxmlformats.org/officeDocument/2006/relationships/image" Target="media/image16.emf"/><Relationship Id="rId58" Type="http://schemas.openxmlformats.org/officeDocument/2006/relationships/footer" Target="footer7.xml"/><Relationship Id="rId5" Type="http://schemas.openxmlformats.org/officeDocument/2006/relationships/customXml" Target="../customXml/item5.xml"/><Relationship Id="rId61" Type="http://schemas.openxmlformats.org/officeDocument/2006/relationships/theme" Target="theme/theme1.xml"/><Relationship Id="rId19" Type="http://schemas.openxmlformats.org/officeDocument/2006/relationships/image" Target="media/image3.wmf"/><Relationship Id="rId14" Type="http://schemas.openxmlformats.org/officeDocument/2006/relationships/footer" Target="footer1.xml"/><Relationship Id="rId22" Type="http://schemas.openxmlformats.org/officeDocument/2006/relationships/oleObject" Target="embeddings/oleObject3.bin"/><Relationship Id="rId27" Type="http://schemas.openxmlformats.org/officeDocument/2006/relationships/image" Target="media/image7.wmf"/><Relationship Id="rId30" Type="http://schemas.openxmlformats.org/officeDocument/2006/relationships/oleObject" Target="embeddings/oleObject7.bin"/><Relationship Id="rId35" Type="http://schemas.openxmlformats.org/officeDocument/2006/relationships/image" Target="media/image11.wmf"/><Relationship Id="rId43" Type="http://schemas.openxmlformats.org/officeDocument/2006/relationships/oleObject" Target="embeddings/oleObject16.bin"/><Relationship Id="rId48" Type="http://schemas.openxmlformats.org/officeDocument/2006/relationships/oleObject" Target="embeddings/oleObject18.bin"/><Relationship Id="rId56" Type="http://schemas.openxmlformats.org/officeDocument/2006/relationships/footer" Target="footer5.xml"/><Relationship Id="rId8" Type="http://schemas.openxmlformats.org/officeDocument/2006/relationships/settings" Target="settings.xml"/><Relationship Id="rId51" Type="http://schemas.openxmlformats.org/officeDocument/2006/relationships/image" Target="media/image15.wmf"/><Relationship Id="rId3" Type="http://schemas.openxmlformats.org/officeDocument/2006/relationships/customXml" Target="../customXml/item3.xml"/><Relationship Id="rId12" Type="http://schemas.openxmlformats.org/officeDocument/2006/relationships/image" Target="media/image1.png"/><Relationship Id="rId17" Type="http://schemas.openxmlformats.org/officeDocument/2006/relationships/image" Target="media/image2.wmf"/><Relationship Id="rId25" Type="http://schemas.openxmlformats.org/officeDocument/2006/relationships/image" Target="media/image6.wmf"/><Relationship Id="rId33" Type="http://schemas.openxmlformats.org/officeDocument/2006/relationships/image" Target="media/image10.wmf"/><Relationship Id="rId38" Type="http://schemas.openxmlformats.org/officeDocument/2006/relationships/oleObject" Target="embeddings/oleObject11.bin"/><Relationship Id="rId46" Type="http://schemas.openxmlformats.org/officeDocument/2006/relationships/footer" Target="footer4.xml"/><Relationship Id="rId59" Type="http://schemas.openxmlformats.org/officeDocument/2006/relationships/fontTable" Target="fontTable.xml"/><Relationship Id="rId20" Type="http://schemas.openxmlformats.org/officeDocument/2006/relationships/oleObject" Target="embeddings/oleObject2.bin"/><Relationship Id="rId41" Type="http://schemas.openxmlformats.org/officeDocument/2006/relationships/oleObject" Target="embeddings/oleObject14.bin"/><Relationship Id="rId54" Type="http://schemas.openxmlformats.org/officeDocument/2006/relationships/package" Target="embeddings/Microsoft_Excel_Worksheet.xlsx"/><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footer" Target="footer2.xml"/><Relationship Id="rId23" Type="http://schemas.openxmlformats.org/officeDocument/2006/relationships/image" Target="media/image5.wmf"/><Relationship Id="rId28" Type="http://schemas.openxmlformats.org/officeDocument/2006/relationships/oleObject" Target="embeddings/oleObject6.bin"/><Relationship Id="rId36" Type="http://schemas.openxmlformats.org/officeDocument/2006/relationships/oleObject" Target="embeddings/oleObject10.bin"/><Relationship Id="rId49" Type="http://schemas.openxmlformats.org/officeDocument/2006/relationships/image" Target="media/image14.wmf"/><Relationship Id="rId57" Type="http://schemas.openxmlformats.org/officeDocument/2006/relationships/footer" Target="footer6.xml"/><Relationship Id="rId10" Type="http://schemas.openxmlformats.org/officeDocument/2006/relationships/footnotes" Target="footnotes.xml"/><Relationship Id="rId31" Type="http://schemas.openxmlformats.org/officeDocument/2006/relationships/image" Target="media/image9.wmf"/><Relationship Id="rId44" Type="http://schemas.openxmlformats.org/officeDocument/2006/relationships/oleObject" Target="embeddings/oleObject17.bin"/><Relationship Id="rId52" Type="http://schemas.openxmlformats.org/officeDocument/2006/relationships/oleObject" Target="embeddings/oleObject20.bin"/><Relationship Id="rId60" Type="http://schemas.microsoft.com/office/2011/relationships/people" Target="people.xml"/><Relationship Id="rId4" Type="http://schemas.openxmlformats.org/officeDocument/2006/relationships/customXml" Target="../customXml/item4.xml"/><Relationship Id="rId9"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2.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d: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d:import namespace="996b2e75-67fd-4955-a3b0-5ab9934cb50b"/>
    <xsd:import namespace="32a1a8c5-2265-4ebc-b7a0-2071e2c5c9bb"/>
    <xsd:element name="properties">
      <xsd:complexType>
        <xsd:sequence>
          <xsd:element name="documentManagement">
            <xsd:complexType>
              <xsd:all>
                <xsd:element ref="ns2:_dlc_DocId" minOccurs="0"/>
                <xsd:element ref="ns2:_dlc_DocIdUrl" minOccurs="0"/>
                <xsd:element ref="ns2:_dlc_DocIdPersistId" minOccurs="0"/>
                <xsd:element ref="ns3:DPM_x0020_Author" minOccurs="0"/>
                <xsd:element ref="ns3:DPM_x0020_File_x0020_name" minOccurs="0"/>
                <xsd:element ref="ns3:DPM_x0020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d:import namespace="http://schemas.microsoft.com/office/2006/documentManagement/types"/>
    <xsd:import namespace="http://schemas.microsoft.com/office/infopath/2007/PartnerControls"/>
    <xsd:element name="DPM_x0020_Author" ma:index="11" nillable="true" ma:displayName="DPM Author" ma:internalName="DPM_x0020_Author">
      <xsd:simpleType>
        <xsd:restriction base="dms:Text">
          <xsd:maxLength value="255"/>
        </xsd:restriction>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Version" ma:index="13" nillable="true" ma:displayName="DPM Version" ma:internalName="DPM_x0020_Version">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16-WRC19-C-0016!A6!MSW-E</DPM_x0020_File_x0020_name>
    <DPM_x0020_Author xmlns="32a1a8c5-2265-4ebc-b7a0-2071e2c5c9bb" xsi:nil="false">DPM</DPM_x0020_Author>
    <DPM_x0020_Version xmlns="32a1a8c5-2265-4ebc-b7a0-2071e2c5c9bb" xsi:nil="false">DPM_2019.10.01.01</DPM_x0020_Version>
    <_dlc_DocId xmlns="996b2e75-67fd-4955-a3b0-5ab9934cb50b">CJDSJNEQ73FR-44-23</_dlc_DocId>
    <_dlc_DocIdUrl xmlns="996b2e75-67fd-4955-a3b0-5ab9934cb50b">
      <Url>http://spdev11/en/gmpcs/_layouts/DocIdRedir.aspx?ID=CJDSJNEQ73FR-44-23</Url>
      <Description>CJDSJNEQ73FR-44-23</Description>
    </_dlc_DocIdUrl>
  </documentManagement>
</p:properties>
</file>

<file path=customXml/item5.xml><?xml version="1.0" encoding="utf-8"?>
<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4064044-3CDF-41BC-980F-161F5A7F7848}">
  <ds:schemaRefs>
    <ds:schemaRef ds:uri="http://schemas.microsoft.com/sharepoint/events"/>
  </ds:schemaRefs>
</ds:datastoreItem>
</file>

<file path=customXml/itemProps2.xml><?xml version="1.0" encoding="utf-8"?>
<ds:datastoreItem xmlns:ds="http://schemas.openxmlformats.org/officeDocument/2006/customXml" ds:itemID="{CB5CC917-FC8B-4BBE-B75B-E3EF6BDFB54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01A068F-8203-41DF-8A90-CF4AAA18A512}">
  <ds:schemaRefs>
    <ds:schemaRef ds:uri="http://schemas.microsoft.com/sharepoint/v3/contenttype/forms"/>
  </ds:schemaRefs>
</ds:datastoreItem>
</file>

<file path=customXml/itemProps4.xml><?xml version="1.0" encoding="utf-8"?>
<ds:datastoreItem xmlns:ds="http://schemas.openxmlformats.org/officeDocument/2006/customXml" ds:itemID="{CAA9771F-3A49-4DA9-96CE-8859448B6B6D}">
  <ds:schemaRefs>
    <ds:schemaRef ds:uri="http://purl.org/dc/dcmitype/"/>
    <ds:schemaRef ds:uri="http://schemas.openxmlformats.org/package/2006/metadata/core-properties"/>
    <ds:schemaRef ds:uri="http://purl.org/dc/elements/1.1/"/>
    <ds:schemaRef ds:uri="http://schemas.microsoft.com/office/2006/metadata/properties"/>
    <ds:schemaRef ds:uri="http://schemas.microsoft.com/office/2006/documentManagement/types"/>
    <ds:schemaRef ds:uri="http://www.w3.org/XML/1998/namespace"/>
    <ds:schemaRef ds:uri="http://purl.org/dc/terms/"/>
    <ds:schemaRef ds:uri="http://schemas.microsoft.com/office/infopath/2007/PartnerControls"/>
    <ds:schemaRef ds:uri="32a1a8c5-2265-4ebc-b7a0-2071e2c5c9bb"/>
    <ds:schemaRef ds:uri="996b2e75-67fd-4955-a3b0-5ab9934cb50b"/>
  </ds:schemaRefs>
</ds:datastoreItem>
</file>

<file path=customXml/itemProps5.xml><?xml version="1.0" encoding="utf-8"?>
<ds:datastoreItem xmlns:ds="http://schemas.openxmlformats.org/officeDocument/2006/customXml" ds:itemID="{B8649D34-9D6E-4C24-9FEC-16B05C31C4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2</TotalTime>
  <Pages>1</Pages>
  <Words>7958</Words>
  <Characters>44946</Characters>
  <Application>Microsoft Office Word</Application>
  <DocSecurity>0</DocSecurity>
  <Lines>1241</Lines>
  <Paragraphs>680</Paragraphs>
  <ScaleCrop>false</ScaleCrop>
  <HeadingPairs>
    <vt:vector size="2" baseType="variant">
      <vt:variant>
        <vt:lpstr>Title</vt:lpstr>
      </vt:variant>
      <vt:variant>
        <vt:i4>1</vt:i4>
      </vt:variant>
    </vt:vector>
  </HeadingPairs>
  <TitlesOfParts>
    <vt:vector size="1" baseType="lpstr">
      <vt:lpstr>R16-WRC19-C-0016!A6!MSW-E</vt:lpstr>
    </vt:vector>
  </TitlesOfParts>
  <Manager>General Secretariat - Pool</Manager>
  <Company>International Telecommunication Union (ITU)</Company>
  <LinksUpToDate>false</LinksUpToDate>
  <CharactersWithSpaces>5260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16!A6!MSW-E</dc:title>
  <dc:subject>World Radiocommunication Conference - 2019</dc:subject>
  <dc:creator>Documents Proposals Manager (DPM)</dc:creator>
  <cp:keywords>DPM_v2019.10.3.1_prod</cp:keywords>
  <dc:description>Uploaded on 2015.07.06</dc:description>
  <cp:lastModifiedBy>English</cp:lastModifiedBy>
  <cp:revision>13</cp:revision>
  <cp:lastPrinted>2019-10-18T06:22:00Z</cp:lastPrinted>
  <dcterms:created xsi:type="dcterms:W3CDTF">2019-10-14T07:54:00Z</dcterms:created>
  <dcterms:modified xsi:type="dcterms:W3CDTF">2019-10-18T06:22: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E_WRC07.dotm</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3E653A548FCF90468B9840661443DCAF007CA98E47F9E07A4688AB58227F39616D</vt:lpwstr>
  </property>
  <property fmtid="{D5CDD505-2E9C-101B-9397-08002B2CF9AE}" pid="10" name="_dlc_DocIdItemGuid">
    <vt:lpwstr>e3f51d54-8436-4404-bce8-bbffce89a1d7</vt:lpwstr>
  </property>
  <property fmtid="{D5CDD505-2E9C-101B-9397-08002B2CF9AE}" pid="11" name="MTWinEqns">
    <vt:bool>true</vt:bool>
  </property>
</Properties>
</file>